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F1E271" w14:textId="54D53CA6" w:rsidR="00B42096" w:rsidRDefault="00E91585" w:rsidP="00B42096">
      <w:pPr>
        <w:pStyle w:val="Ttulo1"/>
        <w:rPr>
          <w:lang w:val="pt-PT"/>
        </w:rPr>
      </w:pPr>
      <w:bookmarkStart w:id="0" w:name="_Hlk51845954"/>
      <w:bookmarkEnd w:id="0"/>
      <w:r w:rsidRPr="00524A29">
        <w:rPr>
          <w:lang w:val="pt-PT"/>
        </w:rPr>
        <w:t xml:space="preserve">Aula </w:t>
      </w:r>
      <w:r w:rsidR="004B445C">
        <w:rPr>
          <w:lang w:val="pt-PT"/>
        </w:rPr>
        <w:t>26</w:t>
      </w:r>
      <w:r w:rsidR="00C46C00">
        <w:rPr>
          <w:lang w:val="pt-PT"/>
        </w:rPr>
        <w:t xml:space="preserve">- </w:t>
      </w:r>
      <w:r w:rsidR="00B52786">
        <w:rPr>
          <w:lang w:val="pt-PT"/>
        </w:rPr>
        <w:t>Composta e Inversa de aplicações lineares</w:t>
      </w:r>
    </w:p>
    <w:p w14:paraId="177B6F77" w14:textId="2CA80E3D" w:rsidR="009F2B04" w:rsidRDefault="009F2B04" w:rsidP="009F2B04">
      <w:pPr>
        <w:rPr>
          <w:lang w:val="pt-PT"/>
        </w:rPr>
      </w:pPr>
    </w:p>
    <w:p w14:paraId="0BD795FB" w14:textId="422E1135" w:rsidR="00B52786" w:rsidRDefault="00B52786" w:rsidP="00B52786">
      <w:pPr>
        <w:rPr>
          <w:rFonts w:ascii="Arial" w:hAnsi="Arial" w:cs="Arial"/>
          <w:sz w:val="18"/>
          <w:szCs w:val="18"/>
          <w:lang w:val="pt-PT"/>
        </w:rPr>
      </w:pPr>
      <w:r w:rsidRPr="00690344">
        <w:rPr>
          <w:position w:val="-6"/>
        </w:rPr>
        <w:object w:dxaOrig="940" w:dyaOrig="279" w14:anchorId="39E8E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4.35pt" o:ole="">
            <v:imagedata r:id="rId8" o:title=""/>
          </v:shape>
          <o:OLEObject Type="Embed" ProgID="Equation.DSMT4" ShapeID="_x0000_i1025" DrawAspect="Content" ObjectID="_1715012340" r:id="rId9"/>
        </w:object>
      </w:r>
      <w:r w:rsidRPr="007F30B7">
        <w:fldChar w:fldCharType="begin"/>
      </w:r>
      <w:r w:rsidRPr="00B42F04">
        <w:rPr>
          <w:lang w:val="pt-PT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  <w:lang w:val="pt-PT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pt-PT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pt-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pt-PT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pt-PT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pt-PT"/>
              </w:rPr>
              <m:t>2</m:t>
            </m:r>
          </m:sup>
        </m:sSup>
      </m:oMath>
      <w:r w:rsidRPr="00B42F04">
        <w:rPr>
          <w:lang w:val="pt-PT"/>
        </w:rPr>
        <w:instrText xml:space="preserve"> </w:instrText>
      </w:r>
      <w:r w:rsidR="00EF1F2E">
        <w:fldChar w:fldCharType="separate"/>
      </w:r>
      <w:r w:rsidRPr="007F30B7">
        <w:fldChar w:fldCharType="end"/>
      </w:r>
      <w:r w:rsidRPr="00B42F04">
        <w:rPr>
          <w:lang w:val="pt-PT"/>
        </w:rPr>
        <w:t xml:space="preserve"> tal que </w:t>
      </w:r>
      <w:r w:rsidRPr="00184424">
        <w:rPr>
          <w:position w:val="-52"/>
        </w:rPr>
        <w:object w:dxaOrig="1520" w:dyaOrig="1120" w14:anchorId="36DB083B">
          <v:shape id="_x0000_i1026" type="#_x0000_t75" style="width:76pt;height:56pt" o:ole="">
            <v:imagedata r:id="rId10" o:title=""/>
          </v:shape>
          <o:OLEObject Type="Embed" ProgID="Equation.DSMT4" ShapeID="_x0000_i1026" DrawAspect="Content" ObjectID="_1715012341" r:id="rId11"/>
        </w:object>
      </w:r>
    </w:p>
    <w:p w14:paraId="68A169CA" w14:textId="2AE0BCEA" w:rsidR="00B52786" w:rsidRDefault="004503B4" w:rsidP="00B52786">
      <w:pPr>
        <w:pStyle w:val="PargrafodaLista"/>
        <w:numPr>
          <w:ilvl w:val="0"/>
          <w:numId w:val="21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09BAC4EB" wp14:editId="228FD5D2">
                <wp:simplePos x="0" y="0"/>
                <wp:positionH relativeFrom="column">
                  <wp:posOffset>4592320</wp:posOffset>
                </wp:positionH>
                <wp:positionV relativeFrom="paragraph">
                  <wp:posOffset>520700</wp:posOffset>
                </wp:positionV>
                <wp:extent cx="396850" cy="880745"/>
                <wp:effectExtent l="38100" t="38100" r="3810" b="33655"/>
                <wp:wrapNone/>
                <wp:docPr id="55" name="Tinta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396850" cy="880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B7E78" id="Tinta 55" o:spid="_x0000_s1026" type="#_x0000_t75" style="position:absolute;margin-left:361.25pt;margin-top:40.65pt;width:32pt;height:70.0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">
                <v:imagedata r:id="rId13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2DE9F360" wp14:editId="38E4CCF5">
                <wp:simplePos x="0" y="0"/>
                <wp:positionH relativeFrom="column">
                  <wp:posOffset>5206980</wp:posOffset>
                </wp:positionH>
                <wp:positionV relativeFrom="paragraph">
                  <wp:posOffset>551115</wp:posOffset>
                </wp:positionV>
                <wp:extent cx="176400" cy="849960"/>
                <wp:effectExtent l="38100" t="38100" r="33655" b="45720"/>
                <wp:wrapNone/>
                <wp:docPr id="48" name="Tinta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76400" cy="84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0F5C1" id="Tinta 48" o:spid="_x0000_s1026" type="#_x0000_t75" style="position:absolute;margin-left:409.65pt;margin-top:43.05pt;width:14.6pt;height:67.6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">
                <v:imagedata r:id="rId1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5E700A25" wp14:editId="747DD2ED">
                <wp:simplePos x="0" y="0"/>
                <wp:positionH relativeFrom="column">
                  <wp:posOffset>2560955</wp:posOffset>
                </wp:positionH>
                <wp:positionV relativeFrom="paragraph">
                  <wp:posOffset>508635</wp:posOffset>
                </wp:positionV>
                <wp:extent cx="681355" cy="827405"/>
                <wp:effectExtent l="38100" t="38100" r="42545" b="48895"/>
                <wp:wrapNone/>
                <wp:docPr id="44" name="Tinta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681355" cy="827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EB5B6" id="Tinta 44" o:spid="_x0000_s1026" type="#_x0000_t75" style="position:absolute;margin-left:201.3pt;margin-top:39.7pt;width:54.35pt;height:65.8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">
                <v:imagedata r:id="rId17" o:title=""/>
              </v:shape>
            </w:pict>
          </mc:Fallback>
        </mc:AlternateContent>
      </w:r>
      <w:r w:rsidR="00B52786" w:rsidRPr="0037097A">
        <w:rPr>
          <w:rFonts w:ascii="Arial" w:hAnsi="Arial" w:cs="Arial"/>
          <w:sz w:val="18"/>
          <w:szCs w:val="18"/>
        </w:rPr>
        <w:t xml:space="preserve">Determinar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="00B52786" w:rsidRPr="0037097A">
        <w:rPr>
          <w:rFonts w:ascii="Arial" w:hAnsi="Arial" w:cs="Arial"/>
          <w:sz w:val="18"/>
          <w:szCs w:val="18"/>
        </w:rPr>
        <w:t xml:space="preserve">,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="00B52786" w:rsidRPr="0037097A">
        <w:rPr>
          <w:rFonts w:ascii="Arial" w:hAnsi="Arial" w:cs="Arial"/>
          <w:sz w:val="18"/>
          <w:szCs w:val="18"/>
        </w:rPr>
        <w:t xml:space="preserve">  e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="00B52786" w:rsidRPr="0037097A">
        <w:rPr>
          <w:rFonts w:ascii="Arial" w:hAnsi="Arial" w:cs="Arial"/>
          <w:sz w:val="18"/>
          <w:szCs w:val="18"/>
        </w:rPr>
        <w:t xml:space="preserve">   com </w:t>
      </w:r>
      <m:oMath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</m:mr>
            </m:m>
          </m:e>
        </m:d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5</m:t>
                  </m:r>
                </m:e>
              </m:mr>
            </m:m>
          </m:e>
        </m:d>
      </m:oMath>
      <w:r w:rsidR="00B52786" w:rsidRPr="0037097A">
        <w:rPr>
          <w:rFonts w:ascii="Arial" w:hAnsi="Arial" w:cs="Arial"/>
          <w:sz w:val="18"/>
          <w:szCs w:val="18"/>
        </w:rPr>
        <w:t xml:space="preserve"> 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3133"/>
        <w:gridCol w:w="3133"/>
        <w:gridCol w:w="3134"/>
      </w:tblGrid>
      <w:tr w:rsidR="007F505A" w14:paraId="287F62EB" w14:textId="77777777" w:rsidTr="007F505A"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37710B" w14:textId="77777777" w:rsidR="007F505A" w:rsidRDefault="007F505A">
            <w:pPr>
              <w:pStyle w:val="Ttulo1"/>
              <w:outlineLvl w:val="0"/>
              <w:rPr>
                <w:sz w:val="18"/>
                <w:szCs w:val="18"/>
              </w:rPr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lang w:eastAsia="en-US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  <w:lang w:eastAsia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  <w:lang w:eastAsia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</m:d>
            </m:oMath>
            <w:r>
              <w:rPr>
                <w:sz w:val="18"/>
                <w:szCs w:val="18"/>
              </w:rPr>
              <w:t xml:space="preserve"> =</w:t>
            </w:r>
          </w:p>
          <w:p w14:paraId="4AF88365" w14:textId="39B255A4" w:rsidR="007F505A" w:rsidRDefault="004503B4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 wp14:anchorId="14CED525" wp14:editId="3F735827">
                      <wp:simplePos x="0" y="0"/>
                      <wp:positionH relativeFrom="column">
                        <wp:posOffset>511810</wp:posOffset>
                      </wp:positionH>
                      <wp:positionV relativeFrom="paragraph">
                        <wp:posOffset>-576580</wp:posOffset>
                      </wp:positionV>
                      <wp:extent cx="667385" cy="847725"/>
                      <wp:effectExtent l="38100" t="38100" r="37465" b="47625"/>
                      <wp:wrapNone/>
                      <wp:docPr id="18" name="Tinta 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7385" cy="8477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544C41" id="Tinta 18" o:spid="_x0000_s1026" type="#_x0000_t75" style="position:absolute;margin-left:39.95pt;margin-top:-45.75pt;width:53.25pt;height:67.4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">
                      <v:imagedata r:id="rId19" o:title=""/>
                    </v:shape>
                  </w:pict>
                </mc:Fallback>
              </mc:AlternateContent>
            </w:r>
          </w:p>
          <w:p w14:paraId="3AD58FB6" w14:textId="77777777" w:rsidR="007F505A" w:rsidRDefault="007F505A"/>
        </w:tc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F700AD" w14:textId="77777777" w:rsidR="007F505A" w:rsidRDefault="007F505A">
            <w:pPr>
              <w:pStyle w:val="Ttulo1"/>
              <w:outlineLvl w:val="0"/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lang w:eastAsia="en-US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  <w:lang w:eastAsia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  <w:lang w:eastAsia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3</m:t>
                            </m:r>
                          </m:e>
                        </m:mr>
                      </m:m>
                    </m:e>
                  </m:d>
                </m:e>
              </m:d>
              <m: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>
              <w:rPr>
                <w:sz w:val="18"/>
                <w:szCs w:val="18"/>
              </w:rPr>
              <w:t>=</w:t>
            </w:r>
          </w:p>
        </w:tc>
        <w:tc>
          <w:tcPr>
            <w:tcW w:w="3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E1B23A" w14:textId="77777777" w:rsidR="007F505A" w:rsidRDefault="007F505A">
            <w:pPr>
              <w:pStyle w:val="Ttulo1"/>
              <w:outlineLvl w:val="0"/>
            </w:pP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  <w:lang w:eastAsia="en-US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  <w:lang w:eastAsia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  <w:lang w:eastAsia="en-US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 w:val="18"/>
                                <w:szCs w:val="18"/>
                              </w:rPr>
                              <m:t>5</m:t>
                            </m:r>
                          </m:e>
                        </m:mr>
                      </m:m>
                    </m:e>
                  </m:d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eastAsia="en-US"/>
                    </w:rPr>
                  </m:ctrlPr>
                </m:e>
              </m:d>
            </m:oMath>
            <w:r>
              <w:rPr>
                <w:sz w:val="18"/>
                <w:szCs w:val="18"/>
              </w:rPr>
              <w:t xml:space="preserve">= </w:t>
            </w:r>
          </w:p>
        </w:tc>
      </w:tr>
    </w:tbl>
    <w:p w14:paraId="0272693F" w14:textId="0617BD0E" w:rsidR="00B52786" w:rsidRPr="005C3768" w:rsidRDefault="00B52786" w:rsidP="00B52786">
      <w:pPr>
        <w:rPr>
          <w:rFonts w:ascii="Arial" w:hAnsi="Arial" w:cs="Arial"/>
          <w:sz w:val="18"/>
          <w:szCs w:val="18"/>
          <w:lang w:val="pt-PT"/>
        </w:rPr>
      </w:pPr>
    </w:p>
    <w:p w14:paraId="57BC7FAD" w14:textId="757AF586" w:rsidR="00B52786" w:rsidRPr="005C3768" w:rsidRDefault="00B52786" w:rsidP="00B52786">
      <w:pPr>
        <w:rPr>
          <w:rFonts w:ascii="Arial" w:hAnsi="Arial" w:cs="Arial"/>
          <w:sz w:val="18"/>
          <w:szCs w:val="18"/>
          <w:lang w:val="pt-PT"/>
        </w:rPr>
      </w:pPr>
    </w:p>
    <w:p w14:paraId="092A022E" w14:textId="2BA252CA" w:rsidR="00B52786" w:rsidRPr="005C3768" w:rsidRDefault="00B52786" w:rsidP="00B52786">
      <w:pPr>
        <w:rPr>
          <w:rFonts w:ascii="Arial" w:hAnsi="Arial" w:cs="Arial"/>
          <w:sz w:val="18"/>
          <w:szCs w:val="18"/>
          <w:lang w:val="pt-PT"/>
        </w:rPr>
      </w:pPr>
    </w:p>
    <w:p w14:paraId="0D4ECC14" w14:textId="2B666040" w:rsidR="00B52786" w:rsidRPr="005C3768" w:rsidRDefault="00B52786" w:rsidP="00B52786">
      <w:pPr>
        <w:rPr>
          <w:rFonts w:ascii="Arial" w:hAnsi="Arial" w:cs="Arial"/>
          <w:sz w:val="18"/>
          <w:szCs w:val="18"/>
          <w:lang w:val="pt-PT"/>
        </w:rPr>
      </w:pPr>
    </w:p>
    <w:p w14:paraId="11874ACC" w14:textId="0E4D3BE5" w:rsidR="005C3768" w:rsidRPr="005C3768" w:rsidRDefault="005C3768" w:rsidP="00B52786">
      <w:pPr>
        <w:rPr>
          <w:rFonts w:ascii="Arial" w:hAnsi="Arial" w:cs="Arial"/>
          <w:sz w:val="18"/>
          <w:szCs w:val="18"/>
          <w:lang w:val="pt-PT"/>
        </w:rPr>
      </w:pPr>
    </w:p>
    <w:p w14:paraId="43FF741E" w14:textId="3A167805" w:rsidR="005C3768" w:rsidRPr="005C3768" w:rsidRDefault="005C3768" w:rsidP="00B52786">
      <w:pPr>
        <w:rPr>
          <w:rFonts w:ascii="Arial" w:hAnsi="Arial" w:cs="Arial"/>
          <w:sz w:val="18"/>
          <w:szCs w:val="18"/>
          <w:lang w:val="pt-PT"/>
        </w:rPr>
      </w:pPr>
    </w:p>
    <w:p w14:paraId="0B07187C" w14:textId="77777777" w:rsidR="005C3768" w:rsidRPr="005C3768" w:rsidRDefault="005C3768" w:rsidP="00B52786">
      <w:pPr>
        <w:rPr>
          <w:rFonts w:ascii="Arial" w:hAnsi="Arial" w:cs="Arial"/>
          <w:sz w:val="18"/>
          <w:szCs w:val="18"/>
          <w:lang w:val="pt-PT"/>
        </w:rPr>
      </w:pPr>
    </w:p>
    <w:p w14:paraId="4D3AA188" w14:textId="77777777" w:rsidR="00B52786" w:rsidRDefault="00B52786" w:rsidP="00B52786">
      <w:pPr>
        <w:pStyle w:val="PargrafodaLista"/>
        <w:rPr>
          <w:rFonts w:ascii="Arial" w:hAnsi="Arial" w:cs="Arial"/>
          <w:sz w:val="18"/>
          <w:szCs w:val="18"/>
        </w:rPr>
      </w:pPr>
    </w:p>
    <w:p w14:paraId="13645FA6" w14:textId="455F3582" w:rsidR="00B52786" w:rsidRDefault="00B52786" w:rsidP="00B52786">
      <w:pPr>
        <w:pStyle w:val="PargrafodaLista"/>
        <w:numPr>
          <w:ilvl w:val="0"/>
          <w:numId w:val="21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Introduzir no </w:t>
      </w:r>
      <w:proofErr w:type="spellStart"/>
      <w:r>
        <w:rPr>
          <w:rFonts w:ascii="Arial" w:hAnsi="Arial" w:cs="Arial"/>
          <w:sz w:val="18"/>
          <w:szCs w:val="18"/>
        </w:rPr>
        <w:t>scilab</w:t>
      </w:r>
      <w:proofErr w:type="spellEnd"/>
      <w:r>
        <w:rPr>
          <w:rFonts w:ascii="Arial" w:hAnsi="Arial" w:cs="Arial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 xml:space="preserve">  e 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5</m:t>
                  </m:r>
                </m:e>
              </m:mr>
            </m:m>
          </m:e>
        </m:d>
      </m:oMath>
      <w:r>
        <w:rPr>
          <w:rFonts w:ascii="Arial" w:hAnsi="Arial" w:cs="Arial"/>
          <w:sz w:val="18"/>
          <w:szCs w:val="18"/>
        </w:rPr>
        <w:t xml:space="preserve"> </w:t>
      </w:r>
    </w:p>
    <w:p w14:paraId="70949E15" w14:textId="63E7F976" w:rsidR="005A6C52" w:rsidRPr="005A6C52" w:rsidRDefault="005A6C52" w:rsidP="005A6C52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u1=[1;2;1];</w:t>
      </w:r>
    </w:p>
    <w:p w14:paraId="555A1D66" w14:textId="5B8D06E2" w:rsidR="005A6C52" w:rsidRPr="005A6C52" w:rsidRDefault="005A6C52" w:rsidP="005A6C52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u2=[0;1;3];</w:t>
      </w:r>
    </w:p>
    <w:p w14:paraId="4C4DEB43" w14:textId="0F9DB005" w:rsidR="005A6C52" w:rsidRPr="005A6C52" w:rsidRDefault="005A6C52" w:rsidP="005A6C52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u3=[1;0;5];</w:t>
      </w:r>
    </w:p>
    <w:p w14:paraId="2D4B4E47" w14:textId="22F7D3B0" w:rsidR="00B52786" w:rsidRDefault="00B52786" w:rsidP="00B52786">
      <w:pPr>
        <w:pStyle w:val="PargrafodaLista"/>
        <w:rPr>
          <w:rFonts w:ascii="Arial" w:hAnsi="Arial" w:cs="Arial"/>
          <w:sz w:val="18"/>
          <w:szCs w:val="18"/>
        </w:rPr>
      </w:pPr>
    </w:p>
    <w:p w14:paraId="1880D82A" w14:textId="77777777" w:rsidR="00B52786" w:rsidRPr="00B52786" w:rsidRDefault="00B52786" w:rsidP="00B52786">
      <w:pPr>
        <w:pStyle w:val="PargrafodaLista"/>
        <w:rPr>
          <w:rFonts w:ascii="Arial" w:hAnsi="Arial" w:cs="Arial"/>
          <w:sz w:val="18"/>
          <w:szCs w:val="18"/>
        </w:rPr>
      </w:pPr>
    </w:p>
    <w:p w14:paraId="702096EF" w14:textId="77777777" w:rsidR="00B52786" w:rsidRPr="0037097A" w:rsidRDefault="00B52786" w:rsidP="00B52786">
      <w:pPr>
        <w:pStyle w:val="PargrafodaLista"/>
        <w:rPr>
          <w:rFonts w:ascii="Arial" w:hAnsi="Arial" w:cs="Arial"/>
          <w:sz w:val="18"/>
          <w:szCs w:val="18"/>
        </w:rPr>
      </w:pPr>
    </w:p>
    <w:p w14:paraId="0CB6210D" w14:textId="649D314A" w:rsidR="00B52786" w:rsidRDefault="00B52786" w:rsidP="00B52786">
      <w:pPr>
        <w:pStyle w:val="PargrafodaLista"/>
        <w:numPr>
          <w:ilvl w:val="0"/>
          <w:numId w:val="21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Introduzir no </w:t>
      </w:r>
      <w:proofErr w:type="spellStart"/>
      <w:r>
        <w:rPr>
          <w:rFonts w:ascii="Arial" w:hAnsi="Arial" w:cs="Arial"/>
          <w:sz w:val="18"/>
          <w:szCs w:val="18"/>
        </w:rPr>
        <w:t>scilab</w:t>
      </w:r>
      <w:proofErr w:type="spellEnd"/>
      <w:r>
        <w:rPr>
          <w:rFonts w:ascii="Arial" w:hAnsi="Arial" w:cs="Arial"/>
          <w:sz w:val="18"/>
          <w:szCs w:val="18"/>
        </w:rPr>
        <w:t xml:space="preserve">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Pr="0037097A">
        <w:rPr>
          <w:rFonts w:ascii="Arial" w:hAnsi="Arial" w:cs="Arial"/>
          <w:sz w:val="18"/>
          <w:szCs w:val="18"/>
        </w:rPr>
        <w:t xml:space="preserve">,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 w:rsidRPr="0037097A">
        <w:rPr>
          <w:rFonts w:ascii="Arial" w:hAnsi="Arial" w:cs="Arial"/>
          <w:sz w:val="18"/>
          <w:szCs w:val="18"/>
        </w:rPr>
        <w:t xml:space="preserve">  e </w:t>
      </w:r>
      <m:oMath>
        <m:r>
          <w:rPr>
            <w:rFonts w:ascii="Cambria Math" w:hAnsi="Cambria Math" w:cs="Arial"/>
            <w:sz w:val="18"/>
            <w:szCs w:val="18"/>
          </w:rPr>
          <m:t>f(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)</m:t>
        </m:r>
      </m:oMath>
      <w:r>
        <w:rPr>
          <w:rFonts w:ascii="Arial" w:hAnsi="Arial" w:cs="Arial"/>
          <w:sz w:val="18"/>
          <w:szCs w:val="18"/>
        </w:rPr>
        <w:t>, com os nomes fu1, fu2, fu3</w:t>
      </w:r>
    </w:p>
    <w:p w14:paraId="7D78D0E6" w14:textId="1EF312C6" w:rsidR="00B52786" w:rsidRPr="005A6C52" w:rsidRDefault="00B52786" w:rsidP="00B52786">
      <w:pPr>
        <w:pStyle w:val="PargrafodaLista"/>
        <w:rPr>
          <w:rFonts w:ascii="Arial" w:hAnsi="Arial" w:cs="Arial"/>
          <w:color w:val="4472C4" w:themeColor="accent1"/>
          <w:sz w:val="18"/>
          <w:szCs w:val="18"/>
        </w:rPr>
      </w:pPr>
    </w:p>
    <w:p w14:paraId="6E23FC49" w14:textId="6911D61A" w:rsidR="00B52786" w:rsidRPr="005A6C52" w:rsidRDefault="005A6C52" w:rsidP="00B52786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fu1=[-1;3;4;2];</w:t>
      </w:r>
    </w:p>
    <w:p w14:paraId="6C4F879F" w14:textId="46FCA6F0" w:rsidR="005A6C52" w:rsidRPr="005A6C52" w:rsidRDefault="005A6C52" w:rsidP="00B52786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fu2=[-1;1;1;-3];</w:t>
      </w:r>
    </w:p>
    <w:p w14:paraId="659D2D09" w14:textId="041B4698" w:rsidR="005A6C52" w:rsidRPr="005A6C52" w:rsidRDefault="005A6C52" w:rsidP="00B52786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fu3=[1;1;2;-2];</w:t>
      </w:r>
    </w:p>
    <w:p w14:paraId="0D40D421" w14:textId="77777777" w:rsidR="00B52786" w:rsidRDefault="00B52786" w:rsidP="00B52786">
      <w:pPr>
        <w:pStyle w:val="PargrafodaLista"/>
        <w:rPr>
          <w:rFonts w:ascii="Arial" w:hAnsi="Arial" w:cs="Arial"/>
          <w:sz w:val="18"/>
          <w:szCs w:val="18"/>
        </w:rPr>
      </w:pPr>
    </w:p>
    <w:p w14:paraId="421E969C" w14:textId="1D0A102C" w:rsidR="00B52786" w:rsidRDefault="00B52786" w:rsidP="00B52786">
      <w:pPr>
        <w:pStyle w:val="PargrafodaLista"/>
        <w:numPr>
          <w:ilvl w:val="0"/>
          <w:numId w:val="21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Introduzir no </w:t>
      </w:r>
      <w:proofErr w:type="spellStart"/>
      <w:r>
        <w:rPr>
          <w:rFonts w:ascii="Arial" w:hAnsi="Arial" w:cs="Arial"/>
          <w:sz w:val="18"/>
          <w:szCs w:val="18"/>
        </w:rPr>
        <w:t>scilab</w:t>
      </w:r>
      <w:proofErr w:type="spellEnd"/>
      <w:r>
        <w:rPr>
          <w:rFonts w:ascii="Arial" w:hAnsi="Arial" w:cs="Arial"/>
          <w:sz w:val="18"/>
          <w:szCs w:val="18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HAnsi" w:hAnsi="Cambria Math" w:cs="Arial"/>
                      <w:sz w:val="18"/>
                      <w:szCs w:val="18"/>
                      <w:lang w:eastAsia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Theme="minorHAnsi" w:hAnsi="Cambria Math" w:cs="Arial"/>
                      <w:sz w:val="18"/>
                      <w:szCs w:val="18"/>
                      <w:lang w:eastAsia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cs="Arial"/>
            <w:sz w:val="18"/>
            <w:szCs w:val="18"/>
          </w:rPr>
          <m:t>,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HAnsi" w:hAnsi="Cambria Math" w:cs="Arial"/>
                      <w:sz w:val="18"/>
                      <w:szCs w:val="18"/>
                      <w:lang w:eastAsia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5</m:t>
                  </m:r>
                </m:e>
              </m:mr>
            </m:m>
          </m:e>
        </m:d>
      </m:oMath>
      <w:r>
        <w:rPr>
          <w:rFonts w:ascii="Arial" w:hAnsi="Arial" w:cs="Arial"/>
          <w:sz w:val="18"/>
          <w:szCs w:val="18"/>
        </w:rPr>
        <w:t xml:space="preserve"> e </w:t>
      </w:r>
      <m:oMath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</w:rPr>
              <m:t>4</m:t>
            </m:r>
          </m:sub>
        </m:sSub>
        <m: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="Arial"/>
                    <w:i/>
                    <w:sz w:val="18"/>
                    <w:szCs w:val="18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HAnsi" w:hAnsi="Cambria Math" w:cs="Arial"/>
                      <w:sz w:val="18"/>
                      <w:szCs w:val="18"/>
                      <w:lang w:eastAsia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</m:mr>
            </m:m>
          </m:e>
        </m:d>
      </m:oMath>
    </w:p>
    <w:p w14:paraId="261B22BB" w14:textId="7A1022FE" w:rsidR="00B52786" w:rsidRDefault="00B52786" w:rsidP="00B52786">
      <w:pPr>
        <w:pStyle w:val="PargrafodaLista"/>
        <w:rPr>
          <w:rFonts w:ascii="Arial" w:hAnsi="Arial" w:cs="Arial"/>
          <w:sz w:val="18"/>
          <w:szCs w:val="18"/>
        </w:rPr>
      </w:pPr>
    </w:p>
    <w:p w14:paraId="581B59EA" w14:textId="55BE2B28" w:rsidR="00B52786" w:rsidRPr="005A6C52" w:rsidRDefault="005A6C52" w:rsidP="00B52786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v1=[2;3;0;0];</w:t>
      </w:r>
    </w:p>
    <w:p w14:paraId="7B8A8B5F" w14:textId="70135CED" w:rsidR="005A6C52" w:rsidRPr="005A6C52" w:rsidRDefault="005A6C52" w:rsidP="00B52786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v2=[1;6;0;3];</w:t>
      </w:r>
    </w:p>
    <w:p w14:paraId="31E0ED3B" w14:textId="69FD055F" w:rsidR="005A6C52" w:rsidRPr="005A6C52" w:rsidRDefault="005A6C52" w:rsidP="00B52786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v3=[1;2;0;5];</w:t>
      </w:r>
    </w:p>
    <w:p w14:paraId="2AC3FF1B" w14:textId="79D79D70" w:rsidR="005A6C52" w:rsidRPr="005A6C52" w:rsidRDefault="005A6C52" w:rsidP="00B52786">
      <w:pPr>
        <w:pStyle w:val="PargrafodaLista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 w:rsidRPr="005A6C52">
        <w:rPr>
          <w:rFonts w:ascii="Arial" w:hAnsi="Arial" w:cs="Arial"/>
          <w:i/>
          <w:iCs/>
          <w:color w:val="4472C4" w:themeColor="accent1"/>
          <w:sz w:val="18"/>
          <w:szCs w:val="18"/>
        </w:rPr>
        <w:t>v4=[0;0;2;1];</w:t>
      </w:r>
    </w:p>
    <w:p w14:paraId="36B998E0" w14:textId="626701E8" w:rsidR="00B52786" w:rsidRDefault="00B52786" w:rsidP="00B52786">
      <w:pPr>
        <w:pStyle w:val="PargrafodaLista"/>
        <w:rPr>
          <w:rFonts w:ascii="Arial" w:hAnsi="Arial" w:cs="Arial"/>
          <w:sz w:val="18"/>
          <w:szCs w:val="18"/>
        </w:rPr>
      </w:pPr>
    </w:p>
    <w:p w14:paraId="24C115B9" w14:textId="5FBFB9FC" w:rsidR="00B52786" w:rsidRDefault="00B52786" w:rsidP="00B52786">
      <w:pPr>
        <w:pStyle w:val="PargrafodaLista"/>
        <w:rPr>
          <w:rFonts w:ascii="Arial" w:hAnsi="Arial" w:cs="Arial"/>
          <w:sz w:val="18"/>
          <w:szCs w:val="18"/>
        </w:rPr>
      </w:pPr>
    </w:p>
    <w:p w14:paraId="4FDF5A0C" w14:textId="77777777" w:rsidR="005A6C52" w:rsidRDefault="005A6C52" w:rsidP="00B52786">
      <w:pPr>
        <w:pStyle w:val="PargrafodaLista"/>
        <w:rPr>
          <w:rFonts w:ascii="Arial" w:hAnsi="Arial" w:cs="Arial"/>
          <w:sz w:val="18"/>
          <w:szCs w:val="18"/>
        </w:rPr>
      </w:pPr>
    </w:p>
    <w:p w14:paraId="096A3CEE" w14:textId="690C56F8" w:rsidR="00B52786" w:rsidRPr="00B52786" w:rsidRDefault="00B52786" w:rsidP="00B52786">
      <w:pPr>
        <w:pStyle w:val="PargrafodaLista"/>
        <w:rPr>
          <w:rFonts w:ascii="Arial" w:hAnsi="Arial" w:cs="Arial"/>
          <w:b/>
          <w:bCs/>
          <w:sz w:val="18"/>
          <w:szCs w:val="18"/>
        </w:rPr>
      </w:pPr>
      <m:oMath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S={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,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,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}</m:t>
        </m:r>
      </m:oMath>
      <w:r w:rsidRPr="00B52786">
        <w:rPr>
          <w:rFonts w:ascii="Arial" w:hAnsi="Arial" w:cs="Arial"/>
          <w:b/>
          <w:bCs/>
          <w:sz w:val="18"/>
          <w:szCs w:val="18"/>
        </w:rPr>
        <w:t xml:space="preserve"> base de </w:t>
      </w:r>
      <m:oMath>
        <m:sSup>
          <m:sSup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3</m:t>
            </m:r>
          </m:sup>
        </m:sSup>
      </m:oMath>
      <w:r w:rsidRPr="00B52786">
        <w:rPr>
          <w:rFonts w:ascii="Arial" w:hAnsi="Arial" w:cs="Arial"/>
          <w:b/>
          <w:bCs/>
          <w:sz w:val="18"/>
          <w:szCs w:val="18"/>
        </w:rPr>
        <w:t xml:space="preserve">,  e </w:t>
      </w:r>
      <m:oMath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B={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,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,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,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4</m:t>
            </m:r>
          </m:sub>
        </m:sSub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}</m:t>
        </m:r>
      </m:oMath>
      <w:r w:rsidRPr="00B52786">
        <w:rPr>
          <w:rFonts w:ascii="Arial" w:hAnsi="Arial" w:cs="Arial"/>
          <w:b/>
          <w:bCs/>
          <w:sz w:val="18"/>
          <w:szCs w:val="18"/>
        </w:rPr>
        <w:t xml:space="preserve"> base de </w:t>
      </w:r>
      <m:oMath>
        <m:sSup>
          <m:sSup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4</m:t>
            </m:r>
          </m:sup>
        </m:sSup>
      </m:oMath>
      <w:r w:rsidRPr="00B52786">
        <w:rPr>
          <w:rFonts w:ascii="Arial" w:hAnsi="Arial" w:cs="Arial"/>
          <w:b/>
          <w:bCs/>
          <w:sz w:val="18"/>
          <w:szCs w:val="18"/>
        </w:rPr>
        <w:t xml:space="preserve">. Determinar </w:t>
      </w:r>
      <m:oMath>
        <m:sSubSup>
          <m:sSubSupPr>
            <m:ctrlPr>
              <w:rPr>
                <w:rFonts w:ascii="Cambria Math" w:hAnsi="Cambria Math" w:cs="Arial"/>
                <w:b/>
                <w:bCs/>
                <w:i/>
                <w:sz w:val="18"/>
                <w:szCs w:val="1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b/>
                    <w:bCs/>
                    <w:i/>
                    <w:sz w:val="18"/>
                    <w:szCs w:val="1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18"/>
                    <w:szCs w:val="18"/>
                  </w:rPr>
                  <m:t>f</m:t>
                </m:r>
              </m:e>
            </m:d>
          </m:e>
          <m:sub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S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  <w:sz w:val="18"/>
                <w:szCs w:val="18"/>
              </w:rPr>
              <m:t>B</m:t>
            </m:r>
          </m:sup>
        </m:sSubSup>
      </m:oMath>
    </w:p>
    <w:p w14:paraId="7E306177" w14:textId="7DCDEBDB" w:rsidR="006E4738" w:rsidRDefault="006E4738" w:rsidP="00E22D80">
      <w:pPr>
        <w:rPr>
          <w:rFonts w:cstheme="minorHAnsi"/>
          <w:b/>
          <w:bCs/>
          <w:sz w:val="18"/>
          <w:szCs w:val="18"/>
          <w:lang w:val="pt-PT"/>
        </w:rPr>
      </w:pPr>
    </w:p>
    <w:tbl>
      <w:tblPr>
        <w:tblW w:w="90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95"/>
        <w:gridCol w:w="8172"/>
      </w:tblGrid>
      <w:tr w:rsidR="006E4738" w:rsidRPr="00F27C43" w14:paraId="7962B174" w14:textId="77777777" w:rsidTr="006E4738">
        <w:trPr>
          <w:trHeight w:val="18"/>
          <w:jc w:val="center"/>
        </w:trPr>
        <w:tc>
          <w:tcPr>
            <w:tcW w:w="9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5779DEBC" w14:textId="38659F08" w:rsidR="006E4738" w:rsidRPr="008254B9" w:rsidRDefault="004503B4" w:rsidP="0064689A">
            <w:pPr>
              <w:pStyle w:val="caixa-texto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 wp14:anchorId="7BD5C90E" wp14:editId="280EFA16">
                      <wp:simplePos x="0" y="0"/>
                      <wp:positionH relativeFrom="column">
                        <wp:posOffset>3394710</wp:posOffset>
                      </wp:positionH>
                      <wp:positionV relativeFrom="paragraph">
                        <wp:posOffset>-365125</wp:posOffset>
                      </wp:positionV>
                      <wp:extent cx="1747110" cy="749435"/>
                      <wp:effectExtent l="38100" t="38100" r="5715" b="31750"/>
                      <wp:wrapNone/>
                      <wp:docPr id="357" name="Tinta 3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47110" cy="7494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15251C" id="Tinta 357" o:spid="_x0000_s1026" type="#_x0000_t75" style="position:absolute;margin-left:266.95pt;margin-top:-29.1pt;width:138.25pt;height:59.7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">
                      <v:imagedata r:id="rId21" o:title=""/>
                    </v:shape>
                  </w:pict>
                </mc:Fallback>
              </mc:AlternateContent>
            </w:r>
            <w:r w:rsidR="006E4738" w:rsidRPr="008254B9">
              <w:rPr>
                <w:b/>
              </w:rPr>
              <w:t xml:space="preserve">Algoritmo de determinação da matriz </w:t>
            </w:r>
            <w:r w:rsidR="006E4738">
              <w:rPr>
                <w:b/>
              </w:rPr>
              <w:t>de uma aplicação linear</w:t>
            </w:r>
            <w:r w:rsidR="006E4738">
              <w:t xml:space="preserve">, </w:t>
            </w:r>
            <w:r w:rsidR="006E4738" w:rsidRPr="00C66954">
              <w:rPr>
                <w:position w:val="-12"/>
              </w:rPr>
              <w:object w:dxaOrig="340" w:dyaOrig="360" w14:anchorId="3751C831">
                <v:shape id="_x0000_i1027" type="#_x0000_t75" style="width:16.65pt;height:19pt" o:ole="">
                  <v:imagedata r:id="rId22" o:title=""/>
                </v:shape>
                <o:OLEObject Type="Embed" ProgID="Equation.DSMT4" ShapeID="_x0000_i1027" DrawAspect="Content" ObjectID="_1715012342" r:id="rId23"/>
              </w:object>
            </w:r>
          </w:p>
        </w:tc>
      </w:tr>
      <w:tr w:rsidR="006E4738" w:rsidRPr="006E4738" w14:paraId="3A9C0E8D" w14:textId="77777777" w:rsidTr="006E4738">
        <w:trPr>
          <w:trHeight w:val="508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A3EA334" w14:textId="77777777" w:rsidR="006E4738" w:rsidRPr="008254B9" w:rsidRDefault="006E4738" w:rsidP="0064689A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1</w:t>
            </w:r>
          </w:p>
        </w:tc>
        <w:tc>
          <w:tcPr>
            <w:tcW w:w="8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411B3E08" w14:textId="18E46A75" w:rsidR="006E4738" w:rsidRDefault="006E4738" w:rsidP="0064689A">
            <w:pPr>
              <w:pStyle w:val="caixa"/>
            </w:pPr>
            <w:r w:rsidRPr="0025248A">
              <w:t>Determinar as imagens d</w:t>
            </w:r>
            <w:r>
              <w:t>os elementos de S</w:t>
            </w:r>
          </w:p>
          <w:p w14:paraId="0DD4C061" w14:textId="77777777" w:rsidR="005C3768" w:rsidRDefault="005C3768" w:rsidP="0064689A">
            <w:pPr>
              <w:pStyle w:val="caixa"/>
            </w:pPr>
          </w:p>
          <w:p w14:paraId="3007E9AB" w14:textId="642D1395" w:rsidR="005C3768" w:rsidRPr="0025248A" w:rsidRDefault="005C3768" w:rsidP="0064689A">
            <w:pPr>
              <w:pStyle w:val="caixa"/>
            </w:pPr>
            <m:oMathPara>
              <m:oMath>
                <m:r>
                  <w:rPr>
                    <w:rFonts w:ascii="Cambria Math" w:hAnsi="Cambria Math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/>
                            <w:i/>
                            <w:lang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/>
                              <w:lang w:eastAsia="en-US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/>
                              <w:lang w:eastAsia="en-US"/>
                            </w:rPr>
                            <m:t>4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/>
                            <w:i/>
                            <w:lang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/>
                              <w:lang w:eastAsia="en-US"/>
                            </w:rPr>
                            <m:t>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,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)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/>
                            <w:i/>
                            <w:lang w:eastAsia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/>
                              <w:lang w:eastAsia="en-US"/>
                            </w:rPr>
                            <m:t>2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6E4738" w:rsidRPr="004503B4" w14:paraId="2DE36A00" w14:textId="77777777" w:rsidTr="006E4738">
        <w:trPr>
          <w:trHeight w:val="508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FE7115D" w14:textId="77777777" w:rsidR="006E4738" w:rsidRPr="008254B9" w:rsidRDefault="006E4738" w:rsidP="0064689A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2</w:t>
            </w:r>
          </w:p>
        </w:tc>
        <w:tc>
          <w:tcPr>
            <w:tcW w:w="8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1552B108" w14:textId="3D87DBEF" w:rsidR="006E4738" w:rsidRDefault="006E4738" w:rsidP="0064689A">
            <w:pPr>
              <w:pStyle w:val="caixa-texto"/>
            </w:pPr>
            <w:r w:rsidRPr="0025248A">
              <w:t xml:space="preserve">Determinar as coordenadas dos vetores </w:t>
            </w:r>
            <w:r w:rsidR="0040396A">
              <w:t>anteriores</w:t>
            </w:r>
            <w:r>
              <w:t xml:space="preserve">, </w:t>
            </w:r>
            <w:r w:rsidRPr="0025248A">
              <w:t xml:space="preserve">em relação à bas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B={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}</m:t>
              </m:r>
            </m:oMath>
          </w:p>
          <w:p w14:paraId="58450F84" w14:textId="1DAC762D" w:rsidR="005C3768" w:rsidRDefault="004503B4" w:rsidP="0064689A">
            <w:pPr>
              <w:pStyle w:val="caixa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 wp14:anchorId="06F4767A" wp14:editId="3A069EE4">
                      <wp:simplePos x="0" y="0"/>
                      <wp:positionH relativeFrom="column">
                        <wp:posOffset>728980</wp:posOffset>
                      </wp:positionH>
                      <wp:positionV relativeFrom="paragraph">
                        <wp:posOffset>-59690</wp:posOffset>
                      </wp:positionV>
                      <wp:extent cx="2538560" cy="266130"/>
                      <wp:effectExtent l="38100" t="38100" r="33655" b="38735"/>
                      <wp:wrapNone/>
                      <wp:docPr id="374" name="Tinta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38560" cy="2661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EE1506" id="Tinta 374" o:spid="_x0000_s1026" type="#_x0000_t75" style="position:absolute;margin-left:57.05pt;margin-top:-5.05pt;width:200.6pt;height:21.6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">
                      <v:imagedata r:id="rId25" o:title=""/>
                    </v:shape>
                  </w:pict>
                </mc:Fallback>
              </mc:AlternateContent>
            </w:r>
          </w:p>
          <w:p w14:paraId="493D4129" w14:textId="4604CC36" w:rsidR="005C3768" w:rsidRDefault="004503B4" w:rsidP="0064689A">
            <w:pPr>
              <w:pStyle w:val="caixa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 wp14:anchorId="411B04D7" wp14:editId="10B39EC9">
                      <wp:simplePos x="0" y="0"/>
                      <wp:positionH relativeFrom="column">
                        <wp:posOffset>714810</wp:posOffset>
                      </wp:positionH>
                      <wp:positionV relativeFrom="paragraph">
                        <wp:posOffset>4393</wp:posOffset>
                      </wp:positionV>
                      <wp:extent cx="2692800" cy="148320"/>
                      <wp:effectExtent l="38100" t="38100" r="31750" b="42545"/>
                      <wp:wrapNone/>
                      <wp:docPr id="375" name="Tinta 3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9280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DD7F3D" id="Tinta 375" o:spid="_x0000_s1026" type="#_x0000_t75" style="position:absolute;margin-left:55.95pt;margin-top:0;width:212.75pt;height:12.4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">
                      <v:imagedata r:id="rId27" o:title=""/>
                    </v:shape>
                  </w:pict>
                </mc:Fallback>
              </mc:AlternateContent>
            </w:r>
          </w:p>
          <w:p w14:paraId="7A8ADBF8" w14:textId="621AE74F" w:rsidR="005C3768" w:rsidRDefault="005C3768" w:rsidP="0064689A">
            <w:pPr>
              <w:pStyle w:val="caixa-texto"/>
            </w:pPr>
          </w:p>
          <w:p w14:paraId="612D47EB" w14:textId="2748E783" w:rsidR="005A6C52" w:rsidRDefault="005A6C52" w:rsidP="0064689A">
            <w:pPr>
              <w:pStyle w:val="caixa-texto"/>
            </w:pPr>
          </w:p>
          <w:p w14:paraId="5222889D" w14:textId="3F8C8728" w:rsidR="005A6C52" w:rsidRDefault="00316D46" w:rsidP="0064689A">
            <w:pPr>
              <w:pStyle w:val="caixa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1600" behindDoc="0" locked="0" layoutInCell="1" allowOverlap="1" wp14:anchorId="0D29E09A" wp14:editId="6CFAFA02">
                      <wp:simplePos x="0" y="0"/>
                      <wp:positionH relativeFrom="column">
                        <wp:posOffset>-62230</wp:posOffset>
                      </wp:positionH>
                      <wp:positionV relativeFrom="paragraph">
                        <wp:posOffset>-198120</wp:posOffset>
                      </wp:positionV>
                      <wp:extent cx="2705100" cy="688620"/>
                      <wp:effectExtent l="38100" t="38100" r="38100" b="35560"/>
                      <wp:wrapNone/>
                      <wp:docPr id="410" name="Tinta 4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05100" cy="6886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7BDFA9" id="Tinta 410" o:spid="_x0000_s1026" type="#_x0000_t75" style="position:absolute;margin-left:-5.25pt;margin-top:-15.95pt;width:213.7pt;height:54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">
                      <v:imagedata r:id="rId29" o:title=""/>
                    </v:shape>
                  </w:pict>
                </mc:Fallback>
              </mc:AlternateContent>
            </w:r>
            <w:r w:rsidR="004503B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0336" behindDoc="0" locked="0" layoutInCell="1" allowOverlap="1" wp14:anchorId="0CD6A802" wp14:editId="1785955B">
                      <wp:simplePos x="0" y="0"/>
                      <wp:positionH relativeFrom="column">
                        <wp:posOffset>2820035</wp:posOffset>
                      </wp:positionH>
                      <wp:positionV relativeFrom="paragraph">
                        <wp:posOffset>-196215</wp:posOffset>
                      </wp:positionV>
                      <wp:extent cx="1260950" cy="445320"/>
                      <wp:effectExtent l="38100" t="38100" r="34925" b="31115"/>
                      <wp:wrapNone/>
                      <wp:docPr id="399" name="Tinta 3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0950" cy="44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946DED" id="Tinta 399" o:spid="_x0000_s1026" type="#_x0000_t75" style="position:absolute;margin-left:221.7pt;margin-top:-15.8pt;width:100pt;height:35.7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">
                      <v:imagedata r:id="rId31" o:title=""/>
                    </v:shape>
                  </w:pict>
                </mc:Fallback>
              </mc:AlternateContent>
            </w:r>
          </w:p>
          <w:p w14:paraId="53D06C86" w14:textId="68C6270B" w:rsidR="005A6C52" w:rsidRDefault="005A6C52" w:rsidP="0064689A">
            <w:pPr>
              <w:pStyle w:val="caixa-texto"/>
            </w:pPr>
          </w:p>
          <w:p w14:paraId="1F7517D5" w14:textId="1A774D79" w:rsidR="005A6C52" w:rsidRDefault="00316D46" w:rsidP="0064689A">
            <w:pPr>
              <w:pStyle w:val="caixa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7744" behindDoc="0" locked="0" layoutInCell="1" allowOverlap="1" wp14:anchorId="3CCFF60C" wp14:editId="6EFEC71E">
                      <wp:simplePos x="0" y="0"/>
                      <wp:positionH relativeFrom="column">
                        <wp:posOffset>1482725</wp:posOffset>
                      </wp:positionH>
                      <wp:positionV relativeFrom="paragraph">
                        <wp:posOffset>-96520</wp:posOffset>
                      </wp:positionV>
                      <wp:extent cx="595460" cy="362625"/>
                      <wp:effectExtent l="38100" t="38100" r="33655" b="37465"/>
                      <wp:wrapNone/>
                      <wp:docPr id="416" name="Tinta 4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5460" cy="3626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964910" id="Tinta 416" o:spid="_x0000_s1026" type="#_x0000_t75" style="position:absolute;margin-left:116.4pt;margin-top:-7.95pt;width:47.6pt;height:29.2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">
                      <v:imagedata r:id="rId33" o:title=""/>
                    </v:shape>
                  </w:pict>
                </mc:Fallback>
              </mc:AlternateContent>
            </w:r>
          </w:p>
          <w:p w14:paraId="0B17CED4" w14:textId="5D7B9536" w:rsidR="005C3768" w:rsidRDefault="005C3768" w:rsidP="0064689A">
            <w:pPr>
              <w:pStyle w:val="caixa-texto"/>
            </w:pPr>
          </w:p>
          <w:p w14:paraId="69181F0B" w14:textId="53191B11" w:rsidR="00316D46" w:rsidRDefault="00316D46" w:rsidP="0064689A">
            <w:pPr>
              <w:pStyle w:val="caixa-texto"/>
            </w:pPr>
            <w:r w:rsidRPr="00316D46">
              <w:drawing>
                <wp:inline distT="0" distB="0" distL="0" distR="0" wp14:anchorId="05304C9F" wp14:editId="56FB84F4">
                  <wp:extent cx="4477770" cy="1075902"/>
                  <wp:effectExtent l="0" t="0" r="0" b="0"/>
                  <wp:docPr id="417" name="Imagem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0409" cy="10765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15C935" w14:textId="19D4DF9B" w:rsidR="00316D46" w:rsidRDefault="00316D46" w:rsidP="0064689A">
            <w:pPr>
              <w:pStyle w:val="caixa-texto"/>
            </w:pPr>
          </w:p>
          <w:p w14:paraId="1692FFC6" w14:textId="77777777" w:rsidR="00316D46" w:rsidRDefault="00316D46" w:rsidP="0064689A">
            <w:pPr>
              <w:pStyle w:val="caixa-texto"/>
            </w:pPr>
          </w:p>
          <w:p w14:paraId="2E91E3F8" w14:textId="3C25A42B" w:rsidR="005C3768" w:rsidRPr="0025248A" w:rsidRDefault="005C3768" w:rsidP="0064689A">
            <w:pPr>
              <w:pStyle w:val="caixa-texto"/>
            </w:pPr>
          </w:p>
        </w:tc>
      </w:tr>
      <w:tr w:rsidR="006E4738" w:rsidRPr="004503B4" w14:paraId="11478C72" w14:textId="77777777" w:rsidTr="006E4738">
        <w:trPr>
          <w:trHeight w:val="486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86651BA" w14:textId="77777777" w:rsidR="006E4738" w:rsidRPr="008254B9" w:rsidRDefault="006E4738" w:rsidP="0064689A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3</w:t>
            </w:r>
          </w:p>
        </w:tc>
        <w:tc>
          <w:tcPr>
            <w:tcW w:w="8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4D28B9B4" w14:textId="77777777" w:rsidR="006E4738" w:rsidRDefault="006E4738" w:rsidP="0064689A">
            <w:pPr>
              <w:pStyle w:val="caixa"/>
            </w:pPr>
            <w:r w:rsidRPr="0025248A">
              <w:t>Construir a matriz</w:t>
            </w:r>
            <w:r>
              <w:t>, coluna a coluna</w:t>
            </w:r>
            <w:r w:rsidRPr="0025248A">
              <w:t>.</w:t>
            </w:r>
          </w:p>
          <w:p w14:paraId="1130B14B" w14:textId="5A3E8AC0" w:rsidR="005C3768" w:rsidRDefault="00316D46" w:rsidP="0064689A">
            <w:pPr>
              <w:pStyle w:val="caixa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1056" behindDoc="0" locked="0" layoutInCell="1" allowOverlap="1" wp14:anchorId="296CBD7B" wp14:editId="47FBFBFA">
                      <wp:simplePos x="0" y="0"/>
                      <wp:positionH relativeFrom="column">
                        <wp:posOffset>3928110</wp:posOffset>
                      </wp:positionH>
                      <wp:positionV relativeFrom="paragraph">
                        <wp:posOffset>-31115</wp:posOffset>
                      </wp:positionV>
                      <wp:extent cx="1609530" cy="944880"/>
                      <wp:effectExtent l="19050" t="38100" r="48260" b="45720"/>
                      <wp:wrapNone/>
                      <wp:docPr id="431" name="Tinta 4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09530" cy="94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768E1E" id="Tinta 431" o:spid="_x0000_s1026" type="#_x0000_t75" style="position:absolute;margin-left:308.95pt;margin-top:-2.8pt;width:127.45pt;height:75.1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">
                      <v:imagedata r:id="rId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9792" behindDoc="0" locked="0" layoutInCell="1" allowOverlap="1" wp14:anchorId="68E0DC4D" wp14:editId="337E5C8B">
                      <wp:simplePos x="0" y="0"/>
                      <wp:positionH relativeFrom="column">
                        <wp:posOffset>-75750</wp:posOffset>
                      </wp:positionH>
                      <wp:positionV relativeFrom="paragraph">
                        <wp:posOffset>92710</wp:posOffset>
                      </wp:positionV>
                      <wp:extent cx="205920" cy="956880"/>
                      <wp:effectExtent l="38100" t="38100" r="0" b="34290"/>
                      <wp:wrapNone/>
                      <wp:docPr id="420" name="Tinta 4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920" cy="9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BE90E0" id="Tinta 420" o:spid="_x0000_s1026" type="#_x0000_t75" style="position:absolute;margin-left:-6.3pt;margin-top:6.95pt;width:16.9pt;height:76.1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">
                      <v:imagedata r:id="rId38" o:title=""/>
                    </v:shape>
                  </w:pict>
                </mc:Fallback>
              </mc:AlternateContent>
            </w:r>
            <w:r w:rsidRPr="00316D46">
              <w:drawing>
                <wp:inline distT="0" distB="0" distL="0" distR="0" wp14:anchorId="1FBC9AB8" wp14:editId="39AF567D">
                  <wp:extent cx="4150783" cy="938227"/>
                  <wp:effectExtent l="0" t="0" r="2540" b="0"/>
                  <wp:docPr id="418" name="Imagem 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57634" cy="9397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9E8EA3" w14:textId="77777777" w:rsidR="005C3768" w:rsidRDefault="005C3768" w:rsidP="0064689A">
            <w:pPr>
              <w:pStyle w:val="caixa"/>
            </w:pPr>
          </w:p>
          <w:p w14:paraId="1C02329D" w14:textId="6A1FF8A7" w:rsidR="005C3768" w:rsidRDefault="005C3768" w:rsidP="0064689A">
            <w:pPr>
              <w:pStyle w:val="caixa"/>
            </w:pPr>
          </w:p>
          <w:p w14:paraId="67931A4C" w14:textId="0977B6B9" w:rsidR="005A6C52" w:rsidRDefault="00316D46" w:rsidP="0064689A">
            <w:pPr>
              <w:pStyle w:val="caixa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8768" behindDoc="0" locked="0" layoutInCell="1" allowOverlap="1" wp14:anchorId="50A992ED" wp14:editId="20077B29">
                      <wp:simplePos x="0" y="0"/>
                      <wp:positionH relativeFrom="column">
                        <wp:posOffset>3687690</wp:posOffset>
                      </wp:positionH>
                      <wp:positionV relativeFrom="paragraph">
                        <wp:posOffset>102215</wp:posOffset>
                      </wp:positionV>
                      <wp:extent cx="21240" cy="15480"/>
                      <wp:effectExtent l="38100" t="38100" r="36195" b="41910"/>
                      <wp:wrapNone/>
                      <wp:docPr id="419" name="Tinta 4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24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D64A9D" id="Tinta 419" o:spid="_x0000_s1026" type="#_x0000_t75" style="position:absolute;margin-left:290pt;margin-top:7.7pt;width:2.35pt;height:1.9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">
                      <v:imagedata r:id="rId41" o:title=""/>
                    </v:shape>
                  </w:pict>
                </mc:Fallback>
              </mc:AlternateContent>
            </w:r>
          </w:p>
          <w:p w14:paraId="62BC31A2" w14:textId="68C8F196" w:rsidR="005A6C52" w:rsidRDefault="005A6C52" w:rsidP="0064689A">
            <w:pPr>
              <w:pStyle w:val="caixa"/>
            </w:pPr>
          </w:p>
          <w:p w14:paraId="7FE8EA3E" w14:textId="256F5C2A" w:rsidR="005A6C52" w:rsidRDefault="005A6C52" w:rsidP="0064689A">
            <w:pPr>
              <w:pStyle w:val="caixa"/>
            </w:pPr>
          </w:p>
          <w:p w14:paraId="3C2F72AD" w14:textId="77777777" w:rsidR="005A6C52" w:rsidRDefault="005A6C52" w:rsidP="0064689A">
            <w:pPr>
              <w:pStyle w:val="caixa"/>
            </w:pPr>
          </w:p>
          <w:p w14:paraId="43A83A54" w14:textId="77777777" w:rsidR="005C3768" w:rsidRDefault="005C3768" w:rsidP="0064689A">
            <w:pPr>
              <w:pStyle w:val="caixa"/>
            </w:pPr>
          </w:p>
          <w:p w14:paraId="585A0A3C" w14:textId="1B5C6C02" w:rsidR="005C3768" w:rsidRPr="0025248A" w:rsidRDefault="005C3768" w:rsidP="0064689A">
            <w:pPr>
              <w:pStyle w:val="caixa"/>
            </w:pPr>
          </w:p>
        </w:tc>
      </w:tr>
    </w:tbl>
    <w:p w14:paraId="2E654F66" w14:textId="350A66C5" w:rsidR="005A6C52" w:rsidRDefault="005A6C52" w:rsidP="005C3768">
      <w:pPr>
        <w:pStyle w:val="texto0"/>
      </w:pPr>
    </w:p>
    <w:p w14:paraId="5349DE6F" w14:textId="04BCCADD" w:rsidR="005C3768" w:rsidRPr="00170DA1" w:rsidRDefault="00170DA1" w:rsidP="00170DA1">
      <w:pPr>
        <w:rPr>
          <w:rFonts w:ascii="Arial" w:hAnsi="Arial" w:cs="Arial"/>
          <w:sz w:val="18"/>
          <w:szCs w:val="18"/>
          <w:lang w:val="pt-PT"/>
        </w:rPr>
      </w:pPr>
      <w:r>
        <w:rPr>
          <w:noProof/>
          <w:lang w:val="pt-PT"/>
        </w:rPr>
        <w:lastRenderedPageBreak/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003F8F89" wp14:editId="3C481687">
                <wp:simplePos x="0" y="0"/>
                <wp:positionH relativeFrom="column">
                  <wp:posOffset>741680</wp:posOffset>
                </wp:positionH>
                <wp:positionV relativeFrom="paragraph">
                  <wp:posOffset>215265</wp:posOffset>
                </wp:positionV>
                <wp:extent cx="160935" cy="69865"/>
                <wp:effectExtent l="38100" t="38100" r="48895" b="44450"/>
                <wp:wrapNone/>
                <wp:docPr id="488" name="Tinta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60935" cy="69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1A31A" id="Tinta 488" o:spid="_x0000_s1026" type="#_x0000_t75" style="position:absolute;margin-left:58.05pt;margin-top:16.6pt;width:13.35pt;height:6.2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">
                <v:imagedata r:id="rId4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26DC74D3" wp14:editId="6B45061D">
                <wp:simplePos x="0" y="0"/>
                <wp:positionH relativeFrom="column">
                  <wp:posOffset>220980</wp:posOffset>
                </wp:positionH>
                <wp:positionV relativeFrom="paragraph">
                  <wp:posOffset>541553</wp:posOffset>
                </wp:positionV>
                <wp:extent cx="633600" cy="47880"/>
                <wp:effectExtent l="38100" t="38100" r="0" b="47625"/>
                <wp:wrapNone/>
                <wp:docPr id="444" name="Tinta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6336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7A81B" id="Tinta 444" o:spid="_x0000_s1026" type="#_x0000_t75" style="position:absolute;margin-left:17.05pt;margin-top:42.3pt;width:50.6pt;height:4.4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">
                <v:imagedata r:id="rId4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26D1296B" wp14:editId="78367DD7">
                <wp:simplePos x="0" y="0"/>
                <wp:positionH relativeFrom="column">
                  <wp:posOffset>4310580</wp:posOffset>
                </wp:positionH>
                <wp:positionV relativeFrom="paragraph">
                  <wp:posOffset>47633</wp:posOffset>
                </wp:positionV>
                <wp:extent cx="561600" cy="22320"/>
                <wp:effectExtent l="38100" t="38100" r="48260" b="34925"/>
                <wp:wrapNone/>
                <wp:docPr id="443" name="Tinta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5616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EE479" id="Tinta 443" o:spid="_x0000_s1026" type="#_x0000_t75" style="position:absolute;margin-left:339.05pt;margin-top:3.4pt;width:44.9pt;height:2.4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">
                <v:imagedata r:id="rId47" o:title=""/>
              </v:shape>
            </w:pict>
          </mc:Fallback>
        </mc:AlternateContent>
      </w:r>
      <w:r w:rsidR="007F6C40"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1865D1F6" wp14:editId="620F74E4">
                <wp:simplePos x="0" y="0"/>
                <wp:positionH relativeFrom="column">
                  <wp:posOffset>1303500</wp:posOffset>
                </wp:positionH>
                <wp:positionV relativeFrom="paragraph">
                  <wp:posOffset>-123007</wp:posOffset>
                </wp:positionV>
                <wp:extent cx="360" cy="360"/>
                <wp:effectExtent l="38100" t="38100" r="38100" b="38100"/>
                <wp:wrapNone/>
                <wp:docPr id="432" name="Tinta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A1092" id="Tinta 432" o:spid="_x0000_s1026" type="#_x0000_t75" style="position:absolute;margin-left:102.3pt;margin-top:-10.05pt;width:.75pt;height: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D2u68oywEAAJIEAAAQAAAAAAAAAAAAAAAAANMD&#10;AABkcnMvaW5rL2luazEueG1sUEsBAi0AFAAGAAgAAAAhAAqlMY3eAAAACwEAAA8AAAAAAAAAAAAA&#10;AAAAzAUAAGRycy9kb3ducmV2LnhtbFBLAQItABQABgAIAAAAIQB5GLydvwAAACEBAAAZAAAAAAAA&#10;AAAAAAAAANcGAABkcnMvX3JlbHMvZTJvRG9jLnhtbC5yZWxzUEsFBgAAAAAGAAYAeAEAAM0HAAAA&#10;AA==&#10;">
                <v:imagedata r:id="rId49" o:title=""/>
              </v:shape>
            </w:pict>
          </mc:Fallback>
        </mc:AlternateContent>
      </w:r>
      <w:r w:rsidR="005C3768" w:rsidRPr="00170DA1">
        <w:rPr>
          <w:rFonts w:ascii="Arial" w:hAnsi="Arial" w:cs="Arial"/>
          <w:sz w:val="18"/>
          <w:szCs w:val="18"/>
          <w:lang w:val="pt-PT"/>
        </w:rPr>
        <w:t xml:space="preserve">Seja </w:t>
      </w:r>
      <w:r w:rsidR="005C3768" w:rsidRPr="00171113">
        <w:rPr>
          <w:rFonts w:ascii="Arial" w:hAnsi="Arial" w:cs="Arial"/>
          <w:position w:val="-8"/>
          <w:sz w:val="18"/>
          <w:szCs w:val="18"/>
        </w:rPr>
        <w:object w:dxaOrig="980" w:dyaOrig="300" w14:anchorId="65157343">
          <v:shape id="_x0000_i1028" type="#_x0000_t75" style="width:49.35pt;height:15pt" o:ole="">
            <v:imagedata r:id="rId50" o:title=""/>
          </v:shape>
          <o:OLEObject Type="Embed" ProgID="Equation.DSMT4" ShapeID="_x0000_i1028" DrawAspect="Content" ObjectID="_1715012343" r:id="rId51"/>
        </w:object>
      </w:r>
      <w:r w:rsidR="005C3768" w:rsidRPr="00171113">
        <w:rPr>
          <w:rFonts w:ascii="Arial" w:hAnsi="Arial" w:cs="Arial"/>
          <w:sz w:val="18"/>
          <w:szCs w:val="18"/>
        </w:rPr>
        <w:fldChar w:fldCharType="begin"/>
      </w:r>
      <w:r w:rsidR="005C3768" w:rsidRPr="00170DA1">
        <w:rPr>
          <w:rFonts w:ascii="Arial" w:hAnsi="Arial" w:cs="Arial"/>
          <w:sz w:val="18"/>
          <w:szCs w:val="18"/>
          <w:lang w:val="pt-PT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18"/>
            <w:szCs w:val="18"/>
            <w:lang w:val="pt-PT"/>
          </w:rPr>
          <m:t>f: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  <w:lang w:val="pt-PT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  <w:lang w:val="pt-PT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ial"/>
            <w:sz w:val="18"/>
            <w:szCs w:val="18"/>
            <w:lang w:val="pt-PT"/>
          </w:rPr>
          <m:t>→</m:t>
        </m:r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  <w:lang w:val="pt-PT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  <w:lang w:val="pt-PT"/>
              </w:rPr>
              <m:t>2</m:t>
            </m:r>
          </m:sup>
        </m:sSup>
      </m:oMath>
      <w:r w:rsidR="005C3768" w:rsidRPr="00170DA1">
        <w:rPr>
          <w:rFonts w:ascii="Arial" w:hAnsi="Arial" w:cs="Arial"/>
          <w:sz w:val="18"/>
          <w:szCs w:val="18"/>
          <w:lang w:val="pt-PT"/>
        </w:rPr>
        <w:instrText xml:space="preserve"> </w:instrText>
      </w:r>
      <w:r w:rsidR="00EF1F2E">
        <w:rPr>
          <w:rFonts w:ascii="Arial" w:hAnsi="Arial" w:cs="Arial"/>
          <w:sz w:val="18"/>
          <w:szCs w:val="18"/>
        </w:rPr>
        <w:fldChar w:fldCharType="separate"/>
      </w:r>
      <w:r w:rsidR="005C3768" w:rsidRPr="00171113">
        <w:rPr>
          <w:rFonts w:ascii="Arial" w:hAnsi="Arial" w:cs="Arial"/>
          <w:sz w:val="18"/>
          <w:szCs w:val="18"/>
        </w:rPr>
        <w:fldChar w:fldCharType="end"/>
      </w:r>
      <w:r w:rsidR="005C3768" w:rsidRPr="00170DA1">
        <w:rPr>
          <w:rFonts w:ascii="Arial" w:hAnsi="Arial" w:cs="Arial"/>
          <w:sz w:val="18"/>
          <w:szCs w:val="18"/>
          <w:lang w:val="pt-PT"/>
        </w:rPr>
        <w:t xml:space="preserve"> que é representada pela matriz </w:t>
      </w:r>
      <m:oMath>
        <m:r>
          <w:rPr>
            <w:rFonts w:ascii="Cambria Math" w:hAnsi="Cambria Math" w:cs="Arial"/>
            <w:sz w:val="18"/>
            <w:szCs w:val="18"/>
          </w:rPr>
          <m:t>G</m:t>
        </m:r>
        <m:r>
          <w:rPr>
            <w:rFonts w:ascii="Cambria Math" w:hAnsi="Cambria Math" w:cs="Arial"/>
            <w:sz w:val="18"/>
            <w:szCs w:val="18"/>
            <w:lang w:val="pt-PT"/>
          </w:rPr>
          <m:t>=</m:t>
        </m:r>
        <m:sSubSup>
          <m:sSub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 w:cs="Arial"/>
                    <w:sz w:val="18"/>
                    <w:szCs w:val="18"/>
                  </w:rPr>
                  <m:t>G</m:t>
                </m:r>
              </m:e>
            </m:d>
          </m:e>
          <m:sub>
            <m:r>
              <w:rPr>
                <w:rFonts w:ascii="Cambria Math" w:hAnsi="Cambria Math" w:cs="Arial"/>
                <w:sz w:val="18"/>
                <w:szCs w:val="18"/>
              </w:rPr>
              <m:t>B</m:t>
            </m:r>
          </m:sub>
          <m:sup>
            <m:r>
              <w:rPr>
                <w:rFonts w:ascii="Cambria Math" w:hAnsi="Cambria Math" w:cs="Arial"/>
                <w:sz w:val="18"/>
                <w:szCs w:val="18"/>
              </w:rPr>
              <m:t>S</m:t>
            </m:r>
          </m:sup>
        </m:sSubSup>
        <m:r>
          <w:rPr>
            <w:rFonts w:ascii="Cambria Math" w:hAnsi="Cambria Math" w:cs="Arial"/>
            <w:sz w:val="18"/>
            <w:szCs w:val="18"/>
            <w:lang w:val="pt-PT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2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  <w:lang w:val="pt-PT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  <w:lang w:val="pt-PT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  <w:lang w:val="pt-PT"/>
                    </w:rPr>
                    <m:t>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  <w:lang w:val="pt-PT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  <w:lang w:val="pt-PT"/>
                    </w:rPr>
                    <m:t>-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1</m:t>
                  </m:r>
                </m:e>
                <m:e>
                  <m:r>
                    <w:rPr>
                      <w:rFonts w:ascii="Cambria Math" w:hAnsi="Cambria Math" w:cs="Arial"/>
                      <w:sz w:val="18"/>
                      <w:szCs w:val="18"/>
                      <w:lang w:val="pt-PT"/>
                    </w:rPr>
                    <m:t>-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18"/>
                      <w:szCs w:val="18"/>
                      <w:lang w:val="pt-PT"/>
                    </w:rPr>
                    <m:t>4</m:t>
                  </m:r>
                </m:e>
              </m:mr>
            </m:m>
          </m:e>
        </m:d>
      </m:oMath>
      <w:r w:rsidR="00171113" w:rsidRPr="00170DA1">
        <w:rPr>
          <w:rFonts w:ascii="Arial" w:hAnsi="Arial" w:cs="Arial"/>
          <w:sz w:val="18"/>
          <w:szCs w:val="18"/>
          <w:lang w:val="pt-PT"/>
        </w:rPr>
        <w:t xml:space="preserve">, com </w:t>
      </w:r>
      <m:oMath>
        <m:r>
          <w:rPr>
            <w:rFonts w:ascii="Cambria Math" w:hAnsi="Cambria Math" w:cs="Arial"/>
            <w:sz w:val="18"/>
            <w:szCs w:val="18"/>
          </w:rPr>
          <m:t>S</m:t>
        </m:r>
        <m:r>
          <w:rPr>
            <w:rFonts w:ascii="Cambria Math" w:hAnsi="Cambria Math" w:cs="Arial"/>
            <w:sz w:val="18"/>
            <w:szCs w:val="18"/>
            <w:lang w:val="pt-PT"/>
          </w:rPr>
          <m:t>={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  <w:lang w:val="pt-PT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  <w:lang w:val="pt-PT"/>
          </w:rPr>
          <m:t>,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  <w:lang w:val="pt-PT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  <w:lang w:val="pt-PT"/>
          </w:rPr>
          <m:t>,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u</m:t>
            </m:r>
          </m:e>
          <m:sub>
            <m:r>
              <w:rPr>
                <w:rFonts w:ascii="Cambria Math" w:hAnsi="Cambria Math" w:cs="Arial"/>
                <w:sz w:val="18"/>
                <w:szCs w:val="18"/>
                <w:lang w:val="pt-PT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  <w:lang w:val="pt-PT"/>
          </w:rPr>
          <m:t>}</m:t>
        </m:r>
      </m:oMath>
      <w:r w:rsidR="00171113" w:rsidRPr="00170DA1">
        <w:rPr>
          <w:rFonts w:ascii="Arial" w:hAnsi="Arial" w:cs="Arial"/>
          <w:sz w:val="18"/>
          <w:szCs w:val="18"/>
          <w:lang w:val="pt-PT"/>
        </w:rPr>
        <w:t xml:space="preserve"> base de </w:t>
      </w:r>
      <m:oMath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  <w:lang w:val="pt-PT"/>
              </w:rPr>
              <m:t>R</m:t>
            </m:r>
          </m:e>
          <m:sup>
            <m:r>
              <w:rPr>
                <w:rFonts w:ascii="Cambria Math" w:hAnsi="Cambria Math" w:cs="Arial"/>
                <w:sz w:val="18"/>
                <w:szCs w:val="18"/>
                <w:lang w:val="pt-PT"/>
              </w:rPr>
              <m:t>3</m:t>
            </m:r>
          </m:sup>
        </m:sSup>
      </m:oMath>
      <w:r w:rsidR="00171113" w:rsidRPr="00170DA1">
        <w:rPr>
          <w:rFonts w:ascii="Arial" w:hAnsi="Arial" w:cs="Arial"/>
          <w:sz w:val="18"/>
          <w:szCs w:val="18"/>
          <w:lang w:val="pt-PT"/>
        </w:rPr>
        <w:t xml:space="preserve">,  e </w:t>
      </w:r>
      <m:oMath>
        <m:r>
          <w:rPr>
            <w:rFonts w:ascii="Cambria Math" w:hAnsi="Cambria Math" w:cs="Arial"/>
            <w:sz w:val="18"/>
            <w:szCs w:val="18"/>
          </w:rPr>
          <m:t>B</m:t>
        </m:r>
        <m:r>
          <w:rPr>
            <w:rFonts w:ascii="Cambria Math" w:hAnsi="Cambria Math" w:cs="Arial"/>
            <w:sz w:val="18"/>
            <w:szCs w:val="18"/>
            <w:lang w:val="pt-PT"/>
          </w:rPr>
          <m:t>={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  <w:lang w:val="pt-PT"/>
              </w:rPr>
              <m:t>1</m:t>
            </m:r>
          </m:sub>
        </m:sSub>
        <m:r>
          <w:rPr>
            <w:rFonts w:ascii="Cambria Math" w:hAnsi="Cambria Math" w:cs="Arial"/>
            <w:sz w:val="18"/>
            <w:szCs w:val="18"/>
            <w:lang w:val="pt-PT"/>
          </w:rPr>
          <m:t>,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  <w:lang w:val="pt-PT"/>
              </w:rPr>
              <m:t>2</m:t>
            </m:r>
          </m:sub>
        </m:sSub>
        <m:r>
          <w:rPr>
            <w:rFonts w:ascii="Cambria Math" w:hAnsi="Cambria Math" w:cs="Arial"/>
            <w:sz w:val="18"/>
            <w:szCs w:val="18"/>
            <w:lang w:val="pt-PT"/>
          </w:rPr>
          <m:t>,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  <w:lang w:val="pt-PT"/>
              </w:rPr>
              <m:t>3</m:t>
            </m:r>
          </m:sub>
        </m:sSub>
        <m:r>
          <w:rPr>
            <w:rFonts w:ascii="Cambria Math" w:hAnsi="Cambria Math" w:cs="Arial"/>
            <w:sz w:val="18"/>
            <w:szCs w:val="18"/>
            <w:lang w:val="pt-PT"/>
          </w:rPr>
          <m:t>,</m:t>
        </m:r>
        <m:sSub>
          <m:sSub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 w:cs="Arial"/>
                <w:sz w:val="18"/>
                <w:szCs w:val="18"/>
              </w:rPr>
              <m:t>v</m:t>
            </m:r>
          </m:e>
          <m:sub>
            <m:r>
              <w:rPr>
                <w:rFonts w:ascii="Cambria Math" w:hAnsi="Cambria Math" w:cs="Arial"/>
                <w:sz w:val="18"/>
                <w:szCs w:val="18"/>
                <w:lang w:val="pt-PT"/>
              </w:rPr>
              <m:t>4</m:t>
            </m:r>
          </m:sub>
        </m:sSub>
        <m:r>
          <w:rPr>
            <w:rFonts w:ascii="Cambria Math" w:hAnsi="Cambria Math" w:cs="Arial"/>
            <w:sz w:val="18"/>
            <w:szCs w:val="18"/>
            <w:lang w:val="pt-PT"/>
          </w:rPr>
          <m:t>}</m:t>
        </m:r>
      </m:oMath>
      <w:r w:rsidR="00171113" w:rsidRPr="00170DA1">
        <w:rPr>
          <w:rFonts w:ascii="Arial" w:hAnsi="Arial" w:cs="Arial"/>
          <w:sz w:val="18"/>
          <w:szCs w:val="18"/>
          <w:lang w:val="pt-PT"/>
        </w:rPr>
        <w:t xml:space="preserve"> base de </w:t>
      </w:r>
      <m:oMath>
        <m:sSup>
          <m:s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  <w:lang w:val="pt-PT"/>
              </w:rPr>
              <m:t>R</m:t>
            </m:r>
          </m:e>
          <m:sup>
            <m:r>
              <w:rPr>
                <w:rFonts w:ascii="Cambria Math" w:hAnsi="Cambria Math" w:cs="Arial"/>
                <w:sz w:val="18"/>
                <w:szCs w:val="18"/>
                <w:lang w:val="pt-PT"/>
              </w:rPr>
              <m:t>4</m:t>
            </m:r>
          </m:sup>
        </m:sSup>
      </m:oMath>
      <w:r w:rsidR="00171113" w:rsidRPr="00170DA1">
        <w:rPr>
          <w:rFonts w:ascii="Arial" w:hAnsi="Arial" w:cs="Arial"/>
          <w:sz w:val="18"/>
          <w:szCs w:val="18"/>
          <w:lang w:val="pt-PT"/>
        </w:rPr>
        <w:t>.</w:t>
      </w:r>
    </w:p>
    <w:p w14:paraId="78063C6F" w14:textId="763D1BBD" w:rsidR="00171113" w:rsidRDefault="00170DA1" w:rsidP="00171113">
      <w:pPr>
        <w:pStyle w:val="texto0"/>
        <w:numPr>
          <w:ilvl w:val="0"/>
          <w:numId w:val="23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608CC461" wp14:editId="244D7675">
                <wp:simplePos x="0" y="0"/>
                <wp:positionH relativeFrom="column">
                  <wp:posOffset>2976245</wp:posOffset>
                </wp:positionH>
                <wp:positionV relativeFrom="paragraph">
                  <wp:posOffset>-358775</wp:posOffset>
                </wp:positionV>
                <wp:extent cx="1789195" cy="803720"/>
                <wp:effectExtent l="38100" t="19050" r="40005" b="34925"/>
                <wp:wrapNone/>
                <wp:docPr id="442" name="Tinta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789195" cy="80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BC1EC" id="Tinta 442" o:spid="_x0000_s1026" type="#_x0000_t75" style="position:absolute;margin-left:234pt;margin-top:-28.6pt;width:141.6pt;height:64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">
                <v:imagedata r:id="rId53" o:title=""/>
              </v:shape>
            </w:pict>
          </mc:Fallback>
        </mc:AlternateContent>
      </w:r>
      <w:r w:rsidR="00171113">
        <w:rPr>
          <w:rFonts w:ascii="Arial" w:hAnsi="Arial" w:cs="Arial"/>
          <w:sz w:val="18"/>
          <w:szCs w:val="18"/>
        </w:rPr>
        <w:t xml:space="preserve">Estudar a </w:t>
      </w:r>
      <w:proofErr w:type="spellStart"/>
      <w:r w:rsidR="00171113">
        <w:rPr>
          <w:rFonts w:ascii="Arial" w:hAnsi="Arial" w:cs="Arial"/>
          <w:sz w:val="18"/>
          <w:szCs w:val="18"/>
        </w:rPr>
        <w:t>sobrejetividade</w:t>
      </w:r>
      <w:proofErr w:type="spellEnd"/>
      <w:r w:rsidR="00171113">
        <w:rPr>
          <w:rFonts w:ascii="Arial" w:hAnsi="Arial" w:cs="Arial"/>
          <w:sz w:val="18"/>
          <w:szCs w:val="18"/>
        </w:rPr>
        <w:t xml:space="preserve"> e a </w:t>
      </w:r>
      <w:proofErr w:type="spellStart"/>
      <w:r w:rsidR="00171113">
        <w:rPr>
          <w:rFonts w:ascii="Arial" w:hAnsi="Arial" w:cs="Arial"/>
          <w:sz w:val="18"/>
          <w:szCs w:val="18"/>
        </w:rPr>
        <w:t>injetividade</w:t>
      </w:r>
      <w:proofErr w:type="spellEnd"/>
      <w:r w:rsidR="00171113">
        <w:rPr>
          <w:rFonts w:ascii="Arial" w:hAnsi="Arial" w:cs="Arial"/>
          <w:sz w:val="18"/>
          <w:szCs w:val="18"/>
        </w:rPr>
        <w:t xml:space="preserve"> de</w:t>
      </w:r>
      <m:oMath>
        <m:r>
          <w:rPr>
            <w:rFonts w:ascii="Cambria Math" w:hAnsi="Cambria Math" w:cs="Arial"/>
            <w:sz w:val="18"/>
            <w:szCs w:val="18"/>
          </w:rPr>
          <m:t xml:space="preserve"> g</m:t>
        </m:r>
      </m:oMath>
    </w:p>
    <w:p w14:paraId="52C38B6C" w14:textId="2B43BF16" w:rsidR="00171113" w:rsidRPr="0040396A" w:rsidRDefault="00170DA1" w:rsidP="00171113">
      <w:pPr>
        <w:pStyle w:val="texto0"/>
        <w:ind w:left="720"/>
        <w:rPr>
          <w:rFonts w:ascii="Arial" w:hAnsi="Arial" w:cs="Arial"/>
          <w:i/>
          <w:iCs/>
          <w:color w:val="4472C4" w:themeColor="accent1"/>
          <w:sz w:val="18"/>
          <w:szCs w:val="18"/>
        </w:rPr>
      </w:pPr>
      <w:r>
        <w:rPr>
          <w:rFonts w:ascii="Arial" w:hAnsi="Arial" w:cs="Arial"/>
          <w:i/>
          <w:iCs/>
          <w:noProof/>
          <w:color w:val="4472C4" w:themeColor="accent1"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4BFBB482" wp14:editId="4A0CFE45">
                <wp:simplePos x="0" y="0"/>
                <wp:positionH relativeFrom="column">
                  <wp:posOffset>1414145</wp:posOffset>
                </wp:positionH>
                <wp:positionV relativeFrom="paragraph">
                  <wp:posOffset>27305</wp:posOffset>
                </wp:positionV>
                <wp:extent cx="1509870" cy="481620"/>
                <wp:effectExtent l="38100" t="38100" r="33655" b="33020"/>
                <wp:wrapNone/>
                <wp:docPr id="459" name="Tinta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509870" cy="48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B0559" id="Tinta 459" o:spid="_x0000_s1026" type="#_x0000_t75" style="position:absolute;margin-left:111pt;margin-top:1.8pt;width:119.6pt;height:38.6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">
                <v:imagedata r:id="rId55" o:title=""/>
              </v:shape>
            </w:pict>
          </mc:Fallback>
        </mc:AlternateContent>
      </w:r>
      <w:r>
        <w:rPr>
          <w:rFonts w:ascii="Arial" w:hAnsi="Arial" w:cs="Arial"/>
          <w:i/>
          <w:iCs/>
          <w:noProof/>
          <w:color w:val="4472C4" w:themeColor="accent1"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5ECC4EB9" wp14:editId="47527949">
                <wp:simplePos x="0" y="0"/>
                <wp:positionH relativeFrom="column">
                  <wp:posOffset>455930</wp:posOffset>
                </wp:positionH>
                <wp:positionV relativeFrom="paragraph">
                  <wp:posOffset>186690</wp:posOffset>
                </wp:positionV>
                <wp:extent cx="780990" cy="227330"/>
                <wp:effectExtent l="38100" t="38100" r="19685" b="39370"/>
                <wp:wrapNone/>
                <wp:docPr id="455" name="Tinta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78099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414F8" id="Tinta 455" o:spid="_x0000_s1026" type="#_x0000_t75" style="position:absolute;margin-left:35.55pt;margin-top:14.35pt;width:62.25pt;height:18.6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">
                <v:imagedata r:id="rId57" o:title=""/>
              </v:shape>
            </w:pict>
          </mc:Fallback>
        </mc:AlternateContent>
      </w:r>
      <w:r w:rsidR="0040396A" w:rsidRPr="0040396A">
        <w:rPr>
          <w:rFonts w:ascii="Arial" w:hAnsi="Arial" w:cs="Arial"/>
          <w:i/>
          <w:iCs/>
          <w:color w:val="4472C4" w:themeColor="accent1"/>
          <w:sz w:val="18"/>
          <w:szCs w:val="18"/>
        </w:rPr>
        <w:t>G=[1 2 1 5;2 1 6 1;-1 1 -6 4]</w:t>
      </w:r>
    </w:p>
    <w:p w14:paraId="58CB4BCF" w14:textId="77777777" w:rsidR="00170DA1" w:rsidRDefault="00170DA1" w:rsidP="00170DA1">
      <w:pPr>
        <w:pStyle w:val="texto0"/>
        <w:ind w:left="720"/>
        <w:rPr>
          <w:rFonts w:ascii="Arial" w:hAnsi="Arial" w:cs="Arial"/>
          <w:sz w:val="18"/>
          <w:szCs w:val="18"/>
        </w:rPr>
      </w:pPr>
    </w:p>
    <w:p w14:paraId="69111BC5" w14:textId="7B8D81F3" w:rsidR="00170DA1" w:rsidRPr="00170DA1" w:rsidRDefault="00170DA1" w:rsidP="00170DA1">
      <w:pPr>
        <w:pStyle w:val="texto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06B0FA83" wp14:editId="70C024F4">
                <wp:simplePos x="0" y="0"/>
                <wp:positionH relativeFrom="column">
                  <wp:posOffset>5660390</wp:posOffset>
                </wp:positionH>
                <wp:positionV relativeFrom="paragraph">
                  <wp:posOffset>-33655</wp:posOffset>
                </wp:positionV>
                <wp:extent cx="559255" cy="408305"/>
                <wp:effectExtent l="38100" t="38100" r="12700" b="48895"/>
                <wp:wrapNone/>
                <wp:docPr id="481" name="Tinta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559255" cy="408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E79A5" id="Tinta 481" o:spid="_x0000_s1026" type="#_x0000_t75" style="position:absolute;margin-left:445.35pt;margin-top:-3pt;width:44.75pt;height:32.8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">
                <v:imagedata r:id="rId59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7BE6CFCE" wp14:editId="16569F27">
                <wp:simplePos x="0" y="0"/>
                <wp:positionH relativeFrom="column">
                  <wp:posOffset>4745990</wp:posOffset>
                </wp:positionH>
                <wp:positionV relativeFrom="paragraph">
                  <wp:posOffset>172720</wp:posOffset>
                </wp:positionV>
                <wp:extent cx="742455" cy="310110"/>
                <wp:effectExtent l="38100" t="38100" r="38735" b="33020"/>
                <wp:wrapNone/>
                <wp:docPr id="482" name="Tinta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742455" cy="310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4135E" id="Tinta 482" o:spid="_x0000_s1026" type="#_x0000_t75" style="position:absolute;margin-left:373.35pt;margin-top:13.25pt;width:59.15pt;height:25.1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">
                <v:imagedata r:id="rId61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499369ED" wp14:editId="434EF3A8">
                <wp:simplePos x="0" y="0"/>
                <wp:positionH relativeFrom="column">
                  <wp:posOffset>1873885</wp:posOffset>
                </wp:positionH>
                <wp:positionV relativeFrom="paragraph">
                  <wp:posOffset>42545</wp:posOffset>
                </wp:positionV>
                <wp:extent cx="1453760" cy="551160"/>
                <wp:effectExtent l="38100" t="38100" r="32385" b="40005"/>
                <wp:wrapNone/>
                <wp:docPr id="470" name="Tinta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453760" cy="55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3F2CE" id="Tinta 470" o:spid="_x0000_s1026" type="#_x0000_t75" style="position:absolute;margin-left:147.2pt;margin-top:3pt;width:115.15pt;height:44.1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">
                <v:imagedata r:id="rId63" o:title=""/>
              </v:shape>
            </w:pict>
          </mc:Fallback>
        </mc:AlternateContent>
      </w:r>
      <w:r w:rsidRPr="00170DA1">
        <w:rPr>
          <w:rFonts w:ascii="Arial" w:hAnsi="Arial" w:cs="Arial"/>
          <w:sz w:val="18"/>
          <w:szCs w:val="18"/>
        </w:rPr>
        <w:t xml:space="preserve">--&gt; </w:t>
      </w:r>
      <w:proofErr w:type="spellStart"/>
      <w:r w:rsidRPr="00170DA1">
        <w:rPr>
          <w:rFonts w:ascii="Arial" w:hAnsi="Arial" w:cs="Arial"/>
          <w:sz w:val="18"/>
          <w:szCs w:val="18"/>
        </w:rPr>
        <w:t>rank</w:t>
      </w:r>
      <w:proofErr w:type="spellEnd"/>
      <w:r w:rsidRPr="00170DA1">
        <w:rPr>
          <w:rFonts w:ascii="Arial" w:hAnsi="Arial" w:cs="Arial"/>
          <w:sz w:val="18"/>
          <w:szCs w:val="18"/>
        </w:rPr>
        <w:t>(G)</w:t>
      </w:r>
    </w:p>
    <w:p w14:paraId="50AEE2DE" w14:textId="5F07E7F1" w:rsidR="00171113" w:rsidRDefault="00170DA1" w:rsidP="00170DA1">
      <w:pPr>
        <w:pStyle w:val="texto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018B6378" wp14:editId="771CC1ED">
                <wp:simplePos x="0" y="0"/>
                <wp:positionH relativeFrom="column">
                  <wp:posOffset>3562350</wp:posOffset>
                </wp:positionH>
                <wp:positionV relativeFrom="paragraph">
                  <wp:posOffset>-29845</wp:posOffset>
                </wp:positionV>
                <wp:extent cx="367785" cy="363185"/>
                <wp:effectExtent l="38100" t="38100" r="13335" b="37465"/>
                <wp:wrapNone/>
                <wp:docPr id="485" name="Tinta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367785" cy="363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858A9" id="Tinta 485" o:spid="_x0000_s1026" type="#_x0000_t75" style="position:absolute;margin-left:280.15pt;margin-top:-2.7pt;width:29.65pt;height:29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">
                <v:imagedata r:id="rId6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0484EF87" wp14:editId="14244E0C">
                <wp:simplePos x="0" y="0"/>
                <wp:positionH relativeFrom="column">
                  <wp:posOffset>4119880</wp:posOffset>
                </wp:positionH>
                <wp:positionV relativeFrom="paragraph">
                  <wp:posOffset>-1905</wp:posOffset>
                </wp:positionV>
                <wp:extent cx="370245" cy="165600"/>
                <wp:effectExtent l="38100" t="38100" r="29845" b="44450"/>
                <wp:wrapNone/>
                <wp:docPr id="483" name="Tinta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370245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9EAE2" id="Tinta 483" o:spid="_x0000_s1026" type="#_x0000_t75" style="position:absolute;margin-left:324.05pt;margin-top:-.5pt;width:29.85pt;height:13.7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">
                <v:imagedata r:id="rId67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7BE77B31" wp14:editId="3ED7B080">
                <wp:simplePos x="0" y="0"/>
                <wp:positionH relativeFrom="column">
                  <wp:posOffset>1066165</wp:posOffset>
                </wp:positionH>
                <wp:positionV relativeFrom="paragraph">
                  <wp:posOffset>-1270</wp:posOffset>
                </wp:positionV>
                <wp:extent cx="549420" cy="212760"/>
                <wp:effectExtent l="38100" t="38100" r="22225" b="34925"/>
                <wp:wrapNone/>
                <wp:docPr id="467" name="Tinta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54942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801C3" id="Tinta 467" o:spid="_x0000_s1026" type="#_x0000_t75" style="position:absolute;margin-left:83.6pt;margin-top:-.45pt;width:43.95pt;height:17.4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">
                <v:imagedata r:id="rId69" o:title=""/>
              </v:shape>
            </w:pict>
          </mc:Fallback>
        </mc:AlternateContent>
      </w:r>
      <w:r w:rsidRPr="00170DA1">
        <w:rPr>
          <w:rFonts w:ascii="Arial" w:hAnsi="Arial" w:cs="Arial"/>
          <w:sz w:val="18"/>
          <w:szCs w:val="18"/>
        </w:rPr>
        <w:t xml:space="preserve">  3.</w:t>
      </w:r>
    </w:p>
    <w:p w14:paraId="5B9F072B" w14:textId="1DE00BC8" w:rsidR="005A6C52" w:rsidRDefault="00170DA1" w:rsidP="00171113">
      <w:pPr>
        <w:pStyle w:val="texto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23842092" wp14:editId="0D0A9FD3">
                <wp:simplePos x="0" y="0"/>
                <wp:positionH relativeFrom="column">
                  <wp:posOffset>600780</wp:posOffset>
                </wp:positionH>
                <wp:positionV relativeFrom="paragraph">
                  <wp:posOffset>218292</wp:posOffset>
                </wp:positionV>
                <wp:extent cx="100800" cy="168840"/>
                <wp:effectExtent l="38100" t="38100" r="13970" b="41275"/>
                <wp:wrapNone/>
                <wp:docPr id="495" name="Tinta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008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38D41" id="Tinta 495" o:spid="_x0000_s1026" type="#_x0000_t75" style="position:absolute;margin-left:46.95pt;margin-top:16.85pt;width:8.65pt;height:14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">
                <v:imagedata r:id="rId71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4FFA4408" wp14:editId="6240A8E7">
                <wp:simplePos x="0" y="0"/>
                <wp:positionH relativeFrom="column">
                  <wp:posOffset>4970780</wp:posOffset>
                </wp:positionH>
                <wp:positionV relativeFrom="paragraph">
                  <wp:posOffset>-61595</wp:posOffset>
                </wp:positionV>
                <wp:extent cx="1015350" cy="261610"/>
                <wp:effectExtent l="38100" t="38100" r="0" b="43815"/>
                <wp:wrapNone/>
                <wp:docPr id="494" name="Tinta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015350" cy="26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FE292" id="Tinta 494" o:spid="_x0000_s1026" type="#_x0000_t75" style="position:absolute;margin-left:391.05pt;margin-top:-5.2pt;width:80.7pt;height:21.3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">
                <v:imagedata r:id="rId73" o:title=""/>
              </v:shape>
            </w:pict>
          </mc:Fallback>
        </mc:AlternateContent>
      </w:r>
    </w:p>
    <w:p w14:paraId="63385146" w14:textId="4D76F20F" w:rsidR="005A6C52" w:rsidRDefault="00170DA1" w:rsidP="00171113">
      <w:pPr>
        <w:pStyle w:val="texto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1470CF91" wp14:editId="419ACAF2">
                <wp:simplePos x="0" y="0"/>
                <wp:positionH relativeFrom="column">
                  <wp:posOffset>4585970</wp:posOffset>
                </wp:positionH>
                <wp:positionV relativeFrom="paragraph">
                  <wp:posOffset>59690</wp:posOffset>
                </wp:positionV>
                <wp:extent cx="2170445" cy="374650"/>
                <wp:effectExtent l="38100" t="38100" r="20320" b="44450"/>
                <wp:wrapNone/>
                <wp:docPr id="536" name="Tinta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170445" cy="374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34311" id="Tinta 536" o:spid="_x0000_s1026" type="#_x0000_t75" style="position:absolute;margin-left:360.75pt;margin-top:4.35pt;width:171.6pt;height:30.2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">
                <v:imagedata r:id="rId7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02C6888A" wp14:editId="48212E02">
                <wp:simplePos x="0" y="0"/>
                <wp:positionH relativeFrom="column">
                  <wp:posOffset>1129030</wp:posOffset>
                </wp:positionH>
                <wp:positionV relativeFrom="paragraph">
                  <wp:posOffset>-241300</wp:posOffset>
                </wp:positionV>
                <wp:extent cx="3413760" cy="551180"/>
                <wp:effectExtent l="38100" t="38100" r="34290" b="39370"/>
                <wp:wrapNone/>
                <wp:docPr id="522" name="Tinta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3413760" cy="551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3F108" id="Tinta 522" o:spid="_x0000_s1026" type="#_x0000_t75" style="position:absolute;margin-left:88.55pt;margin-top:-19.35pt;width:269.5pt;height:44.1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">
                <v:imagedata r:id="rId77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6C1D4EB4" wp14:editId="6ABA5393">
                <wp:simplePos x="0" y="0"/>
                <wp:positionH relativeFrom="column">
                  <wp:posOffset>715010</wp:posOffset>
                </wp:positionH>
                <wp:positionV relativeFrom="paragraph">
                  <wp:posOffset>-34290</wp:posOffset>
                </wp:positionV>
                <wp:extent cx="331145" cy="184150"/>
                <wp:effectExtent l="38100" t="38100" r="12065" b="44450"/>
                <wp:wrapNone/>
                <wp:docPr id="498" name="Tinta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31145" cy="184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29B85" id="Tinta 498" o:spid="_x0000_s1026" type="#_x0000_t75" style="position:absolute;margin-left:55.95pt;margin-top:-3.05pt;width:26.75pt;height:15.2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">
                <v:imagedata r:id="rId79" o:title=""/>
              </v:shape>
            </w:pict>
          </mc:Fallback>
        </mc:AlternateContent>
      </w:r>
    </w:p>
    <w:p w14:paraId="539A7C81" w14:textId="24398FF8" w:rsidR="00171113" w:rsidRDefault="00170DA1" w:rsidP="00171113">
      <w:pPr>
        <w:pStyle w:val="texto0"/>
        <w:numPr>
          <w:ilvl w:val="0"/>
          <w:numId w:val="23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1F2EFB28" wp14:editId="0E223D7B">
                <wp:simplePos x="0" y="0"/>
                <wp:positionH relativeFrom="column">
                  <wp:posOffset>1206500</wp:posOffset>
                </wp:positionH>
                <wp:positionV relativeFrom="paragraph">
                  <wp:posOffset>167005</wp:posOffset>
                </wp:positionV>
                <wp:extent cx="1021010" cy="450850"/>
                <wp:effectExtent l="38100" t="38100" r="46355" b="44450"/>
                <wp:wrapNone/>
                <wp:docPr id="542" name="Tinta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021010" cy="45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4B11B" id="Tinta 542" o:spid="_x0000_s1026" type="#_x0000_t75" style="position:absolute;margin-left:94.65pt;margin-top:12.8pt;width:81.1pt;height:36.2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">
                <v:imagedata r:id="rId81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308FCFEB" wp14:editId="233D030E">
                <wp:simplePos x="0" y="0"/>
                <wp:positionH relativeFrom="column">
                  <wp:posOffset>2405100</wp:posOffset>
                </wp:positionH>
                <wp:positionV relativeFrom="paragraph">
                  <wp:posOffset>34717</wp:posOffset>
                </wp:positionV>
                <wp:extent cx="11880" cy="8640"/>
                <wp:effectExtent l="38100" t="19050" r="45720" b="48895"/>
                <wp:wrapNone/>
                <wp:docPr id="523" name="Tinta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1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8A612" id="Tinta 523" o:spid="_x0000_s1026" type="#_x0000_t75" style="position:absolute;margin-left:189.05pt;margin-top:2.4pt;width:1.65pt;height:1.4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">
                <v:imagedata r:id="rId83" o:title=""/>
              </v:shape>
            </w:pict>
          </mc:Fallback>
        </mc:AlternateContent>
      </w:r>
      <w:r w:rsidR="00171113">
        <w:rPr>
          <w:rFonts w:ascii="Arial" w:hAnsi="Arial" w:cs="Arial"/>
          <w:sz w:val="18"/>
          <w:szCs w:val="18"/>
        </w:rPr>
        <w:t xml:space="preserve">Determinar </w:t>
      </w:r>
      <m:oMath>
        <m:r>
          <w:rPr>
            <w:rFonts w:ascii="Cambria Math" w:hAnsi="Cambria Math" w:cs="Arial"/>
            <w:sz w:val="18"/>
            <w:szCs w:val="18"/>
          </w:rPr>
          <m:t>g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18"/>
                          <w:szCs w:val="18"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Cambria Math"/>
                          <w:sz w:val="18"/>
                          <w:szCs w:val="18"/>
                        </w:rPr>
                        <m:t>2</m:t>
                      </m:r>
                    </m:e>
                  </m:mr>
                </m:m>
              </m:e>
            </m:d>
          </m:e>
        </m:d>
      </m:oMath>
    </w:p>
    <w:tbl>
      <w:tblPr>
        <w:tblW w:w="83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95"/>
        <w:gridCol w:w="7464"/>
      </w:tblGrid>
      <w:tr w:rsidR="005A6C52" w:rsidRPr="00F27C43" w14:paraId="3C339020" w14:textId="77777777" w:rsidTr="005A6C52">
        <w:trPr>
          <w:trHeight w:val="18"/>
          <w:jc w:val="center"/>
        </w:trPr>
        <w:tc>
          <w:tcPr>
            <w:tcW w:w="83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4199969B" w14:textId="63BA829A" w:rsidR="005A6C52" w:rsidRPr="008254B9" w:rsidRDefault="00170DA1" w:rsidP="003B2423">
            <w:pPr>
              <w:pStyle w:val="caixa-texto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i">
                  <w:drawing>
                    <wp:anchor distT="0" distB="0" distL="114300" distR="114300" simplePos="0" relativeHeight="251953152" behindDoc="0" locked="0" layoutInCell="1" allowOverlap="1" wp14:anchorId="10EF0A8E" wp14:editId="015B40F7">
                      <wp:simplePos x="0" y="0"/>
                      <wp:positionH relativeFrom="column">
                        <wp:posOffset>2800350</wp:posOffset>
                      </wp:positionH>
                      <wp:positionV relativeFrom="paragraph">
                        <wp:posOffset>177165</wp:posOffset>
                      </wp:positionV>
                      <wp:extent cx="1102995" cy="247650"/>
                      <wp:effectExtent l="38100" t="38100" r="1905" b="38100"/>
                      <wp:wrapNone/>
                      <wp:docPr id="560" name="Tinta 5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2995" cy="2476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235C55" id="Tinta 560" o:spid="_x0000_s1026" type="#_x0000_t75" style="position:absolute;margin-left:220.15pt;margin-top:13.6pt;width:87.55pt;height:20.2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">
                      <v:imagedata r:id="rId85" o:title=""/>
                    </v:shape>
                  </w:pict>
                </mc:Fallback>
              </mc:AlternateContent>
            </w:r>
            <w:r w:rsidR="005A6C52" w:rsidRPr="008254B9">
              <w:rPr>
                <w:b/>
              </w:rPr>
              <w:t xml:space="preserve">Algoritmo de determinação </w:t>
            </w:r>
            <w:r w:rsidR="005A6C52">
              <w:rPr>
                <w:b/>
              </w:rPr>
              <w:t xml:space="preserve">de </w:t>
            </w:r>
            <w:r w:rsidR="0040396A" w:rsidRPr="007C4088">
              <w:rPr>
                <w:b/>
                <w:position w:val="-8"/>
              </w:rPr>
              <w:object w:dxaOrig="420" w:dyaOrig="260" w14:anchorId="0292D342">
                <v:shape id="_x0000_i1029" type="#_x0000_t75" style="width:21pt;height:13.35pt" o:ole="">
                  <v:imagedata r:id="rId86" o:title=""/>
                </v:shape>
                <o:OLEObject Type="Embed" ProgID="Equation.DSMT4" ShapeID="_x0000_i1029" DrawAspect="Content" ObjectID="_1715012344" r:id="rId87"/>
              </w:object>
            </w:r>
            <w:r w:rsidR="005A6C52">
              <w:rPr>
                <w:b/>
              </w:rPr>
              <w:t xml:space="preserve"> através de</w:t>
            </w:r>
            <w:r w:rsidR="005A6C52">
              <w:t xml:space="preserve"> </w:t>
            </w:r>
            <w:r w:rsidR="0040396A" w:rsidRPr="00C66954">
              <w:rPr>
                <w:position w:val="-12"/>
              </w:rPr>
              <w:object w:dxaOrig="380" w:dyaOrig="360" w14:anchorId="55BF42DF">
                <v:shape id="_x0000_i1030" type="#_x0000_t75" style="width:19.35pt;height:18.35pt" o:ole="">
                  <v:imagedata r:id="rId88" o:title=""/>
                </v:shape>
                <o:OLEObject Type="Embed" ProgID="Equation.DSMT4" ShapeID="_x0000_i1030" DrawAspect="Content" ObjectID="_1715012345" r:id="rId89"/>
              </w:object>
            </w:r>
          </w:p>
        </w:tc>
      </w:tr>
      <w:tr w:rsidR="005A6C52" w:rsidRPr="00F27C43" w14:paraId="31A250DE" w14:textId="77777777" w:rsidTr="005A6C52">
        <w:trPr>
          <w:trHeight w:val="508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12CF0F8" w14:textId="77777777" w:rsidR="005A6C52" w:rsidRPr="008254B9" w:rsidRDefault="005A6C52" w:rsidP="003B2423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1</w:t>
            </w:r>
          </w:p>
        </w:tc>
        <w:tc>
          <w:tcPr>
            <w:tcW w:w="7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2C8AD475" w14:textId="37E4E88F" w:rsidR="005A6C52" w:rsidRDefault="005A6C52" w:rsidP="003B2423">
            <w:pPr>
              <w:pStyle w:val="caixa-texto"/>
            </w:pPr>
            <w:r w:rsidRPr="00426C22">
              <w:t xml:space="preserve">Determinar as coordenadas de </w:t>
            </w:r>
            <w:r w:rsidRPr="00234171">
              <w:rPr>
                <w:position w:val="-4"/>
              </w:rPr>
              <w:object w:dxaOrig="180" w:dyaOrig="180" w14:anchorId="25755230">
                <v:shape id="_x0000_i1031" type="#_x0000_t75" style="width:9.35pt;height:9.35pt" o:ole="">
                  <v:imagedata r:id="rId90" o:title=""/>
                </v:shape>
                <o:OLEObject Type="Embed" ProgID="Equation.DSMT4" ShapeID="_x0000_i1031" DrawAspect="Content" ObjectID="_1715012346" r:id="rId91"/>
              </w:object>
            </w:r>
            <w:r w:rsidRPr="00426C22">
              <w:t xml:space="preserve">em relação à base </w:t>
            </w:r>
            <w:r>
              <w:t>B=</w:t>
            </w:r>
            <m:oMath>
              <m:r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}</m:t>
              </m:r>
            </m:oMath>
          </w:p>
          <w:p w14:paraId="19E0DEE7" w14:textId="3EAA8D5F" w:rsidR="005A6C52" w:rsidRDefault="00170DA1" w:rsidP="003B2423">
            <w:pPr>
              <w:pStyle w:val="caixa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4176" behindDoc="0" locked="0" layoutInCell="1" allowOverlap="1" wp14:anchorId="648BB1E9" wp14:editId="24D7F1F7">
                      <wp:simplePos x="0" y="0"/>
                      <wp:positionH relativeFrom="column">
                        <wp:posOffset>711835</wp:posOffset>
                      </wp:positionH>
                      <wp:positionV relativeFrom="paragraph">
                        <wp:posOffset>-44450</wp:posOffset>
                      </wp:positionV>
                      <wp:extent cx="2592160" cy="208725"/>
                      <wp:effectExtent l="38100" t="38100" r="17780" b="39370"/>
                      <wp:wrapNone/>
                      <wp:docPr id="561" name="Tinta 5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92160" cy="2087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CAD2CB" id="Tinta 561" o:spid="_x0000_s1026" type="#_x0000_t75" style="position:absolute;margin-left:55.7pt;margin-top:-3.85pt;width:204.8pt;height:17.1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">
                      <v:imagedata r:id="rId93" o:title=""/>
                    </v:shape>
                  </w:pict>
                </mc:Fallback>
              </mc:AlternateContent>
            </w:r>
          </w:p>
          <w:p w14:paraId="7C980364" w14:textId="71D3FB0D" w:rsidR="005A6C52" w:rsidRDefault="005A6C52" w:rsidP="003B2423">
            <w:pPr>
              <w:pStyle w:val="caixa-texto"/>
            </w:pPr>
          </w:p>
          <w:p w14:paraId="63317D96" w14:textId="1A8114B1" w:rsidR="005A6C52" w:rsidRDefault="00170DA1" w:rsidP="003B2423">
            <w:pPr>
              <w:pStyle w:val="caixa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6464" behindDoc="0" locked="0" layoutInCell="1" allowOverlap="1" wp14:anchorId="6A961756" wp14:editId="14B8D2A3">
                      <wp:simplePos x="0" y="0"/>
                      <wp:positionH relativeFrom="column">
                        <wp:posOffset>295910</wp:posOffset>
                      </wp:positionH>
                      <wp:positionV relativeFrom="paragraph">
                        <wp:posOffset>-161290</wp:posOffset>
                      </wp:positionV>
                      <wp:extent cx="2415210" cy="384480"/>
                      <wp:effectExtent l="38100" t="38100" r="42545" b="34925"/>
                      <wp:wrapNone/>
                      <wp:docPr id="573" name="Tinta 5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15210" cy="384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8D8648" id="Tinta 573" o:spid="_x0000_s1026" type="#_x0000_t75" style="position:absolute;margin-left:22.95pt;margin-top:-13.05pt;width:190.85pt;height:30.9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">
                      <v:imagedata r:id="rId95" o:title=""/>
                    </v:shape>
                  </w:pict>
                </mc:Fallback>
              </mc:AlternateContent>
            </w:r>
          </w:p>
          <w:p w14:paraId="67064F75" w14:textId="77777777" w:rsidR="005A6C52" w:rsidRDefault="005A6C52" w:rsidP="003B2423">
            <w:pPr>
              <w:pStyle w:val="caixa-texto"/>
            </w:pPr>
          </w:p>
          <w:p w14:paraId="37C8261D" w14:textId="77777777" w:rsidR="00170DA1" w:rsidRDefault="00170DA1" w:rsidP="00170DA1">
            <w:pPr>
              <w:pStyle w:val="caixa-texto"/>
            </w:pPr>
          </w:p>
          <w:p w14:paraId="146AF67D" w14:textId="77777777" w:rsidR="00170DA1" w:rsidRPr="00170DA1" w:rsidRDefault="00170DA1" w:rsidP="00170DA1">
            <w:pPr>
              <w:pStyle w:val="caixa-texto"/>
              <w:rPr>
                <w:lang w:val="en-GB"/>
              </w:rPr>
            </w:pPr>
            <w:r w:rsidRPr="00170DA1">
              <w:rPr>
                <w:lang w:val="en-GB"/>
              </w:rPr>
              <w:t>--&gt; C=</w:t>
            </w:r>
            <w:proofErr w:type="spellStart"/>
            <w:r w:rsidRPr="00170DA1">
              <w:rPr>
                <w:lang w:val="en-GB"/>
              </w:rPr>
              <w:t>rref</w:t>
            </w:r>
            <w:proofErr w:type="spellEnd"/>
            <w:r w:rsidRPr="00170DA1">
              <w:rPr>
                <w:lang w:val="en-GB"/>
              </w:rPr>
              <w:t>([v1 v2 v3 v4 v])</w:t>
            </w:r>
          </w:p>
          <w:p w14:paraId="667EC59E" w14:textId="77777777" w:rsidR="00170DA1" w:rsidRDefault="00170DA1" w:rsidP="00170DA1">
            <w:pPr>
              <w:pStyle w:val="caixa-texto"/>
            </w:pPr>
            <w:r w:rsidRPr="00170DA1">
              <w:rPr>
                <w:lang w:val="en-GB"/>
              </w:rPr>
              <w:t xml:space="preserve"> </w:t>
            </w:r>
            <w:r>
              <w:t xml:space="preserve">C  = </w:t>
            </w:r>
          </w:p>
          <w:p w14:paraId="28701EAF" w14:textId="77777777" w:rsidR="00170DA1" w:rsidRDefault="00170DA1" w:rsidP="00170DA1">
            <w:pPr>
              <w:pStyle w:val="caixa-texto"/>
            </w:pPr>
          </w:p>
          <w:p w14:paraId="7055E2B5" w14:textId="77777777" w:rsidR="00170DA1" w:rsidRDefault="00170DA1" w:rsidP="00170DA1">
            <w:pPr>
              <w:pStyle w:val="caixa-texto"/>
            </w:pPr>
            <w:r>
              <w:t xml:space="preserve">   1.   0.   0.   0.   2.  </w:t>
            </w:r>
          </w:p>
          <w:p w14:paraId="29E7305E" w14:textId="77777777" w:rsidR="00170DA1" w:rsidRDefault="00170DA1" w:rsidP="00170DA1">
            <w:pPr>
              <w:pStyle w:val="caixa-texto"/>
            </w:pPr>
            <w:r>
              <w:t xml:space="preserve">   0.   1.   0.   0.  -0.75</w:t>
            </w:r>
          </w:p>
          <w:p w14:paraId="25374E4E" w14:textId="77777777" w:rsidR="00170DA1" w:rsidRDefault="00170DA1" w:rsidP="00170DA1">
            <w:pPr>
              <w:pStyle w:val="caixa-texto"/>
            </w:pPr>
            <w:r>
              <w:t xml:space="preserve">   0.   0.   1.   0.   0.75</w:t>
            </w:r>
          </w:p>
          <w:p w14:paraId="55C3DD1A" w14:textId="77777777" w:rsidR="00170DA1" w:rsidRDefault="00170DA1" w:rsidP="00170DA1">
            <w:pPr>
              <w:pStyle w:val="caixa-texto"/>
            </w:pPr>
            <w:r>
              <w:t xml:space="preserve">   0.   0.   0.   1.   0.5 </w:t>
            </w:r>
          </w:p>
          <w:p w14:paraId="56061552" w14:textId="77777777" w:rsidR="00170DA1" w:rsidRDefault="00170DA1" w:rsidP="00170DA1">
            <w:pPr>
              <w:pStyle w:val="caixa-texto"/>
            </w:pPr>
          </w:p>
          <w:p w14:paraId="426CD3B0" w14:textId="77777777" w:rsidR="00170DA1" w:rsidRDefault="00170DA1" w:rsidP="00170DA1">
            <w:pPr>
              <w:pStyle w:val="caixa-texto"/>
            </w:pPr>
            <w:r>
              <w:t>--&gt; C(:,5)</w:t>
            </w:r>
          </w:p>
          <w:p w14:paraId="6401EC2A" w14:textId="0CAAB3E0" w:rsidR="00170DA1" w:rsidRDefault="00170DA1" w:rsidP="00170DA1">
            <w:pPr>
              <w:pStyle w:val="caixa-texto"/>
            </w:pPr>
            <w:r>
              <w:t xml:space="preserve"> </w:t>
            </w:r>
            <w:proofErr w:type="spellStart"/>
            <w:r>
              <w:t>ans</w:t>
            </w:r>
            <w:proofErr w:type="spellEnd"/>
            <w:r>
              <w:t xml:space="preserve">  =</w:t>
            </w:r>
          </w:p>
          <w:p w14:paraId="38CDF04F" w14:textId="77777777" w:rsidR="00170DA1" w:rsidRDefault="00170DA1" w:rsidP="00170DA1">
            <w:pPr>
              <w:pStyle w:val="caixa-texto"/>
            </w:pPr>
          </w:p>
          <w:p w14:paraId="4F88D380" w14:textId="799D3DF1" w:rsidR="00170DA1" w:rsidRDefault="00170DA1" w:rsidP="00170DA1">
            <w:pPr>
              <w:pStyle w:val="caixa-texto"/>
            </w:pPr>
            <w:r>
              <w:t xml:space="preserve">   2.000000000000</w:t>
            </w:r>
          </w:p>
          <w:p w14:paraId="4F26B64F" w14:textId="43414829" w:rsidR="00170DA1" w:rsidRDefault="00170DA1" w:rsidP="00170DA1">
            <w:pPr>
              <w:pStyle w:val="caixa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6704" behindDoc="0" locked="0" layoutInCell="1" allowOverlap="1" wp14:anchorId="0526A8E3" wp14:editId="3FD461A2">
                      <wp:simplePos x="0" y="0"/>
                      <wp:positionH relativeFrom="column">
                        <wp:posOffset>-83820</wp:posOffset>
                      </wp:positionH>
                      <wp:positionV relativeFrom="paragraph">
                        <wp:posOffset>-529590</wp:posOffset>
                      </wp:positionV>
                      <wp:extent cx="3671185" cy="1220155"/>
                      <wp:effectExtent l="38100" t="38100" r="5715" b="37465"/>
                      <wp:wrapNone/>
                      <wp:docPr id="583" name="Tinta 5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71185" cy="12201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8C9D05" id="Tinta 583" o:spid="_x0000_s1026" type="#_x0000_t75" style="position:absolute;margin-left:-6.95pt;margin-top:-42.05pt;width:289.75pt;height:96.8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">
                      <v:imagedata r:id="rId97" o:title=""/>
                    </v:shape>
                  </w:pict>
                </mc:Fallback>
              </mc:AlternateContent>
            </w:r>
            <w:r>
              <w:t xml:space="preserve">  -0.75</w:t>
            </w:r>
          </w:p>
          <w:p w14:paraId="1B2CC241" w14:textId="77777777" w:rsidR="00170DA1" w:rsidRDefault="00170DA1" w:rsidP="00170DA1">
            <w:pPr>
              <w:pStyle w:val="caixa-texto"/>
            </w:pPr>
            <w:r>
              <w:t xml:space="preserve">   0.75</w:t>
            </w:r>
          </w:p>
          <w:p w14:paraId="78EA751D" w14:textId="1F24EB04" w:rsidR="005A6C52" w:rsidRDefault="00170DA1" w:rsidP="00170DA1">
            <w:pPr>
              <w:pStyle w:val="caixa-texto"/>
            </w:pPr>
            <w:r>
              <w:t xml:space="preserve">   0.5</w:t>
            </w:r>
          </w:p>
          <w:p w14:paraId="58056D82" w14:textId="77777777" w:rsidR="005A6C52" w:rsidRDefault="005A6C52" w:rsidP="003B2423">
            <w:pPr>
              <w:pStyle w:val="caixa-texto"/>
            </w:pPr>
          </w:p>
          <w:p w14:paraId="54252FA9" w14:textId="559BE0A1" w:rsidR="005A6C52" w:rsidRPr="00426C22" w:rsidRDefault="005A6C52" w:rsidP="003B2423">
            <w:pPr>
              <w:pStyle w:val="caixa-texto"/>
            </w:pPr>
          </w:p>
        </w:tc>
      </w:tr>
      <w:tr w:rsidR="005A6C52" w:rsidRPr="004503B4" w14:paraId="2E28E9CA" w14:textId="77777777" w:rsidTr="005A6C52">
        <w:trPr>
          <w:trHeight w:val="508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B0532C2" w14:textId="77777777" w:rsidR="005A6C52" w:rsidRPr="008254B9" w:rsidRDefault="005A6C52" w:rsidP="003B2423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t>Passo 2</w:t>
            </w:r>
          </w:p>
        </w:tc>
        <w:tc>
          <w:tcPr>
            <w:tcW w:w="7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41058FB3" w14:textId="19A58539" w:rsidR="005A6C52" w:rsidRDefault="005A6C52" w:rsidP="003B2423">
            <w:pPr>
              <w:pStyle w:val="caixa-texto"/>
            </w:pPr>
            <w:r w:rsidRPr="00426C22">
              <w:t xml:space="preserve">Multiplicar a matriz de </w:t>
            </w:r>
            <w:r w:rsidR="0040396A">
              <w:t xml:space="preserve"> g </w:t>
            </w:r>
            <w:r w:rsidRPr="00426C22">
              <w:t>pelas coordenadas de v</w:t>
            </w:r>
            <w:r>
              <w:t>.</w:t>
            </w:r>
          </w:p>
          <w:p w14:paraId="353257C5" w14:textId="77777777" w:rsidR="005A6C52" w:rsidRDefault="005A6C52" w:rsidP="003B2423">
            <w:pPr>
              <w:pStyle w:val="caixa-texto"/>
            </w:pPr>
          </w:p>
          <w:p w14:paraId="2153ADE5" w14:textId="77777777" w:rsidR="00170DA1" w:rsidRDefault="00170DA1" w:rsidP="00170DA1">
            <w:pPr>
              <w:pStyle w:val="caixa"/>
            </w:pPr>
            <w:r>
              <w:lastRenderedPageBreak/>
              <w:t xml:space="preserve">--&gt; </w:t>
            </w:r>
            <w:proofErr w:type="spellStart"/>
            <w:r>
              <w:t>fv</w:t>
            </w:r>
            <w:proofErr w:type="spellEnd"/>
            <w:r>
              <w:t>=G*C(:,5)</w:t>
            </w:r>
          </w:p>
          <w:p w14:paraId="2242DC05" w14:textId="77777777" w:rsidR="00170DA1" w:rsidRDefault="00170DA1" w:rsidP="00170DA1">
            <w:pPr>
              <w:pStyle w:val="caixa"/>
            </w:pPr>
            <w:r>
              <w:t xml:space="preserve"> </w:t>
            </w:r>
            <w:proofErr w:type="spellStart"/>
            <w:r>
              <w:t>fv</w:t>
            </w:r>
            <w:proofErr w:type="spellEnd"/>
            <w:r>
              <w:t xml:space="preserve">  = </w:t>
            </w:r>
          </w:p>
          <w:p w14:paraId="79FF7DA3" w14:textId="77777777" w:rsidR="00170DA1" w:rsidRDefault="00170DA1" w:rsidP="00170DA1">
            <w:pPr>
              <w:pStyle w:val="caixa"/>
            </w:pPr>
          </w:p>
          <w:p w14:paraId="5983BD8A" w14:textId="77777777" w:rsidR="00170DA1" w:rsidRDefault="00170DA1" w:rsidP="00170DA1">
            <w:pPr>
              <w:pStyle w:val="caixa"/>
            </w:pPr>
            <w:r>
              <w:t xml:space="preserve">   3.75</w:t>
            </w:r>
          </w:p>
          <w:p w14:paraId="2E0B438E" w14:textId="77777777" w:rsidR="00170DA1" w:rsidRDefault="00170DA1" w:rsidP="00170DA1">
            <w:pPr>
              <w:pStyle w:val="caixa"/>
            </w:pPr>
            <w:r>
              <w:t xml:space="preserve">   8.25</w:t>
            </w:r>
          </w:p>
          <w:p w14:paraId="012B720F" w14:textId="77777777" w:rsidR="00170DA1" w:rsidRDefault="00170DA1" w:rsidP="00170DA1">
            <w:pPr>
              <w:pStyle w:val="caixa"/>
            </w:pPr>
            <w:r>
              <w:t xml:space="preserve">  -5.25</w:t>
            </w:r>
          </w:p>
          <w:p w14:paraId="097DC9C8" w14:textId="30860AA8" w:rsidR="005A6C52" w:rsidRDefault="00170DA1" w:rsidP="003B2423">
            <w:pPr>
              <w:pStyle w:val="caixa-texto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7728" behindDoc="0" locked="0" layoutInCell="1" allowOverlap="1" wp14:anchorId="1DA82942" wp14:editId="7CBA8504">
                      <wp:simplePos x="0" y="0"/>
                      <wp:positionH relativeFrom="column">
                        <wp:posOffset>466980</wp:posOffset>
                      </wp:positionH>
                      <wp:positionV relativeFrom="paragraph">
                        <wp:posOffset>68467</wp:posOffset>
                      </wp:positionV>
                      <wp:extent cx="7920" cy="360"/>
                      <wp:effectExtent l="38100" t="38100" r="49530" b="38100"/>
                      <wp:wrapNone/>
                      <wp:docPr id="584" name="Tinta 5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2EC37F" id="Tinta 584" o:spid="_x0000_s1026" type="#_x0000_t75" style="position:absolute;margin-left:36.4pt;margin-top:5.05pt;width:1.3pt;height:.7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">
                      <v:imagedata r:id="rId99" o:title=""/>
                    </v:shape>
                  </w:pict>
                </mc:Fallback>
              </mc:AlternateContent>
            </w:r>
          </w:p>
          <w:p w14:paraId="19EE583F" w14:textId="77777777" w:rsidR="005A6C52" w:rsidRDefault="005A6C52" w:rsidP="003B2423">
            <w:pPr>
              <w:pStyle w:val="caixa-texto"/>
            </w:pPr>
          </w:p>
          <w:p w14:paraId="51791BB6" w14:textId="39B2C2F7" w:rsidR="005A6C52" w:rsidRPr="00426C22" w:rsidRDefault="005A6C52" w:rsidP="003B2423">
            <w:pPr>
              <w:pStyle w:val="caixa-texto"/>
            </w:pPr>
          </w:p>
        </w:tc>
      </w:tr>
      <w:tr w:rsidR="005A6C52" w:rsidRPr="00F27C43" w14:paraId="4FA9EB42" w14:textId="77777777" w:rsidTr="005A6C52">
        <w:trPr>
          <w:trHeight w:val="486"/>
          <w:jc w:val="center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29DA799" w14:textId="77777777" w:rsidR="005A6C52" w:rsidRPr="008254B9" w:rsidRDefault="005A6C52" w:rsidP="003B2423">
            <w:pPr>
              <w:pStyle w:val="SemEspaamento1"/>
              <w:spacing w:line="312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254B9">
              <w:rPr>
                <w:rFonts w:ascii="Arial" w:hAnsi="Arial" w:cs="Arial"/>
                <w:sz w:val="18"/>
                <w:szCs w:val="18"/>
              </w:rPr>
              <w:lastRenderedPageBreak/>
              <w:t>Passo 3</w:t>
            </w:r>
          </w:p>
        </w:tc>
        <w:tc>
          <w:tcPr>
            <w:tcW w:w="7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2" w:type="dxa"/>
              <w:left w:w="284" w:type="dxa"/>
              <w:bottom w:w="142" w:type="dxa"/>
              <w:right w:w="284" w:type="dxa"/>
            </w:tcMar>
            <w:vAlign w:val="center"/>
          </w:tcPr>
          <w:p w14:paraId="253381C9" w14:textId="73F4C3C3" w:rsidR="005A6C52" w:rsidRDefault="005A6C52" w:rsidP="003B2423">
            <w:pPr>
              <w:pStyle w:val="caixa"/>
            </w:pPr>
            <w:r w:rsidRPr="00426C22">
              <w:t xml:space="preserve">Determinar as componentes de </w:t>
            </w:r>
            <w:r w:rsidR="0040396A" w:rsidRPr="00426C22">
              <w:rPr>
                <w:position w:val="-8"/>
              </w:rPr>
              <w:object w:dxaOrig="420" w:dyaOrig="260" w14:anchorId="1B590821">
                <v:shape id="_x0000_i1032" type="#_x0000_t75" style="width:21pt;height:13.35pt" o:ole="">
                  <v:imagedata r:id="rId100" o:title=""/>
                </v:shape>
                <o:OLEObject Type="Embed" ProgID="Equation.DSMT4" ShapeID="_x0000_i1032" DrawAspect="Content" ObjectID="_1715012347" r:id="rId101"/>
              </w:object>
            </w:r>
            <w:r w:rsidR="0040396A">
              <w:t xml:space="preserve">              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S={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}</m:t>
              </m:r>
            </m:oMath>
          </w:p>
          <w:p w14:paraId="3905D186" w14:textId="2F43D347" w:rsidR="005A6C52" w:rsidRDefault="005A6C52" w:rsidP="003B2423">
            <w:pPr>
              <w:pStyle w:val="caixa"/>
            </w:pPr>
          </w:p>
          <w:p w14:paraId="72EEC5D3" w14:textId="77777777" w:rsidR="00170DA1" w:rsidRDefault="00170DA1" w:rsidP="00170DA1">
            <w:pPr>
              <w:pStyle w:val="caixa"/>
            </w:pPr>
          </w:p>
          <w:p w14:paraId="4D281840" w14:textId="77777777" w:rsidR="00170DA1" w:rsidRDefault="00170DA1" w:rsidP="00170DA1">
            <w:pPr>
              <w:pStyle w:val="caixa"/>
            </w:pPr>
            <w:r>
              <w:t xml:space="preserve">--&gt; </w:t>
            </w:r>
            <w:proofErr w:type="spellStart"/>
            <w:r>
              <w:t>fv</w:t>
            </w:r>
            <w:proofErr w:type="spellEnd"/>
            <w:r>
              <w:t>(1)*u1+fv(2)*u2+fv(3)*u3</w:t>
            </w:r>
          </w:p>
          <w:p w14:paraId="16373EF9" w14:textId="77777777" w:rsidR="00170DA1" w:rsidRDefault="00170DA1" w:rsidP="00170DA1">
            <w:pPr>
              <w:pStyle w:val="caixa"/>
            </w:pPr>
            <w:r>
              <w:t xml:space="preserve"> </w:t>
            </w:r>
            <w:proofErr w:type="spellStart"/>
            <w:r>
              <w:t>ans</w:t>
            </w:r>
            <w:proofErr w:type="spellEnd"/>
            <w:r>
              <w:t xml:space="preserve">  =</w:t>
            </w:r>
          </w:p>
          <w:p w14:paraId="60778343" w14:textId="77777777" w:rsidR="00170DA1" w:rsidRDefault="00170DA1" w:rsidP="00170DA1">
            <w:pPr>
              <w:pStyle w:val="caixa"/>
            </w:pPr>
          </w:p>
          <w:p w14:paraId="63F39301" w14:textId="77777777" w:rsidR="00170DA1" w:rsidRDefault="00170DA1" w:rsidP="00170DA1">
            <w:pPr>
              <w:pStyle w:val="caixa"/>
            </w:pPr>
            <w:r>
              <w:t xml:space="preserve">  -1.5</w:t>
            </w:r>
          </w:p>
          <w:p w14:paraId="125B7C43" w14:textId="77777777" w:rsidR="00170DA1" w:rsidRDefault="00170DA1" w:rsidP="00170DA1">
            <w:pPr>
              <w:pStyle w:val="caixa"/>
            </w:pPr>
            <w:r>
              <w:t xml:space="preserve">   15.75</w:t>
            </w:r>
          </w:p>
          <w:p w14:paraId="580D1D37" w14:textId="5ABAC338" w:rsidR="005A6C52" w:rsidRDefault="00170DA1" w:rsidP="00170DA1">
            <w:pPr>
              <w:pStyle w:val="caixa"/>
            </w:pPr>
            <w:r>
              <w:t xml:space="preserve">   2.25</w:t>
            </w:r>
          </w:p>
          <w:p w14:paraId="05D4F6E6" w14:textId="5AD6B6C0" w:rsidR="005A6C52" w:rsidRDefault="005A6C52" w:rsidP="003B2423">
            <w:pPr>
              <w:pStyle w:val="caixa"/>
            </w:pPr>
          </w:p>
          <w:p w14:paraId="51D91B6D" w14:textId="6A82104D" w:rsidR="005A6C52" w:rsidRDefault="00170DA1" w:rsidP="003B2423">
            <w:pPr>
              <w:pStyle w:val="caixa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95136" behindDoc="0" locked="0" layoutInCell="1" allowOverlap="1" wp14:anchorId="3A5A874F" wp14:editId="6A729DB0">
                      <wp:simplePos x="0" y="0"/>
                      <wp:positionH relativeFrom="column">
                        <wp:posOffset>1105535</wp:posOffset>
                      </wp:positionH>
                      <wp:positionV relativeFrom="paragraph">
                        <wp:posOffset>-539750</wp:posOffset>
                      </wp:positionV>
                      <wp:extent cx="2309560" cy="1127055"/>
                      <wp:effectExtent l="38100" t="38100" r="33655" b="35560"/>
                      <wp:wrapNone/>
                      <wp:docPr id="601" name="Tinta 6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09560" cy="11270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FF8071" id="Tinta 601" o:spid="_x0000_s1026" type="#_x0000_t75" style="position:absolute;margin-left:86.7pt;margin-top:-42.85pt;width:182.55pt;height:89.4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">
                      <v:imagedata r:id="rId103" o:title=""/>
                    </v:shape>
                  </w:pict>
                </mc:Fallback>
              </mc:AlternateContent>
            </w:r>
          </w:p>
          <w:p w14:paraId="7A02ECC5" w14:textId="5D424D4E" w:rsidR="005A6C52" w:rsidRDefault="005A6C52" w:rsidP="003B2423">
            <w:pPr>
              <w:pStyle w:val="caixa"/>
            </w:pPr>
          </w:p>
          <w:p w14:paraId="539CA065" w14:textId="05ECDA5F" w:rsidR="005A6C52" w:rsidRDefault="005A6C52" w:rsidP="003B2423">
            <w:pPr>
              <w:pStyle w:val="caixa"/>
            </w:pPr>
          </w:p>
          <w:p w14:paraId="47681590" w14:textId="77777777" w:rsidR="005A6C52" w:rsidRPr="00426C22" w:rsidRDefault="005A6C52" w:rsidP="003B2423">
            <w:pPr>
              <w:pStyle w:val="caixa"/>
            </w:pPr>
          </w:p>
          <w:p w14:paraId="4406B065" w14:textId="77777777" w:rsidR="005A6C52" w:rsidRPr="0025248A" w:rsidRDefault="005A6C52" w:rsidP="003B2423">
            <w:pPr>
              <w:pStyle w:val="caixa"/>
            </w:pPr>
          </w:p>
        </w:tc>
      </w:tr>
    </w:tbl>
    <w:p w14:paraId="67B158ED" w14:textId="1B0D3A5E" w:rsidR="00D64472" w:rsidRDefault="00D64472" w:rsidP="005C3768">
      <w:pPr>
        <w:pStyle w:val="texto0"/>
      </w:pPr>
    </w:p>
    <w:p w14:paraId="6584EF54" w14:textId="77777777" w:rsidR="00D64472" w:rsidRDefault="00D64472">
      <w:pPr>
        <w:rPr>
          <w:rFonts w:ascii="Times New Roman" w:eastAsiaTheme="minorEastAsia" w:hAnsi="Times New Roman" w:cs="Times New Roman"/>
          <w:sz w:val="28"/>
          <w:szCs w:val="28"/>
          <w:lang w:val="pt-PT" w:eastAsia="zh-TW"/>
        </w:rPr>
      </w:pPr>
      <w:r>
        <w:br w:type="page"/>
      </w:r>
    </w:p>
    <w:p w14:paraId="77BAE650" w14:textId="703A4A32" w:rsidR="00DC66EA" w:rsidRDefault="00D64472" w:rsidP="00DC66EA">
      <w:pPr>
        <w:pStyle w:val="Ttulo2"/>
        <w:rPr>
          <w:sz w:val="28"/>
          <w:szCs w:val="28"/>
        </w:rPr>
      </w:pPr>
      <w:bookmarkStart w:id="1" w:name="_Toc127618770"/>
      <w:r>
        <w:rPr>
          <w:noProof/>
          <w:sz w:val="28"/>
          <w:szCs w:val="28"/>
        </w:rPr>
        <w:lastRenderedPageBreak/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3D48B956" wp14:editId="6C55A375">
                <wp:simplePos x="0" y="0"/>
                <wp:positionH relativeFrom="column">
                  <wp:posOffset>4759325</wp:posOffset>
                </wp:positionH>
                <wp:positionV relativeFrom="paragraph">
                  <wp:posOffset>7620</wp:posOffset>
                </wp:positionV>
                <wp:extent cx="1046405" cy="533400"/>
                <wp:effectExtent l="38100" t="38100" r="40005" b="38100"/>
                <wp:wrapNone/>
                <wp:docPr id="640" name="Tinta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046405" cy="53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1ECB7" id="Tinta 640" o:spid="_x0000_s1026" type="#_x0000_t75" style="position:absolute;margin-left:374.4pt;margin-top:.25pt;width:83.1pt;height:42.7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">
                <v:imagedata r:id="rId105" o:title=""/>
              </v:shape>
            </w:pict>
          </mc:Fallback>
        </mc:AlternateContent>
      </w:r>
      <w:r w:rsidR="00DC66EA">
        <w:rPr>
          <w:sz w:val="28"/>
          <w:szCs w:val="28"/>
        </w:rPr>
        <w:t xml:space="preserve">5.4 </w:t>
      </w:r>
      <w:r w:rsidR="00DC66EA" w:rsidRPr="00CE38A9">
        <w:rPr>
          <w:sz w:val="28"/>
          <w:szCs w:val="28"/>
        </w:rPr>
        <w:t>Composição de Aplicações Lineares</w:t>
      </w:r>
      <w:bookmarkEnd w:id="1"/>
    </w:p>
    <w:p w14:paraId="7D7B0DC2" w14:textId="77461C0D" w:rsidR="00DC66EA" w:rsidRDefault="00D64472" w:rsidP="005C3768">
      <w:pPr>
        <w:pStyle w:val="texto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2D30EA" wp14:editId="7627D86C">
                <wp:simplePos x="0" y="0"/>
                <wp:positionH relativeFrom="column">
                  <wp:posOffset>288290</wp:posOffset>
                </wp:positionH>
                <wp:positionV relativeFrom="paragraph">
                  <wp:posOffset>212090</wp:posOffset>
                </wp:positionV>
                <wp:extent cx="689113" cy="786295"/>
                <wp:effectExtent l="19050" t="0" r="34925" b="13970"/>
                <wp:wrapNone/>
                <wp:docPr id="21" name="Paralelogram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113" cy="786295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1595C3" w14:textId="77777777" w:rsidR="00DC66EA" w:rsidRDefault="00DC66EA" w:rsidP="00DC66EA">
                            <w:pPr>
                              <w:jc w:val="center"/>
                            </w:pPr>
                            <w: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2D30EA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elogramo 21" o:spid="_x0000_s1026" type="#_x0000_t7" style="position:absolute;left:0;text-align:left;margin-left:22.7pt;margin-top:16.7pt;width:54.25pt;height:61.9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" fillcolor="white [3201]" strokecolor="#70ad47 [3209]" strokeweight="1pt">
                <v:textbox>
                  <w:txbxContent>
                    <w:p w14:paraId="611595C3" w14:textId="77777777" w:rsidR="00DC66EA" w:rsidRDefault="00DC66EA" w:rsidP="00DC66EA">
                      <w:pPr>
                        <w:jc w:val="center"/>
                      </w:pPr>
                      <w: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1DE0AC30" wp14:editId="3187330A">
                <wp:simplePos x="0" y="0"/>
                <wp:positionH relativeFrom="column">
                  <wp:posOffset>2162810</wp:posOffset>
                </wp:positionH>
                <wp:positionV relativeFrom="paragraph">
                  <wp:posOffset>-302260</wp:posOffset>
                </wp:positionV>
                <wp:extent cx="1491740" cy="703580"/>
                <wp:effectExtent l="38100" t="38100" r="32385" b="39370"/>
                <wp:wrapNone/>
                <wp:docPr id="612" name="Tinta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491740" cy="703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494EE" id="Tinta 612" o:spid="_x0000_s1026" type="#_x0000_t75" style="position:absolute;margin-left:169.95pt;margin-top:-24.15pt;width:118.15pt;height:56.1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">
                <v:imagedata r:id="rId1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06E457D3" wp14:editId="32F50890">
                <wp:simplePos x="0" y="0"/>
                <wp:positionH relativeFrom="column">
                  <wp:posOffset>664845</wp:posOffset>
                </wp:positionH>
                <wp:positionV relativeFrom="paragraph">
                  <wp:posOffset>-6350</wp:posOffset>
                </wp:positionV>
                <wp:extent cx="1504315" cy="426720"/>
                <wp:effectExtent l="38100" t="38100" r="38735" b="30480"/>
                <wp:wrapNone/>
                <wp:docPr id="608" name="Tinta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504315" cy="4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16852" id="Tinta 608" o:spid="_x0000_s1026" type="#_x0000_t75" style="position:absolute;margin-left:52pt;margin-top:-.85pt;width:119.15pt;height:34.3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">
                <v:imagedata r:id="rId109" o:title=""/>
              </v:shape>
            </w:pict>
          </mc:Fallback>
        </mc:AlternateContent>
      </w:r>
      <w:r w:rsidR="00DC66EA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FBF7BE4" wp14:editId="01A211FB">
                <wp:simplePos x="0" y="0"/>
                <wp:positionH relativeFrom="column">
                  <wp:posOffset>1773721</wp:posOffset>
                </wp:positionH>
                <wp:positionV relativeFrom="paragraph">
                  <wp:posOffset>210571</wp:posOffset>
                </wp:positionV>
                <wp:extent cx="689113" cy="786295"/>
                <wp:effectExtent l="19050" t="0" r="34925" b="13970"/>
                <wp:wrapNone/>
                <wp:docPr id="19" name="Paralelogramo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113" cy="786295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2108C2" w14:textId="3FA7A35D" w:rsidR="00DC66EA" w:rsidRDefault="00DC66EA" w:rsidP="00DC66EA">
                            <w:pPr>
                              <w:jc w:val="center"/>
                            </w:pPr>
                            <w: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BF7BE4" id="Paralelogramo 19" o:spid="_x0000_s1027" type="#_x0000_t7" style="position:absolute;left:0;text-align:left;margin-left:139.65pt;margin-top:16.6pt;width:54.25pt;height:61.9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" fillcolor="white [3201]" strokecolor="#70ad47 [3209]" strokeweight="1pt">
                <v:textbox>
                  <w:txbxContent>
                    <w:p w14:paraId="762108C2" w14:textId="3FA7A35D" w:rsidR="00DC66EA" w:rsidRDefault="00DC66EA" w:rsidP="00DC66EA">
                      <w:pPr>
                        <w:jc w:val="center"/>
                      </w:pPr>
                      <w: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DC66EA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1A831AA" wp14:editId="1A2AEC53">
                <wp:simplePos x="0" y="0"/>
                <wp:positionH relativeFrom="column">
                  <wp:posOffset>3204624</wp:posOffset>
                </wp:positionH>
                <wp:positionV relativeFrom="paragraph">
                  <wp:posOffset>210875</wp:posOffset>
                </wp:positionV>
                <wp:extent cx="689113" cy="786295"/>
                <wp:effectExtent l="19050" t="0" r="34925" b="13970"/>
                <wp:wrapNone/>
                <wp:docPr id="20" name="Paralelogramo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113" cy="786295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F61E47" w14:textId="788D290E" w:rsidR="00DC66EA" w:rsidRDefault="00DC66EA" w:rsidP="00DC66EA">
                            <w:pPr>
                              <w:jc w:val="center"/>
                            </w:pPr>
                            <w: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A831AA" id="Paralelogramo 20" o:spid="_x0000_s1028" type="#_x0000_t7" style="position:absolute;left:0;text-align:left;margin-left:252.35pt;margin-top:16.6pt;width:54.25pt;height:61.9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" fillcolor="white [3201]" strokecolor="#70ad47 [3209]" strokeweight="1pt">
                <v:textbox>
                  <w:txbxContent>
                    <w:p w14:paraId="0EF61E47" w14:textId="788D290E" w:rsidR="00DC66EA" w:rsidRDefault="00DC66EA" w:rsidP="00DC66EA">
                      <w:pPr>
                        <w:jc w:val="center"/>
                      </w:pPr>
                      <w: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</w:p>
    <w:p w14:paraId="47E1B483" w14:textId="6D1AA51F" w:rsidR="00DC66EA" w:rsidRDefault="00D64472" w:rsidP="005C3768">
      <w:pPr>
        <w:pStyle w:val="texto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5CA77E74" wp14:editId="6C181DB6">
                <wp:simplePos x="0" y="0"/>
                <wp:positionH relativeFrom="column">
                  <wp:posOffset>4622165</wp:posOffset>
                </wp:positionH>
                <wp:positionV relativeFrom="paragraph">
                  <wp:posOffset>27940</wp:posOffset>
                </wp:positionV>
                <wp:extent cx="594560" cy="514350"/>
                <wp:effectExtent l="38100" t="38100" r="34290" b="38100"/>
                <wp:wrapNone/>
                <wp:docPr id="644" name="Tinta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594560" cy="51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1322D" id="Tinta 644" o:spid="_x0000_s1026" type="#_x0000_t75" style="position:absolute;margin-left:363.6pt;margin-top:1.85pt;width:47.5pt;height:41.2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">
                <v:imagedata r:id="rId111" o:title=""/>
              </v:shape>
            </w:pict>
          </mc:Fallback>
        </mc:AlternateContent>
      </w:r>
    </w:p>
    <w:p w14:paraId="6A80426C" w14:textId="40656655" w:rsidR="00171113" w:rsidRDefault="00D64472" w:rsidP="005C3768">
      <w:pPr>
        <w:pStyle w:val="texto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0D13A253" wp14:editId="1388E51D">
                <wp:simplePos x="0" y="0"/>
                <wp:positionH relativeFrom="column">
                  <wp:posOffset>5061233</wp:posOffset>
                </wp:positionH>
                <wp:positionV relativeFrom="paragraph">
                  <wp:posOffset>125353</wp:posOffset>
                </wp:positionV>
                <wp:extent cx="147600" cy="15480"/>
                <wp:effectExtent l="38100" t="38100" r="43180" b="41910"/>
                <wp:wrapNone/>
                <wp:docPr id="645" name="Tinta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47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726D9" id="Tinta 645" o:spid="_x0000_s1026" type="#_x0000_t75" style="position:absolute;margin-left:398.15pt;margin-top:9.5pt;width:12.3pt;height:1.9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">
                <v:imagedata r:id="rId1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2A79749F" wp14:editId="2248C80D">
                <wp:simplePos x="0" y="0"/>
                <wp:positionH relativeFrom="column">
                  <wp:posOffset>439913</wp:posOffset>
                </wp:positionH>
                <wp:positionV relativeFrom="paragraph">
                  <wp:posOffset>320473</wp:posOffset>
                </wp:positionV>
                <wp:extent cx="70560" cy="65520"/>
                <wp:effectExtent l="38100" t="38100" r="43815" b="48895"/>
                <wp:wrapNone/>
                <wp:docPr id="632" name="Tinta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705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C3954" id="Tinta 632" o:spid="_x0000_s1026" type="#_x0000_t75" style="position:absolute;margin-left:34.3pt;margin-top:24.9pt;width:6.25pt;height:5.8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">
                <v:imagedata r:id="rId1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4380227C" wp14:editId="13D150DC">
                <wp:simplePos x="0" y="0"/>
                <wp:positionH relativeFrom="column">
                  <wp:posOffset>1766570</wp:posOffset>
                </wp:positionH>
                <wp:positionV relativeFrom="paragraph">
                  <wp:posOffset>-176530</wp:posOffset>
                </wp:positionV>
                <wp:extent cx="2310630" cy="724330"/>
                <wp:effectExtent l="38100" t="38100" r="33020" b="38100"/>
                <wp:wrapNone/>
                <wp:docPr id="631" name="Tinta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2310630" cy="724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FFF25" id="Tinta 631" o:spid="_x0000_s1026" type="#_x0000_t75" style="position:absolute;margin-left:138.75pt;margin-top:-14.25pt;width:182.65pt;height:57.7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">
                <v:imagedata r:id="rId1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45A33792" wp14:editId="2A9F6A97">
                <wp:simplePos x="0" y="0"/>
                <wp:positionH relativeFrom="column">
                  <wp:posOffset>468630</wp:posOffset>
                </wp:positionH>
                <wp:positionV relativeFrom="paragraph">
                  <wp:posOffset>-118110</wp:posOffset>
                </wp:positionV>
                <wp:extent cx="1875885" cy="374040"/>
                <wp:effectExtent l="38100" t="38100" r="10160" b="45085"/>
                <wp:wrapNone/>
                <wp:docPr id="620" name="Tinta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875885" cy="3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615BE" id="Tinta 620" o:spid="_x0000_s1026" type="#_x0000_t75" style="position:absolute;margin-left:36.55pt;margin-top:-9.65pt;width:148.4pt;height:30.1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">
                <v:imagedata r:id="rId119" o:title=""/>
              </v:shape>
            </w:pict>
          </mc:Fallback>
        </mc:AlternateContent>
      </w:r>
    </w:p>
    <w:p w14:paraId="56048073" w14:textId="77777777" w:rsidR="00D24154" w:rsidRDefault="00D24154" w:rsidP="00DC66EA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DC66EA" w:rsidRPr="004503B4" w14:paraId="4F2CFCBF" w14:textId="77777777" w:rsidTr="0064689A">
        <w:trPr>
          <w:trHeight w:val="567"/>
        </w:trPr>
        <w:tc>
          <w:tcPr>
            <w:tcW w:w="12441" w:type="dxa"/>
            <w:shd w:val="clear" w:color="auto" w:fill="BFBFBF" w:themeFill="background1" w:themeFillShade="BF"/>
          </w:tcPr>
          <w:p w14:paraId="7F6134A1" w14:textId="0B079B03" w:rsidR="00DC66EA" w:rsidRPr="00511B89" w:rsidRDefault="00DC66EA" w:rsidP="00DC66E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511B89">
              <w:rPr>
                <w:rFonts w:ascii="Arial" w:hAnsi="Arial" w:cs="Arial"/>
                <w:b/>
                <w:sz w:val="18"/>
                <w:szCs w:val="18"/>
              </w:rPr>
              <w:t>Teorema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  </w:t>
            </w:r>
            <w:r w:rsidRPr="00511B89">
              <w:rPr>
                <w:rFonts w:ascii="Arial" w:hAnsi="Arial" w:cs="Arial"/>
                <w:sz w:val="18"/>
                <w:szCs w:val="18"/>
              </w:rPr>
              <w:t xml:space="preserve">Sejam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V, W 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>e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 U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espaços vetoriais reais 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: V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W 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g: W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U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duas aplicações lineares. Então a função composta 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gof:V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 xml:space="preserve"> U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é uma aplicação linear.</w:t>
            </w:r>
          </w:p>
        </w:tc>
      </w:tr>
    </w:tbl>
    <w:p w14:paraId="3940198F" w14:textId="2B9DAC2F" w:rsidR="00DC66EA" w:rsidRDefault="00DC66EA" w:rsidP="00DC66EA">
      <w:pPr>
        <w:rPr>
          <w:lang w:val="pt-PT"/>
        </w:rPr>
      </w:pPr>
    </w:p>
    <w:p w14:paraId="5AE348A3" w14:textId="2257919F" w:rsidR="007F18D6" w:rsidRDefault="00D64472" w:rsidP="00DC66EA">
      <w:pPr>
        <w:rPr>
          <w:lang w:val="pt-PT"/>
        </w:rPr>
      </w:pPr>
      <w:r>
        <w:rPr>
          <w:rFonts w:ascii="Arial" w:hAnsi="Arial" w:cs="Arial"/>
          <w:noProof/>
          <w:sz w:val="18"/>
          <w:szCs w:val="18"/>
          <w:lang w:val="pt-PT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2EFA52BA" wp14:editId="3153046A">
                <wp:simplePos x="0" y="0"/>
                <wp:positionH relativeFrom="column">
                  <wp:posOffset>638993</wp:posOffset>
                </wp:positionH>
                <wp:positionV relativeFrom="paragraph">
                  <wp:posOffset>94353</wp:posOffset>
                </wp:positionV>
                <wp:extent cx="360" cy="360"/>
                <wp:effectExtent l="38100" t="38100" r="38100" b="38100"/>
                <wp:wrapNone/>
                <wp:docPr id="648" name="Tinta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250D0" id="Tinta 648" o:spid="_x0000_s1026" type="#_x0000_t75" style="position:absolute;margin-left:49.95pt;margin-top:7.1pt;width:.75pt;height:.7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">
                <v:imagedata r:id="rId49" o:title=""/>
              </v:shape>
            </w:pict>
          </mc:Fallback>
        </mc:AlternateContent>
      </w:r>
      <w:r w:rsidR="007F18D6" w:rsidRPr="007F18D6">
        <w:rPr>
          <w:rFonts w:ascii="Arial" w:hAnsi="Arial" w:cs="Arial"/>
          <w:sz w:val="18"/>
          <w:szCs w:val="18"/>
          <w:lang w:val="pt-PT"/>
        </w:rPr>
        <w:t xml:space="preserve">Considere </w:t>
      </w:r>
      <w:r w:rsidRPr="00DC66EA">
        <w:rPr>
          <w:rFonts w:ascii="Arial" w:hAnsi="Arial" w:cs="Arial"/>
          <w:position w:val="-12"/>
          <w:sz w:val="18"/>
          <w:szCs w:val="18"/>
        </w:rPr>
        <w:object w:dxaOrig="680" w:dyaOrig="360" w14:anchorId="1D554977">
          <v:shape id="_x0000_i1106" type="#_x0000_t75" style="width:34pt;height:19pt" o:ole="">
            <v:imagedata r:id="rId121" o:title=""/>
          </v:shape>
          <o:OLEObject Type="Embed" ProgID="Equation.DSMT4" ShapeID="_x0000_i1106" DrawAspect="Content" ObjectID="_1715012348" r:id="rId122"/>
        </w:object>
      </w:r>
      <w:r w:rsidR="007F18D6" w:rsidRPr="00DC66EA">
        <w:rPr>
          <w:rFonts w:ascii="Arial" w:hAnsi="Arial" w:cs="Arial"/>
          <w:sz w:val="18"/>
          <w:szCs w:val="18"/>
        </w:rPr>
        <w:fldChar w:fldCharType="begin"/>
      </w:r>
      <w:r w:rsidR="007F18D6" w:rsidRPr="007F18D6">
        <w:rPr>
          <w:rFonts w:ascii="Arial" w:hAnsi="Arial" w:cs="Arial"/>
          <w:sz w:val="18"/>
          <w:szCs w:val="18"/>
          <w:lang w:val="pt-PT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18"/>
            <w:szCs w:val="18"/>
            <w:lang w:val="pt-PT"/>
          </w:rPr>
          <m:t>A=</m:t>
        </m:r>
        <m:sSubSup>
          <m:sSub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18"/>
                    <w:szCs w:val="18"/>
                    <w:lang w:val="pt-PT"/>
                  </w:rPr>
                  <m:t>f</m:t>
                </m:r>
              </m:e>
            </m:d>
          </m:e>
          <m:sub>
            <m:sSub>
              <m:sSubPr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18"/>
                    <w:szCs w:val="18"/>
                    <w:lang w:val="pt-PT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18"/>
                    <w:szCs w:val="18"/>
                    <w:lang w:val="pt-PT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  <w:lang w:val="pt-PT"/>
              </w:rPr>
              <m:t>S</m:t>
            </m:r>
          </m:sup>
        </m:sSubSup>
      </m:oMath>
      <w:r w:rsidR="007F18D6" w:rsidRPr="007F18D6">
        <w:rPr>
          <w:rFonts w:ascii="Arial" w:hAnsi="Arial" w:cs="Arial"/>
          <w:sz w:val="18"/>
          <w:szCs w:val="18"/>
          <w:lang w:val="pt-PT"/>
        </w:rPr>
        <w:instrText xml:space="preserve"> </w:instrText>
      </w:r>
      <w:r w:rsidR="00EF1F2E">
        <w:rPr>
          <w:rFonts w:ascii="Arial" w:hAnsi="Arial" w:cs="Arial"/>
          <w:sz w:val="18"/>
          <w:szCs w:val="18"/>
        </w:rPr>
        <w:fldChar w:fldCharType="separate"/>
      </w:r>
      <w:r w:rsidR="007F18D6" w:rsidRPr="00DC66EA">
        <w:rPr>
          <w:rFonts w:ascii="Arial" w:hAnsi="Arial" w:cs="Arial"/>
          <w:sz w:val="18"/>
          <w:szCs w:val="18"/>
        </w:rPr>
        <w:fldChar w:fldCharType="end"/>
      </w:r>
      <w:r w:rsidR="007F18D6" w:rsidRPr="007F18D6">
        <w:rPr>
          <w:rFonts w:ascii="Arial" w:hAnsi="Arial" w:cs="Arial"/>
          <w:sz w:val="18"/>
          <w:szCs w:val="18"/>
          <w:lang w:val="pt-PT"/>
        </w:rPr>
        <w:t xml:space="preserve"> a matriz de </w:t>
      </w:r>
      <m:oMath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f</m:t>
        </m:r>
      </m:oMath>
      <w:r w:rsidR="007F18D6" w:rsidRPr="007F18D6">
        <w:rPr>
          <w:rFonts w:ascii="Arial" w:hAnsi="Arial" w:cs="Arial"/>
          <w:sz w:val="18"/>
          <w:szCs w:val="18"/>
          <w:lang w:val="pt-PT"/>
        </w:rPr>
        <w:t xml:space="preserve"> em relação às bases S e </w:t>
      </w:r>
      <w:r w:rsidR="007F18D6" w:rsidRPr="00DC66EA">
        <w:rPr>
          <w:rFonts w:ascii="Arial" w:hAnsi="Arial" w:cs="Arial"/>
          <w:position w:val="-10"/>
          <w:sz w:val="18"/>
          <w:szCs w:val="18"/>
        </w:rPr>
        <w:object w:dxaOrig="220" w:dyaOrig="300" w14:anchorId="6BF01FD6">
          <v:shape id="_x0000_i1034" type="#_x0000_t75" style="width:11.35pt;height:15pt" o:ole="">
            <v:imagedata r:id="rId123" o:title=""/>
          </v:shape>
          <o:OLEObject Type="Embed" ProgID="Equation.DSMT4" ShapeID="_x0000_i1034" DrawAspect="Content" ObjectID="_1715012349" r:id="rId124"/>
        </w:object>
      </w:r>
      <w:r w:rsidR="007F18D6" w:rsidRPr="007F18D6">
        <w:rPr>
          <w:rFonts w:ascii="Arial" w:hAnsi="Arial" w:cs="Arial"/>
          <w:sz w:val="18"/>
          <w:szCs w:val="18"/>
          <w:lang w:val="pt-PT"/>
        </w:rPr>
        <w:t xml:space="preserve"> </w:t>
      </w:r>
      <w:r w:rsidR="007F18D6" w:rsidRPr="00DC66EA">
        <w:rPr>
          <w:rFonts w:ascii="Arial" w:hAnsi="Arial" w:cs="Arial"/>
          <w:sz w:val="18"/>
          <w:szCs w:val="18"/>
        </w:rPr>
        <w:fldChar w:fldCharType="begin"/>
      </w:r>
      <w:r w:rsidR="007F18D6" w:rsidRPr="007F18D6">
        <w:rPr>
          <w:rFonts w:ascii="Arial" w:hAnsi="Arial" w:cs="Arial"/>
          <w:sz w:val="18"/>
          <w:szCs w:val="18"/>
          <w:lang w:val="pt-PT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18"/>
            <w:szCs w:val="18"/>
            <w:lang w:val="pt-PT"/>
          </w:rPr>
          <m:t>S</m:t>
        </m:r>
      </m:oMath>
      <w:r w:rsidR="007F18D6" w:rsidRPr="007F18D6">
        <w:rPr>
          <w:rFonts w:ascii="Arial" w:hAnsi="Arial" w:cs="Arial"/>
          <w:sz w:val="18"/>
          <w:szCs w:val="18"/>
          <w:lang w:val="pt-PT"/>
        </w:rPr>
        <w:instrText xml:space="preserve"> </w:instrText>
      </w:r>
      <w:r w:rsidR="00EF1F2E">
        <w:rPr>
          <w:rFonts w:ascii="Arial" w:hAnsi="Arial" w:cs="Arial"/>
          <w:sz w:val="18"/>
          <w:szCs w:val="18"/>
        </w:rPr>
        <w:fldChar w:fldCharType="separate"/>
      </w:r>
      <w:r w:rsidR="007F18D6" w:rsidRPr="00DC66EA">
        <w:rPr>
          <w:rFonts w:ascii="Arial" w:hAnsi="Arial" w:cs="Arial"/>
          <w:sz w:val="18"/>
          <w:szCs w:val="18"/>
        </w:rPr>
        <w:fldChar w:fldCharType="end"/>
      </w:r>
      <w:proofErr w:type="spellStart"/>
      <w:r w:rsidR="007F18D6" w:rsidRPr="007F18D6">
        <w:rPr>
          <w:rFonts w:ascii="Arial" w:hAnsi="Arial" w:cs="Arial"/>
          <w:sz w:val="18"/>
          <w:szCs w:val="18"/>
          <w:lang w:val="pt-PT"/>
        </w:rPr>
        <w:t>e</w:t>
      </w:r>
      <w:proofErr w:type="spellEnd"/>
      <w:r w:rsidR="007F18D6" w:rsidRPr="007F18D6">
        <w:rPr>
          <w:rFonts w:ascii="Arial" w:hAnsi="Arial" w:cs="Arial"/>
          <w:sz w:val="18"/>
          <w:szCs w:val="18"/>
          <w:lang w:val="pt-PT"/>
        </w:rPr>
        <w:t xml:space="preserve"> </w:t>
      </w:r>
      <w:r w:rsidRPr="00DC66EA">
        <w:rPr>
          <w:rFonts w:ascii="Arial" w:hAnsi="Arial" w:cs="Arial"/>
          <w:position w:val="-16"/>
          <w:sz w:val="18"/>
          <w:szCs w:val="18"/>
        </w:rPr>
        <w:object w:dxaOrig="740" w:dyaOrig="400" w14:anchorId="76024B20">
          <v:shape id="_x0000_i1108" type="#_x0000_t75" style="width:37pt;height:20pt" o:ole="">
            <v:imagedata r:id="rId125" o:title=""/>
          </v:shape>
          <o:OLEObject Type="Embed" ProgID="Equation.DSMT4" ShapeID="_x0000_i1108" DrawAspect="Content" ObjectID="_1715012350" r:id="rId126"/>
        </w:object>
      </w:r>
      <w:r w:rsidR="007F18D6" w:rsidRPr="00DC66EA">
        <w:rPr>
          <w:rFonts w:ascii="Arial" w:hAnsi="Arial" w:cs="Arial"/>
          <w:sz w:val="18"/>
          <w:szCs w:val="18"/>
        </w:rPr>
        <w:fldChar w:fldCharType="begin"/>
      </w:r>
      <w:r w:rsidR="007F18D6" w:rsidRPr="007F18D6">
        <w:rPr>
          <w:rFonts w:ascii="Arial" w:hAnsi="Arial" w:cs="Arial"/>
          <w:sz w:val="18"/>
          <w:szCs w:val="18"/>
          <w:lang w:val="pt-PT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18"/>
            <w:szCs w:val="18"/>
            <w:lang w:val="pt-PT"/>
          </w:rPr>
          <m:t>B=</m:t>
        </m:r>
        <m:sSubSup>
          <m:sSubSupPr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18"/>
                    <w:szCs w:val="18"/>
                    <w:lang w:val="pt-PT"/>
                  </w:rPr>
                  <m:t>g</m:t>
                </m:r>
              </m:e>
            </m:d>
          </m:e>
          <m:sub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  <w:lang w:val="pt-PT"/>
              </w:rPr>
              <m:t>S</m:t>
            </m:r>
          </m:sub>
          <m:sup>
            <m:sSub>
              <m:sSubPr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18"/>
                    <w:szCs w:val="18"/>
                    <w:lang w:val="pt-PT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18"/>
                    <w:szCs w:val="18"/>
                    <w:lang w:val="pt-PT"/>
                  </w:rPr>
                  <m:t>2</m:t>
                </m:r>
              </m:sub>
            </m:sSub>
          </m:sup>
        </m:sSubSup>
      </m:oMath>
      <w:r w:rsidR="007F18D6" w:rsidRPr="007F18D6">
        <w:rPr>
          <w:rFonts w:ascii="Arial" w:hAnsi="Arial" w:cs="Arial"/>
          <w:sz w:val="18"/>
          <w:szCs w:val="18"/>
          <w:lang w:val="pt-PT"/>
        </w:rPr>
        <w:instrText xml:space="preserve"> </w:instrText>
      </w:r>
      <w:r w:rsidR="00EF1F2E">
        <w:rPr>
          <w:rFonts w:ascii="Arial" w:hAnsi="Arial" w:cs="Arial"/>
          <w:sz w:val="18"/>
          <w:szCs w:val="18"/>
        </w:rPr>
        <w:fldChar w:fldCharType="separate"/>
      </w:r>
      <w:r w:rsidR="007F18D6" w:rsidRPr="00DC66EA">
        <w:rPr>
          <w:rFonts w:ascii="Arial" w:hAnsi="Arial" w:cs="Arial"/>
          <w:sz w:val="18"/>
          <w:szCs w:val="18"/>
        </w:rPr>
        <w:fldChar w:fldCharType="end"/>
      </w:r>
      <w:r w:rsidR="007F18D6" w:rsidRPr="007F18D6">
        <w:rPr>
          <w:rFonts w:ascii="Arial" w:hAnsi="Arial" w:cs="Arial"/>
          <w:sz w:val="18"/>
          <w:szCs w:val="18"/>
          <w:lang w:val="pt-PT"/>
        </w:rPr>
        <w:t xml:space="preserve">a matriz de </w:t>
      </w:r>
      <w:r w:rsidR="007F18D6" w:rsidRPr="00DC66EA">
        <w:rPr>
          <w:rFonts w:ascii="Arial" w:hAnsi="Arial" w:cs="Arial"/>
          <w:position w:val="-8"/>
          <w:sz w:val="18"/>
          <w:szCs w:val="18"/>
        </w:rPr>
        <w:object w:dxaOrig="200" w:dyaOrig="220" w14:anchorId="51090A87">
          <v:shape id="_x0000_i1036" type="#_x0000_t75" style="width:10pt;height:11.35pt" o:ole="">
            <v:imagedata r:id="rId127" o:title=""/>
          </v:shape>
          <o:OLEObject Type="Embed" ProgID="Equation.DSMT4" ShapeID="_x0000_i1036" DrawAspect="Content" ObjectID="_1715012351" r:id="rId128"/>
        </w:object>
      </w:r>
      <w:r w:rsidR="007F18D6" w:rsidRPr="007F18D6">
        <w:rPr>
          <w:rFonts w:ascii="Arial" w:hAnsi="Arial" w:cs="Arial"/>
          <w:sz w:val="18"/>
          <w:szCs w:val="18"/>
          <w:lang w:val="pt-PT"/>
        </w:rPr>
        <w:t xml:space="preserve"> em relação às bases </w:t>
      </w:r>
      <w:r w:rsidR="007F18D6" w:rsidRPr="00DC66EA">
        <w:rPr>
          <w:rFonts w:ascii="Arial" w:hAnsi="Arial" w:cs="Arial"/>
          <w:position w:val="-10"/>
          <w:sz w:val="18"/>
          <w:szCs w:val="18"/>
        </w:rPr>
        <w:object w:dxaOrig="220" w:dyaOrig="300" w14:anchorId="62E5B947">
          <v:shape id="_x0000_i1037" type="#_x0000_t75" style="width:11.35pt;height:15pt" o:ole="">
            <v:imagedata r:id="rId129" o:title=""/>
          </v:shape>
          <o:OLEObject Type="Embed" ProgID="Equation.DSMT4" ShapeID="_x0000_i1037" DrawAspect="Content" ObjectID="_1715012352" r:id="rId130"/>
        </w:object>
      </w:r>
      <w:r w:rsidR="007F18D6" w:rsidRPr="007F18D6">
        <w:rPr>
          <w:rFonts w:ascii="Arial" w:hAnsi="Arial" w:cs="Arial"/>
          <w:sz w:val="18"/>
          <w:szCs w:val="18"/>
          <w:lang w:val="pt-PT"/>
        </w:rPr>
        <w:t xml:space="preserve"> </w:t>
      </w:r>
      <w:r w:rsidR="007F18D6" w:rsidRPr="00DC66EA">
        <w:rPr>
          <w:rFonts w:ascii="Arial" w:hAnsi="Arial" w:cs="Arial"/>
          <w:sz w:val="18"/>
          <w:szCs w:val="18"/>
        </w:rPr>
        <w:fldChar w:fldCharType="begin"/>
      </w:r>
      <w:r w:rsidR="007F18D6" w:rsidRPr="007F18D6">
        <w:rPr>
          <w:rFonts w:ascii="Arial" w:hAnsi="Arial" w:cs="Arial"/>
          <w:sz w:val="18"/>
          <w:szCs w:val="18"/>
          <w:lang w:val="pt-PT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18"/>
            <w:szCs w:val="18"/>
            <w:lang w:val="pt-PT"/>
          </w:rPr>
          <m:t xml:space="preserve">S </m:t>
        </m:r>
      </m:oMath>
      <w:r w:rsidR="007F18D6" w:rsidRPr="007F18D6">
        <w:rPr>
          <w:rFonts w:ascii="Arial" w:hAnsi="Arial" w:cs="Arial"/>
          <w:sz w:val="18"/>
          <w:szCs w:val="18"/>
          <w:lang w:val="pt-PT"/>
        </w:rPr>
        <w:instrText xml:space="preserve"> </w:instrText>
      </w:r>
      <w:r w:rsidR="00EF1F2E">
        <w:rPr>
          <w:rFonts w:ascii="Arial" w:hAnsi="Arial" w:cs="Arial"/>
          <w:sz w:val="18"/>
          <w:szCs w:val="18"/>
        </w:rPr>
        <w:fldChar w:fldCharType="separate"/>
      </w:r>
      <w:r w:rsidR="007F18D6" w:rsidRPr="00DC66EA">
        <w:rPr>
          <w:rFonts w:ascii="Arial" w:hAnsi="Arial" w:cs="Arial"/>
          <w:sz w:val="18"/>
          <w:szCs w:val="18"/>
        </w:rPr>
        <w:fldChar w:fldCharType="end"/>
      </w:r>
      <w:r w:rsidR="007F18D6" w:rsidRPr="007F18D6">
        <w:rPr>
          <w:rFonts w:ascii="Arial" w:hAnsi="Arial" w:cs="Arial"/>
          <w:sz w:val="18"/>
          <w:szCs w:val="18"/>
          <w:lang w:val="pt-PT"/>
        </w:rPr>
        <w:t>e B</w:t>
      </w:r>
    </w:p>
    <w:p w14:paraId="36066DEA" w14:textId="27BD44A1" w:rsidR="00D24154" w:rsidRDefault="00D64472" w:rsidP="00D24154">
      <w:pPr>
        <w:pStyle w:val="texto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08A35152" wp14:editId="1F0A2537">
                <wp:simplePos x="0" y="0"/>
                <wp:positionH relativeFrom="column">
                  <wp:posOffset>5223510</wp:posOffset>
                </wp:positionH>
                <wp:positionV relativeFrom="paragraph">
                  <wp:posOffset>97155</wp:posOffset>
                </wp:positionV>
                <wp:extent cx="1331545" cy="665640"/>
                <wp:effectExtent l="38100" t="38100" r="40640" b="39370"/>
                <wp:wrapNone/>
                <wp:docPr id="738" name="Tinta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331545" cy="66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70B42" id="Tinta 738" o:spid="_x0000_s1026" type="#_x0000_t75" style="position:absolute;margin-left:410.95pt;margin-top:7.3pt;width:105.6pt;height:53.1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">
                <v:imagedata r:id="rId1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6D321A57" wp14:editId="07D692A5">
                <wp:simplePos x="0" y="0"/>
                <wp:positionH relativeFrom="column">
                  <wp:posOffset>3517900</wp:posOffset>
                </wp:positionH>
                <wp:positionV relativeFrom="paragraph">
                  <wp:posOffset>256540</wp:posOffset>
                </wp:positionV>
                <wp:extent cx="155160" cy="215900"/>
                <wp:effectExtent l="19050" t="38100" r="35560" b="31750"/>
                <wp:wrapNone/>
                <wp:docPr id="655" name="Tinta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55160" cy="215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EC7B6" id="Tinta 655" o:spid="_x0000_s1026" type="#_x0000_t75" style="position:absolute;margin-left:276.65pt;margin-top:19.85pt;width:12.9pt;height:17.7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">
                <v:imagedata r:id="rId1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2CEC97B4" wp14:editId="5C634EAF">
                <wp:simplePos x="0" y="0"/>
                <wp:positionH relativeFrom="column">
                  <wp:posOffset>2009140</wp:posOffset>
                </wp:positionH>
                <wp:positionV relativeFrom="paragraph">
                  <wp:posOffset>288290</wp:posOffset>
                </wp:positionV>
                <wp:extent cx="183515" cy="181720"/>
                <wp:effectExtent l="38100" t="38100" r="45085" b="46990"/>
                <wp:wrapNone/>
                <wp:docPr id="652" name="Tinta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83515" cy="1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656BE" id="Tinta 652" o:spid="_x0000_s1026" type="#_x0000_t75" style="position:absolute;margin-left:157.85pt;margin-top:22.35pt;width:15.15pt;height:1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">
                <v:imagedata r:id="rId1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40795888" wp14:editId="5E88E128">
                <wp:simplePos x="0" y="0"/>
                <wp:positionH relativeFrom="column">
                  <wp:posOffset>605873</wp:posOffset>
                </wp:positionH>
                <wp:positionV relativeFrom="paragraph">
                  <wp:posOffset>323128</wp:posOffset>
                </wp:positionV>
                <wp:extent cx="142920" cy="132480"/>
                <wp:effectExtent l="38100" t="38100" r="28575" b="39370"/>
                <wp:wrapNone/>
                <wp:docPr id="649" name="Tinta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429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5FD0A" id="Tinta 649" o:spid="_x0000_s1026" type="#_x0000_t75" style="position:absolute;margin-left:47.35pt;margin-top:25.1pt;width:11.95pt;height:11.1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">
                <v:imagedata r:id="rId1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737513BC" wp14:editId="4509BE45">
                <wp:simplePos x="0" y="0"/>
                <wp:positionH relativeFrom="column">
                  <wp:posOffset>656633</wp:posOffset>
                </wp:positionH>
                <wp:positionV relativeFrom="paragraph">
                  <wp:posOffset>332128</wp:posOffset>
                </wp:positionV>
                <wp:extent cx="97200" cy="58320"/>
                <wp:effectExtent l="38100" t="38100" r="36195" b="37465"/>
                <wp:wrapNone/>
                <wp:docPr id="647" name="Tinta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972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0FBA8" id="Tinta 647" o:spid="_x0000_s1026" type="#_x0000_t75" style="position:absolute;margin-left:51.35pt;margin-top:25.8pt;width:8.35pt;height:5.3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">
                <v:imagedata r:id="rId140" o:title=""/>
              </v:shape>
            </w:pict>
          </mc:Fallback>
        </mc:AlternateContent>
      </w:r>
      <w:r w:rsidR="0040396A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36C551D" wp14:editId="31B8848F">
                <wp:simplePos x="0" y="0"/>
                <wp:positionH relativeFrom="column">
                  <wp:posOffset>3202517</wp:posOffset>
                </wp:positionH>
                <wp:positionV relativeFrom="paragraph">
                  <wp:posOffset>211243</wp:posOffset>
                </wp:positionV>
                <wp:extent cx="688975" cy="1498600"/>
                <wp:effectExtent l="19050" t="0" r="34925" b="25400"/>
                <wp:wrapNone/>
                <wp:docPr id="3" name="Paralelogram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975" cy="149860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FDA71C" w14:textId="77777777" w:rsidR="00D24154" w:rsidRDefault="00D24154" w:rsidP="00D24154">
                            <w:pPr>
                              <w:jc w:val="center"/>
                            </w:pPr>
                            <w: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6C551D" id="Paralelogramo 3" o:spid="_x0000_s1029" type="#_x0000_t7" style="position:absolute;left:0;text-align:left;margin-left:252.15pt;margin-top:16.65pt;width:54.25pt;height:118pt;z-index:251689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" fillcolor="white [3201]" strokecolor="#70ad47 [3209]" strokeweight="1pt">
                <v:textbox>
                  <w:txbxContent>
                    <w:p w14:paraId="58FDA71C" w14:textId="77777777" w:rsidR="00D24154" w:rsidRDefault="00D24154" w:rsidP="00D24154">
                      <w:pPr>
                        <w:jc w:val="center"/>
                      </w:pPr>
                      <w: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 w:rsidR="0040396A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095A7DE" wp14:editId="5D51C6E3">
                <wp:simplePos x="0" y="0"/>
                <wp:positionH relativeFrom="column">
                  <wp:posOffset>1771650</wp:posOffset>
                </wp:positionH>
                <wp:positionV relativeFrom="paragraph">
                  <wp:posOffset>211243</wp:posOffset>
                </wp:positionV>
                <wp:extent cx="688975" cy="1498600"/>
                <wp:effectExtent l="19050" t="0" r="34925" b="25400"/>
                <wp:wrapNone/>
                <wp:docPr id="2" name="Paralelogram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975" cy="149860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A59EB0" w14:textId="77777777" w:rsidR="00D24154" w:rsidRDefault="00D24154" w:rsidP="00D24154">
                            <w:pPr>
                              <w:jc w:val="center"/>
                            </w:pPr>
                            <w: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95A7DE" id="Paralelogramo 2" o:spid="_x0000_s1030" type="#_x0000_t7" style="position:absolute;left:0;text-align:left;margin-left:139.5pt;margin-top:16.65pt;width:54.25pt;height:118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" fillcolor="white [3201]" strokecolor="#70ad47 [3209]" strokeweight="1pt">
                <v:textbox>
                  <w:txbxContent>
                    <w:p w14:paraId="1AA59EB0" w14:textId="77777777" w:rsidR="00D24154" w:rsidRDefault="00D24154" w:rsidP="00D24154">
                      <w:pPr>
                        <w:jc w:val="center"/>
                      </w:pPr>
                      <w: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D24154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5C762A5" wp14:editId="6D9B2BFB">
                <wp:simplePos x="0" y="0"/>
                <wp:positionH relativeFrom="column">
                  <wp:posOffset>336550</wp:posOffset>
                </wp:positionH>
                <wp:positionV relativeFrom="paragraph">
                  <wp:posOffset>236642</wp:posOffset>
                </wp:positionV>
                <wp:extent cx="689113" cy="1418167"/>
                <wp:effectExtent l="19050" t="0" r="34925" b="10795"/>
                <wp:wrapNone/>
                <wp:docPr id="1" name="Paralelogram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113" cy="1418167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FAA1E5" w14:textId="77777777" w:rsidR="00D24154" w:rsidRDefault="00D24154" w:rsidP="00D24154">
                            <w:pPr>
                              <w:jc w:val="center"/>
                            </w:pPr>
                            <w: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C762A5" id="Paralelogramo 1" o:spid="_x0000_s1031" type="#_x0000_t7" style="position:absolute;left:0;text-align:left;margin-left:26.5pt;margin-top:18.65pt;width:54.25pt;height:111.65pt;z-index:251691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" fillcolor="white [3201]" strokecolor="#70ad47 [3209]" strokeweight="1pt">
                <v:textbox>
                  <w:txbxContent>
                    <w:p w14:paraId="14FAA1E5" w14:textId="77777777" w:rsidR="00D24154" w:rsidRDefault="00D24154" w:rsidP="00D24154">
                      <w:pPr>
                        <w:jc w:val="center"/>
                      </w:pPr>
                      <w: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</w:p>
    <w:p w14:paraId="2FB38A24" w14:textId="61D9C7C7" w:rsidR="00D24154" w:rsidRDefault="00D64472" w:rsidP="00D24154">
      <w:pPr>
        <w:pStyle w:val="texto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2920E244" wp14:editId="30F16FFD">
                <wp:simplePos x="0" y="0"/>
                <wp:positionH relativeFrom="column">
                  <wp:posOffset>862965</wp:posOffset>
                </wp:positionH>
                <wp:positionV relativeFrom="paragraph">
                  <wp:posOffset>-81915</wp:posOffset>
                </wp:positionV>
                <wp:extent cx="1093770" cy="378005"/>
                <wp:effectExtent l="38100" t="38100" r="30480" b="41275"/>
                <wp:wrapNone/>
                <wp:docPr id="676" name="Tinta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093770" cy="378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B546F" id="Tinta 676" o:spid="_x0000_s1026" type="#_x0000_t75" style="position:absolute;margin-left:67.6pt;margin-top:-6.8pt;width:86.8pt;height:30.4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">
                <v:imagedata r:id="rId1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4E857531" wp14:editId="01655F21">
                <wp:simplePos x="0" y="0"/>
                <wp:positionH relativeFrom="column">
                  <wp:posOffset>748665</wp:posOffset>
                </wp:positionH>
                <wp:positionV relativeFrom="paragraph">
                  <wp:posOffset>290195</wp:posOffset>
                </wp:positionV>
                <wp:extent cx="305965" cy="244475"/>
                <wp:effectExtent l="38100" t="38100" r="18415" b="41275"/>
                <wp:wrapNone/>
                <wp:docPr id="672" name="Tinta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305965" cy="244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E7C67" id="Tinta 672" o:spid="_x0000_s1026" type="#_x0000_t75" style="position:absolute;margin-left:58.6pt;margin-top:22.5pt;width:24.8pt;height:19.9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">
                <v:imagedata r:id="rId144" o:title=""/>
              </v:shape>
            </w:pict>
          </mc:Fallback>
        </mc:AlternateContent>
      </w:r>
    </w:p>
    <w:p w14:paraId="368CE7F7" w14:textId="3A3D46B0" w:rsidR="00D24154" w:rsidRDefault="00D64472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5BCDAC0C" wp14:editId="6D8A25AE">
                <wp:simplePos x="0" y="0"/>
                <wp:positionH relativeFrom="column">
                  <wp:posOffset>2166113</wp:posOffset>
                </wp:positionH>
                <wp:positionV relativeFrom="paragraph">
                  <wp:posOffset>-232028</wp:posOffset>
                </wp:positionV>
                <wp:extent cx="502200" cy="504720"/>
                <wp:effectExtent l="38100" t="38100" r="31750" b="48260"/>
                <wp:wrapNone/>
                <wp:docPr id="778" name="Tinta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502200" cy="50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B0DBF" id="Tinta 778" o:spid="_x0000_s1026" type="#_x0000_t75" style="position:absolute;margin-left:170.2pt;margin-top:-18.6pt;width:40.25pt;height:40.4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">
                <v:imagedata r:id="rId14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1F077A88" wp14:editId="471EC274">
                <wp:simplePos x="0" y="0"/>
                <wp:positionH relativeFrom="column">
                  <wp:posOffset>2134073</wp:posOffset>
                </wp:positionH>
                <wp:positionV relativeFrom="paragraph">
                  <wp:posOffset>-178028</wp:posOffset>
                </wp:positionV>
                <wp:extent cx="528840" cy="413640"/>
                <wp:effectExtent l="38100" t="38100" r="24130" b="43815"/>
                <wp:wrapNone/>
                <wp:docPr id="776" name="Tinta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528840" cy="4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8FF8B" id="Tinta 776" o:spid="_x0000_s1026" type="#_x0000_t75" style="position:absolute;margin-left:167.7pt;margin-top:-14.35pt;width:42.35pt;height:33.2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">
                <v:imagedata r:id="rId14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04A2F49D" wp14:editId="2491F78E">
                <wp:simplePos x="0" y="0"/>
                <wp:positionH relativeFrom="column">
                  <wp:posOffset>4801673</wp:posOffset>
                </wp:positionH>
                <wp:positionV relativeFrom="paragraph">
                  <wp:posOffset>55972</wp:posOffset>
                </wp:positionV>
                <wp:extent cx="258840" cy="405720"/>
                <wp:effectExtent l="38100" t="38100" r="46355" b="33020"/>
                <wp:wrapNone/>
                <wp:docPr id="749" name="Tinta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25884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8152D" id="Tinta 749" o:spid="_x0000_s1026" type="#_x0000_t75" style="position:absolute;margin-left:377.75pt;margin-top:4.05pt;width:21.1pt;height:32.7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">
                <v:imagedata r:id="rId150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2552BAB5" wp14:editId="203AA4FB">
                <wp:simplePos x="0" y="0"/>
                <wp:positionH relativeFrom="column">
                  <wp:posOffset>2213610</wp:posOffset>
                </wp:positionH>
                <wp:positionV relativeFrom="paragraph">
                  <wp:posOffset>-139065</wp:posOffset>
                </wp:positionV>
                <wp:extent cx="1855470" cy="542605"/>
                <wp:effectExtent l="38100" t="38100" r="30480" b="48260"/>
                <wp:wrapNone/>
                <wp:docPr id="703" name="Tinta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855470" cy="542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DCEFB" id="Tinta 703" o:spid="_x0000_s1026" type="#_x0000_t75" style="position:absolute;margin-left:173.95pt;margin-top:-11.3pt;width:146.8pt;height:43.4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">
                <v:imagedata r:id="rId152" o:title=""/>
              </v:shape>
            </w:pict>
          </mc:Fallback>
        </mc:AlternateContent>
      </w:r>
    </w:p>
    <w:p w14:paraId="148B599F" w14:textId="0938818D" w:rsidR="00D24154" w:rsidRDefault="00D64472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4E68DCE7" wp14:editId="44407B04">
                <wp:simplePos x="0" y="0"/>
                <wp:positionH relativeFrom="column">
                  <wp:posOffset>5252085</wp:posOffset>
                </wp:positionH>
                <wp:positionV relativeFrom="paragraph">
                  <wp:posOffset>-301625</wp:posOffset>
                </wp:positionV>
                <wp:extent cx="1097435" cy="681990"/>
                <wp:effectExtent l="38100" t="38100" r="45720" b="41910"/>
                <wp:wrapNone/>
                <wp:docPr id="752" name="Tinta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097435" cy="681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8FE69" id="Tinta 752" o:spid="_x0000_s1026" type="#_x0000_t75" style="position:absolute;margin-left:413.2pt;margin-top:-24.1pt;width:87.1pt;height:54.4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">
                <v:imagedata r:id="rId15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6B1D5B0F" wp14:editId="475C521F">
                <wp:simplePos x="0" y="0"/>
                <wp:positionH relativeFrom="column">
                  <wp:posOffset>5477510</wp:posOffset>
                </wp:positionH>
                <wp:positionV relativeFrom="paragraph">
                  <wp:posOffset>-187325</wp:posOffset>
                </wp:positionV>
                <wp:extent cx="538740" cy="407035"/>
                <wp:effectExtent l="38100" t="38100" r="13970" b="31115"/>
                <wp:wrapNone/>
                <wp:docPr id="748" name="Tinta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538740" cy="407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A0882" id="Tinta 748" o:spid="_x0000_s1026" type="#_x0000_t75" style="position:absolute;margin-left:430.95pt;margin-top:-15.1pt;width:43.1pt;height:32.7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">
                <v:imagedata r:id="rId15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6E6BDAF5" wp14:editId="5AC0C709">
                <wp:simplePos x="0" y="0"/>
                <wp:positionH relativeFrom="column">
                  <wp:posOffset>-174607</wp:posOffset>
                </wp:positionH>
                <wp:positionV relativeFrom="paragraph">
                  <wp:posOffset>144488</wp:posOffset>
                </wp:positionV>
                <wp:extent cx="5400" cy="7200"/>
                <wp:effectExtent l="38100" t="38100" r="33020" b="31115"/>
                <wp:wrapNone/>
                <wp:docPr id="646" name="Tinta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5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2AA12" id="Tinta 646" o:spid="_x0000_s1026" type="#_x0000_t75" style="position:absolute;margin-left:-14.1pt;margin-top:11.05pt;width:1.15pt;height:1.2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">
                <v:imagedata r:id="rId158" o:title=""/>
              </v:shape>
            </w:pict>
          </mc:Fallback>
        </mc:AlternateContent>
      </w:r>
    </w:p>
    <w:p w14:paraId="505155FD" w14:textId="54DAF2E9" w:rsidR="00D24154" w:rsidRDefault="00D64472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7B94F061" wp14:editId="54633EE9">
                <wp:simplePos x="0" y="0"/>
                <wp:positionH relativeFrom="column">
                  <wp:posOffset>1709633</wp:posOffset>
                </wp:positionH>
                <wp:positionV relativeFrom="paragraph">
                  <wp:posOffset>-52208</wp:posOffset>
                </wp:positionV>
                <wp:extent cx="381960" cy="276840"/>
                <wp:effectExtent l="38100" t="38100" r="18415" b="47625"/>
                <wp:wrapNone/>
                <wp:docPr id="716" name="Tinta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38196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FB12C" id="Tinta 716" o:spid="_x0000_s1026" type="#_x0000_t75" style="position:absolute;margin-left:134.25pt;margin-top:-4.45pt;width:30.8pt;height:22.5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">
                <v:imagedata r:id="rId160" o:title=""/>
              </v:shape>
            </w:pict>
          </mc:Fallback>
        </mc:AlternateContent>
      </w:r>
    </w:p>
    <w:p w14:paraId="0F736588" w14:textId="1DE0D1BD" w:rsidR="00D24154" w:rsidRDefault="00D64472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337D35E8" wp14:editId="66880CAE">
                <wp:simplePos x="0" y="0"/>
                <wp:positionH relativeFrom="column">
                  <wp:posOffset>4548293</wp:posOffset>
                </wp:positionH>
                <wp:positionV relativeFrom="paragraph">
                  <wp:posOffset>-190500</wp:posOffset>
                </wp:positionV>
                <wp:extent cx="1239520" cy="651510"/>
                <wp:effectExtent l="38100" t="38100" r="36830" b="34290"/>
                <wp:wrapNone/>
                <wp:docPr id="774" name="Tinta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239520" cy="651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96EC8" id="Tinta 774" o:spid="_x0000_s1026" type="#_x0000_t75" style="position:absolute;margin-left:357.8pt;margin-top:-15.35pt;width:98.3pt;height:52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">
                <v:imagedata r:id="rId162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20C58023" wp14:editId="0346DD6B">
                <wp:simplePos x="0" y="0"/>
                <wp:positionH relativeFrom="column">
                  <wp:posOffset>6078953</wp:posOffset>
                </wp:positionH>
                <wp:positionV relativeFrom="paragraph">
                  <wp:posOffset>-4323</wp:posOffset>
                </wp:positionV>
                <wp:extent cx="270360" cy="109800"/>
                <wp:effectExtent l="38100" t="38100" r="15875" b="43180"/>
                <wp:wrapNone/>
                <wp:docPr id="763" name="Tinta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2703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A2D67" id="Tinta 763" o:spid="_x0000_s1026" type="#_x0000_t75" style="position:absolute;margin-left:478.3pt;margin-top:-.7pt;width:22pt;height:9.4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">
                <v:imagedata r:id="rId16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076FE78F" wp14:editId="79F41BE6">
                <wp:simplePos x="0" y="0"/>
                <wp:positionH relativeFrom="column">
                  <wp:posOffset>4702175</wp:posOffset>
                </wp:positionH>
                <wp:positionV relativeFrom="paragraph">
                  <wp:posOffset>-111125</wp:posOffset>
                </wp:positionV>
                <wp:extent cx="197300" cy="278130"/>
                <wp:effectExtent l="38100" t="38100" r="31750" b="45720"/>
                <wp:wrapNone/>
                <wp:docPr id="755" name="Tinta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97300" cy="278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73323" id="Tinta 755" o:spid="_x0000_s1026" type="#_x0000_t75" style="position:absolute;margin-left:369.9pt;margin-top:-9.1pt;width:16.25pt;height:22.6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">
                <v:imagedata r:id="rId16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5C374A0D" wp14:editId="7BF70B84">
                <wp:simplePos x="0" y="0"/>
                <wp:positionH relativeFrom="column">
                  <wp:posOffset>3343910</wp:posOffset>
                </wp:positionH>
                <wp:positionV relativeFrom="paragraph">
                  <wp:posOffset>27305</wp:posOffset>
                </wp:positionV>
                <wp:extent cx="598075" cy="318600"/>
                <wp:effectExtent l="38100" t="38100" r="12065" b="43815"/>
                <wp:wrapNone/>
                <wp:docPr id="722" name="Tinta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598075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92D42" id="Tinta 722" o:spid="_x0000_s1026" type="#_x0000_t75" style="position:absolute;margin-left:262.95pt;margin-top:1.8pt;width:47.8pt;height:25.8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">
                <v:imagedata r:id="rId16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2147C0A3" wp14:editId="28DC4E48">
                <wp:simplePos x="0" y="0"/>
                <wp:positionH relativeFrom="column">
                  <wp:posOffset>3093720</wp:posOffset>
                </wp:positionH>
                <wp:positionV relativeFrom="paragraph">
                  <wp:posOffset>-30480</wp:posOffset>
                </wp:positionV>
                <wp:extent cx="126360" cy="183515"/>
                <wp:effectExtent l="38100" t="38100" r="7620" b="45085"/>
                <wp:wrapNone/>
                <wp:docPr id="715" name="Tinta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26360" cy="183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BD8EC" id="Tinta 715" o:spid="_x0000_s1026" type="#_x0000_t75" style="position:absolute;margin-left:243.25pt;margin-top:-2.75pt;width:10.7pt;height:15.1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">
                <v:imagedata r:id="rId170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411B115B" wp14:editId="7363E009">
                <wp:simplePos x="0" y="0"/>
                <wp:positionH relativeFrom="column">
                  <wp:posOffset>774065</wp:posOffset>
                </wp:positionH>
                <wp:positionV relativeFrom="paragraph">
                  <wp:posOffset>43815</wp:posOffset>
                </wp:positionV>
                <wp:extent cx="328295" cy="158750"/>
                <wp:effectExtent l="38100" t="38100" r="0" b="31750"/>
                <wp:wrapNone/>
                <wp:docPr id="699" name="Tinta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328295" cy="158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CCD69" id="Tinta 699" o:spid="_x0000_s1026" type="#_x0000_t75" style="position:absolute;margin-left:60.6pt;margin-top:3.1pt;width:26.55pt;height:13.2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">
                <v:imagedata r:id="rId172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240B8EEC" wp14:editId="7FA140DD">
                <wp:simplePos x="0" y="0"/>
                <wp:positionH relativeFrom="column">
                  <wp:posOffset>665903</wp:posOffset>
                </wp:positionH>
                <wp:positionV relativeFrom="paragraph">
                  <wp:posOffset>-259080</wp:posOffset>
                </wp:positionV>
                <wp:extent cx="1402715" cy="575310"/>
                <wp:effectExtent l="38100" t="38100" r="45085" b="34290"/>
                <wp:wrapNone/>
                <wp:docPr id="692" name="Tinta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402715" cy="575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883C0" id="Tinta 692" o:spid="_x0000_s1026" type="#_x0000_t75" style="position:absolute;margin-left:52.1pt;margin-top:-20.75pt;width:111.15pt;height:46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">
                <v:imagedata r:id="rId174" o:title=""/>
              </v:shape>
            </w:pict>
          </mc:Fallback>
        </mc:AlternateContent>
      </w:r>
    </w:p>
    <w:p w14:paraId="7B337491" w14:textId="3DE57D9F" w:rsidR="00DC66EA" w:rsidRDefault="00D64472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28111089" wp14:editId="02FA1470">
                <wp:simplePos x="0" y="0"/>
                <wp:positionH relativeFrom="column">
                  <wp:posOffset>4898873</wp:posOffset>
                </wp:positionH>
                <wp:positionV relativeFrom="paragraph">
                  <wp:posOffset>-63273</wp:posOffset>
                </wp:positionV>
                <wp:extent cx="159480" cy="221400"/>
                <wp:effectExtent l="38100" t="38100" r="31115" b="45720"/>
                <wp:wrapNone/>
                <wp:docPr id="777" name="Tinta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594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6BA00" id="Tinta 777" o:spid="_x0000_s1026" type="#_x0000_t75" style="position:absolute;margin-left:385.4pt;margin-top:-5.35pt;width:13.25pt;height:18.1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">
                <v:imagedata r:id="rId17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254A969C" wp14:editId="6E70780D">
                <wp:simplePos x="0" y="0"/>
                <wp:positionH relativeFrom="column">
                  <wp:posOffset>5257433</wp:posOffset>
                </wp:positionH>
                <wp:positionV relativeFrom="paragraph">
                  <wp:posOffset>-61113</wp:posOffset>
                </wp:positionV>
                <wp:extent cx="163080" cy="201600"/>
                <wp:effectExtent l="38100" t="38100" r="27940" b="46355"/>
                <wp:wrapNone/>
                <wp:docPr id="775" name="Tinta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630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45288" id="Tinta 775" o:spid="_x0000_s1026" type="#_x0000_t75" style="position:absolute;margin-left:413.6pt;margin-top:-5.15pt;width:13.55pt;height:16.5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">
                <v:imagedata r:id="rId17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37D8076A" wp14:editId="32153AD3">
                <wp:simplePos x="0" y="0"/>
                <wp:positionH relativeFrom="column">
                  <wp:posOffset>3916045</wp:posOffset>
                </wp:positionH>
                <wp:positionV relativeFrom="paragraph">
                  <wp:posOffset>-2540</wp:posOffset>
                </wp:positionV>
                <wp:extent cx="430885" cy="195560"/>
                <wp:effectExtent l="38100" t="38100" r="45720" b="33655"/>
                <wp:wrapNone/>
                <wp:docPr id="727" name="Tinta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430885" cy="1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5081F" id="Tinta 727" o:spid="_x0000_s1026" type="#_x0000_t75" style="position:absolute;margin-left:308pt;margin-top:-.55pt;width:34.65pt;height:16.1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">
                <v:imagedata r:id="rId180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43559693" wp14:editId="31208566">
                <wp:simplePos x="0" y="0"/>
                <wp:positionH relativeFrom="column">
                  <wp:posOffset>3023633</wp:posOffset>
                </wp:positionH>
                <wp:positionV relativeFrom="paragraph">
                  <wp:posOffset>-38073</wp:posOffset>
                </wp:positionV>
                <wp:extent cx="344520" cy="308880"/>
                <wp:effectExtent l="38100" t="38100" r="36830" b="34290"/>
                <wp:wrapNone/>
                <wp:docPr id="717" name="Tinta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34452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6B8E9" id="Tinta 717" o:spid="_x0000_s1026" type="#_x0000_t75" style="position:absolute;margin-left:237.75pt;margin-top:-3.35pt;width:27.85pt;height:2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">
                <v:imagedata r:id="rId182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5FE96D7B" wp14:editId="0D591446">
                <wp:simplePos x="0" y="0"/>
                <wp:positionH relativeFrom="column">
                  <wp:posOffset>2687955</wp:posOffset>
                </wp:positionH>
                <wp:positionV relativeFrom="paragraph">
                  <wp:posOffset>-193675</wp:posOffset>
                </wp:positionV>
                <wp:extent cx="606170" cy="402225"/>
                <wp:effectExtent l="38100" t="38100" r="41910" b="36195"/>
                <wp:wrapNone/>
                <wp:docPr id="712" name="Tinta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606170" cy="402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858F7" id="Tinta 712" o:spid="_x0000_s1026" type="#_x0000_t75" style="position:absolute;margin-left:211.3pt;margin-top:-15.6pt;width:48.45pt;height:32.3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">
                <v:imagedata r:id="rId184" o:title=""/>
              </v:shape>
            </w:pict>
          </mc:Fallback>
        </mc:AlternateContent>
      </w: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DC66EA" w:rsidRPr="00F27C43" w14:paraId="1BC5FB73" w14:textId="77777777" w:rsidTr="0064689A">
        <w:trPr>
          <w:trHeight w:val="567"/>
        </w:trPr>
        <w:tc>
          <w:tcPr>
            <w:tcW w:w="12441" w:type="dxa"/>
            <w:shd w:val="clear" w:color="auto" w:fill="BFBFBF" w:themeFill="background1" w:themeFillShade="BF"/>
          </w:tcPr>
          <w:p w14:paraId="254299EC" w14:textId="22341661" w:rsidR="00DC66EA" w:rsidRPr="00DC66EA" w:rsidRDefault="00DC66EA" w:rsidP="00DC66E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DC66EA">
              <w:rPr>
                <w:rFonts w:ascii="Arial" w:hAnsi="Arial" w:cs="Arial"/>
                <w:b/>
                <w:sz w:val="18"/>
                <w:szCs w:val="18"/>
              </w:rPr>
              <w:t xml:space="preserve">Teorema </w:t>
            </w:r>
          </w:p>
          <w:p w14:paraId="36A2B9FD" w14:textId="6BC66DE7" w:rsidR="00DC66EA" w:rsidRPr="00511B89" w:rsidRDefault="00D64472" w:rsidP="0064689A">
            <w:pPr>
              <w:pStyle w:val="texto0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i">
                  <w:drawing>
                    <wp:anchor distT="0" distB="0" distL="114300" distR="114300" simplePos="0" relativeHeight="252207104" behindDoc="0" locked="0" layoutInCell="1" allowOverlap="1" wp14:anchorId="63A9DC9E" wp14:editId="43F35E46">
                      <wp:simplePos x="0" y="0"/>
                      <wp:positionH relativeFrom="column">
                        <wp:posOffset>4236085</wp:posOffset>
                      </wp:positionH>
                      <wp:positionV relativeFrom="paragraph">
                        <wp:posOffset>871855</wp:posOffset>
                      </wp:positionV>
                      <wp:extent cx="173160" cy="227330"/>
                      <wp:effectExtent l="38100" t="38100" r="0" b="39370"/>
                      <wp:wrapNone/>
                      <wp:docPr id="808" name="Tinta 8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3160" cy="2273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8F5270" id="Tinta 808" o:spid="_x0000_s1026" type="#_x0000_t75" style="position:absolute;margin-left:333.2pt;margin-top:68.3pt;width:14.35pt;height:18.6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">
                      <v:imagedata r:id="rId186" o:title=""/>
                    </v:shape>
                  </w:pict>
                </mc:Fallback>
              </mc:AlternateConten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Sejam V, W e U espaços vetoriais reais de dimensão finita, </w:t>
            </w:r>
            <w:r w:rsidR="00DA3DBD" w:rsidRPr="00DC66EA">
              <w:rPr>
                <w:rFonts w:ascii="Arial" w:hAnsi="Arial" w:cs="Arial"/>
                <w:position w:val="-6"/>
                <w:sz w:val="18"/>
                <w:szCs w:val="18"/>
              </w:rPr>
              <w:object w:dxaOrig="859" w:dyaOrig="240" w14:anchorId="6C936D7C">
                <v:shape id="_x0000_i1038" type="#_x0000_t75" style="width:42.65pt;height:11.65pt" o:ole="">
                  <v:imagedata r:id="rId187" o:title=""/>
                </v:shape>
                <o:OLEObject Type="Embed" ProgID="Equation.DSMT4" ShapeID="_x0000_i1038" DrawAspect="Content" ObjectID="_1715012353" r:id="rId188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e </w:t>
            </w:r>
            <w:r w:rsidR="00DA3DBD" w:rsidRPr="00DC66EA">
              <w:rPr>
                <w:rFonts w:ascii="Arial" w:hAnsi="Arial" w:cs="Arial"/>
                <w:position w:val="-8"/>
                <w:sz w:val="18"/>
                <w:szCs w:val="18"/>
              </w:rPr>
              <w:object w:dxaOrig="900" w:dyaOrig="260" w14:anchorId="6EDC10BA">
                <v:shape id="_x0000_i1039" type="#_x0000_t75" style="width:45.35pt;height:13.35pt" o:ole="">
                  <v:imagedata r:id="rId189" o:title=""/>
                </v:shape>
                <o:OLEObject Type="Embed" ProgID="Equation.DSMT4" ShapeID="_x0000_i1039" DrawAspect="Content" ObjectID="_1715012354" r:id="rId190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f: V</m:t>
              </m:r>
              <m:r>
                <w:rPr>
                  <w:rFonts w:ascii="Cambria Math" w:hAnsi="Cambria Math" w:cs="Arial"/>
                  <w:i/>
                  <w:sz w:val="18"/>
                  <w:szCs w:val="18"/>
                </w:rPr>
                <w:sym w:font="Symbol" w:char="00AE"/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W </m:t>
              </m:r>
            </m:oMath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="00EF1F2E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duas aplicações lineares. Fixadas </w: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="00DA3DBD" w:rsidRPr="00DC66EA">
              <w:rPr>
                <w:rFonts w:ascii="Arial" w:hAnsi="Arial" w:cs="Arial"/>
                <w:position w:val="-6"/>
                <w:sz w:val="18"/>
                <w:szCs w:val="18"/>
              </w:rPr>
              <w:object w:dxaOrig="200" w:dyaOrig="240" w14:anchorId="0B7A91F4">
                <v:shape id="_x0000_i1040" type="#_x0000_t75" style="width:10pt;height:11.65pt" o:ole="">
                  <v:imagedata r:id="rId191" o:title=""/>
                </v:shape>
                <o:OLEObject Type="Embed" ProgID="Equation.DSMT4" ShapeID="_x0000_i1040" DrawAspect="Content" ObjectID="_1715012355" r:id="rId192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uma base de </w: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V</m:t>
              </m:r>
            </m:oMath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>V</w: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,  </w:t>
            </w:r>
            <w:r w:rsidR="00DA3DBD" w:rsidRPr="00DC66EA">
              <w:rPr>
                <w:rFonts w:ascii="Arial" w:hAnsi="Arial" w:cs="Arial"/>
                <w:position w:val="-10"/>
                <w:sz w:val="18"/>
                <w:szCs w:val="18"/>
              </w:rPr>
              <w:object w:dxaOrig="220" w:dyaOrig="300" w14:anchorId="783E0425">
                <v:shape id="_x0000_i1041" type="#_x0000_t75" style="width:11.35pt;height:15pt" o:ole="">
                  <v:imagedata r:id="rId193" o:title=""/>
                </v:shape>
                <o:OLEObject Type="Embed" ProgID="Equation.DSMT4" ShapeID="_x0000_i1041" DrawAspect="Content" ObjectID="_1715012356" r:id="rId194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 uma base de </w:t>
            </w:r>
            <w:r w:rsidR="00DA3DBD" w:rsidRPr="00DC66EA">
              <w:rPr>
                <w:rFonts w:ascii="Arial" w:hAnsi="Arial" w:cs="Arial"/>
                <w:position w:val="-4"/>
                <w:sz w:val="18"/>
                <w:szCs w:val="18"/>
              </w:rPr>
              <w:object w:dxaOrig="260" w:dyaOrig="220" w14:anchorId="7E31FCB8">
                <v:shape id="_x0000_i1042" type="#_x0000_t75" style="width:13.35pt;height:11.35pt" o:ole="">
                  <v:imagedata r:id="rId195" o:title=""/>
                </v:shape>
                <o:OLEObject Type="Embed" ProgID="Equation.DSMT4" ShapeID="_x0000_i1042" DrawAspect="Content" ObjectID="_1715012357" r:id="rId196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e </w:t>
            </w:r>
            <w:r w:rsidR="00DA3DBD" w:rsidRPr="00DC66EA">
              <w:rPr>
                <w:rFonts w:ascii="Arial" w:hAnsi="Arial" w:cs="Arial"/>
                <w:position w:val="-4"/>
                <w:sz w:val="18"/>
                <w:szCs w:val="18"/>
              </w:rPr>
              <w:object w:dxaOrig="200" w:dyaOrig="220" w14:anchorId="5EB913A8">
                <v:shape id="_x0000_i1043" type="#_x0000_t75" style="width:10pt;height:11.35pt" o:ole="">
                  <v:imagedata r:id="rId197" o:title=""/>
                </v:shape>
                <o:OLEObject Type="Embed" ProgID="Equation.DSMT4" ShapeID="_x0000_i1043" DrawAspect="Content" ObjectID="_1715012358" r:id="rId198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 uma base</w:t>
            </w:r>
            <w:r w:rsidR="00DA3DBD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3DBD" w:rsidRPr="00DC66EA">
              <w:rPr>
                <w:rFonts w:ascii="Arial" w:hAnsi="Arial" w:cs="Arial"/>
                <w:position w:val="-6"/>
                <w:sz w:val="18"/>
                <w:szCs w:val="18"/>
              </w:rPr>
              <w:object w:dxaOrig="240" w:dyaOrig="240" w14:anchorId="7D33F4C3">
                <v:shape id="_x0000_i1044" type="#_x0000_t75" style="width:11.65pt;height:11.65pt" o:ole="">
                  <v:imagedata r:id="rId199" o:title=""/>
                </v:shape>
                <o:OLEObject Type="Embed" ProgID="Equation.DSMT4" ShapeID="_x0000_i1044" DrawAspect="Content" ObjectID="_1715012359" r:id="rId200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Considere </w:t>
            </w:r>
            <w:r w:rsidR="00DA3DBD" w:rsidRPr="00DC66EA">
              <w:rPr>
                <w:rFonts w:ascii="Arial" w:hAnsi="Arial" w:cs="Arial"/>
                <w:position w:val="-12"/>
                <w:sz w:val="18"/>
                <w:szCs w:val="18"/>
              </w:rPr>
              <w:object w:dxaOrig="680" w:dyaOrig="360" w14:anchorId="4D41C9C9">
                <v:shape id="_x0000_i1045" type="#_x0000_t75" style="width:34pt;height:19pt" o:ole="">
                  <v:imagedata r:id="rId201" o:title=""/>
                </v:shape>
                <o:OLEObject Type="Embed" ProgID="Equation.DSMT4" ShapeID="_x0000_i1045" DrawAspect="Content" ObjectID="_1715012360" r:id="rId202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A=</m:t>
              </m:r>
              <m:sSubSup>
                <m:sSubSup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sub>
                  </m:sSub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S</m:t>
                  </m:r>
                </m:sup>
              </m:sSubSup>
            </m:oMath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="00EF1F2E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 a matriz d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18"/>
                  <w:szCs w:val="18"/>
                </w:rPr>
                <m:t>f</m:t>
              </m:r>
            </m:oMath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 em relação às bases S e </w:t>
            </w:r>
            <w:r w:rsidR="00DA3DBD" w:rsidRPr="00DC66EA">
              <w:rPr>
                <w:rFonts w:ascii="Arial" w:hAnsi="Arial" w:cs="Arial"/>
                <w:position w:val="-10"/>
                <w:sz w:val="18"/>
                <w:szCs w:val="18"/>
              </w:rPr>
              <w:object w:dxaOrig="220" w:dyaOrig="300" w14:anchorId="6FE7020D">
                <v:shape id="_x0000_i1046" type="#_x0000_t75" style="width:11.35pt;height:15pt" o:ole="">
                  <v:imagedata r:id="rId123" o:title=""/>
                </v:shape>
                <o:OLEObject Type="Embed" ProgID="Equation.DSMT4" ShapeID="_x0000_i1046" DrawAspect="Content" ObjectID="_1715012361" r:id="rId203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S</m:t>
              </m:r>
            </m:oMath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="00EF1F2E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end"/>
            </w:r>
            <w:proofErr w:type="spellStart"/>
            <w:r w:rsidR="00DA3DBD" w:rsidRPr="00DC66EA">
              <w:rPr>
                <w:rFonts w:ascii="Arial" w:hAnsi="Arial" w:cs="Arial"/>
                <w:sz w:val="18"/>
                <w:szCs w:val="18"/>
              </w:rPr>
              <w:t>e</w:t>
            </w:r>
            <w:proofErr w:type="spellEnd"/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3DBD" w:rsidRPr="00DC66EA">
              <w:rPr>
                <w:rFonts w:ascii="Arial" w:hAnsi="Arial" w:cs="Arial"/>
                <w:position w:val="-16"/>
                <w:sz w:val="18"/>
                <w:szCs w:val="18"/>
              </w:rPr>
              <w:object w:dxaOrig="740" w:dyaOrig="400" w14:anchorId="0C46AB5B">
                <v:shape id="_x0000_i1047" type="#_x0000_t75" style="width:37pt;height:20pt" o:ole="">
                  <v:imagedata r:id="rId204" o:title=""/>
                </v:shape>
                <o:OLEObject Type="Embed" ProgID="Equation.DSMT4" ShapeID="_x0000_i1047" DrawAspect="Content" ObjectID="_1715012362" r:id="rId205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>B=</m:t>
              </m:r>
              <m:sSubSup>
                <m:sSubSup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g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S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sub>
                  </m:sSub>
                </m:sup>
              </m:sSubSup>
            </m:oMath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="00EF1F2E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a matriz de </w:t>
            </w:r>
            <w:r w:rsidR="00DA3DBD" w:rsidRPr="00DC66EA">
              <w:rPr>
                <w:rFonts w:ascii="Arial" w:hAnsi="Arial" w:cs="Arial"/>
                <w:position w:val="-8"/>
                <w:sz w:val="18"/>
                <w:szCs w:val="18"/>
              </w:rPr>
              <w:object w:dxaOrig="200" w:dyaOrig="220" w14:anchorId="0E2874A3">
                <v:shape id="_x0000_i1048" type="#_x0000_t75" style="width:10pt;height:11.35pt" o:ole="">
                  <v:imagedata r:id="rId127" o:title=""/>
                </v:shape>
                <o:OLEObject Type="Embed" ProgID="Equation.DSMT4" ShapeID="_x0000_i1048" DrawAspect="Content" ObjectID="_1715012363" r:id="rId206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 em relação às bases </w:t>
            </w:r>
            <w:r w:rsidR="00DA3DBD" w:rsidRPr="00DC66EA">
              <w:rPr>
                <w:rFonts w:ascii="Arial" w:hAnsi="Arial" w:cs="Arial"/>
                <w:position w:val="-10"/>
                <w:sz w:val="18"/>
                <w:szCs w:val="18"/>
              </w:rPr>
              <w:object w:dxaOrig="220" w:dyaOrig="300" w14:anchorId="410F5BFE">
                <v:shape id="_x0000_i1049" type="#_x0000_t75" style="width:11.35pt;height:15pt" o:ole="">
                  <v:imagedata r:id="rId129" o:title=""/>
                </v:shape>
                <o:OLEObject Type="Embed" ProgID="Equation.DSMT4" ShapeID="_x0000_i1049" DrawAspect="Content" ObjectID="_1715012364" r:id="rId207"/>
              </w:objec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S </m:t>
              </m:r>
            </m:oMath>
            <w:r w:rsidR="00DA3DBD" w:rsidRPr="00DC66EA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="00EF1F2E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="00DA3DBD" w:rsidRPr="00DC66EA">
              <w:rPr>
                <w:rFonts w:ascii="Arial" w:hAnsi="Arial" w:cs="Arial"/>
                <w:sz w:val="18"/>
                <w:szCs w:val="18"/>
              </w:rPr>
              <w:t xml:space="preserve">e B. Então </w:t>
            </w:r>
            <w:r w:rsidR="00DA3DBD" w:rsidRPr="00DC66EA">
              <w:rPr>
                <w:rFonts w:ascii="Arial" w:hAnsi="Arial" w:cs="Arial"/>
                <w:position w:val="-16"/>
                <w:sz w:val="18"/>
                <w:szCs w:val="18"/>
              </w:rPr>
              <w:object w:dxaOrig="1400" w:dyaOrig="400" w14:anchorId="054903C2">
                <v:shape id="_x0000_i1050" type="#_x0000_t75" style="width:69.65pt;height:20pt" o:ole="">
                  <v:imagedata r:id="rId208" o:title=""/>
                </v:shape>
                <o:OLEObject Type="Embed" ProgID="Equation.DSMT4" ShapeID="_x0000_i1050" DrawAspect="Content" ObjectID="_1715012365" r:id="rId209"/>
              </w:object>
            </w:r>
          </w:p>
        </w:tc>
      </w:tr>
    </w:tbl>
    <w:p w14:paraId="6238B212" w14:textId="6D243610" w:rsidR="00DC66EA" w:rsidRDefault="00D64472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6BF4BC35" wp14:editId="69319445">
                <wp:simplePos x="0" y="0"/>
                <wp:positionH relativeFrom="column">
                  <wp:posOffset>3420110</wp:posOffset>
                </wp:positionH>
                <wp:positionV relativeFrom="paragraph">
                  <wp:posOffset>1125220</wp:posOffset>
                </wp:positionV>
                <wp:extent cx="2496345" cy="1039040"/>
                <wp:effectExtent l="38100" t="38100" r="37465" b="46990"/>
                <wp:wrapNone/>
                <wp:docPr id="817" name="Tinta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496345" cy="10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739B7" id="Tinta 817" o:spid="_x0000_s1026" type="#_x0000_t75" style="position:absolute;margin-left:268.95pt;margin-top:88.25pt;width:197.25pt;height:82.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">
                <v:imagedata r:id="rId211" o:title=""/>
              </v:shape>
            </w:pict>
          </mc:Fallback>
        </mc:AlternateContent>
      </w:r>
    </w:p>
    <w:p w14:paraId="1E1F9DD5" w14:textId="69654565" w:rsidR="00040D97" w:rsidRDefault="00D64472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071C533C" wp14:editId="16BA9E5E">
                <wp:simplePos x="0" y="0"/>
                <wp:positionH relativeFrom="column">
                  <wp:posOffset>2810510</wp:posOffset>
                </wp:positionH>
                <wp:positionV relativeFrom="paragraph">
                  <wp:posOffset>-328930</wp:posOffset>
                </wp:positionV>
                <wp:extent cx="529220" cy="845185"/>
                <wp:effectExtent l="38100" t="38100" r="4445" b="31115"/>
                <wp:wrapNone/>
                <wp:docPr id="792" name="Tinta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529220" cy="845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7B6D0" id="Tinta 792" o:spid="_x0000_s1026" type="#_x0000_t75" style="position:absolute;margin-left:220.95pt;margin-top:-26.25pt;width:42.35pt;height:67.2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">
                <v:imagedata r:id="rId21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5D377703" wp14:editId="1F24F43D">
                <wp:simplePos x="0" y="0"/>
                <wp:positionH relativeFrom="column">
                  <wp:posOffset>2213610</wp:posOffset>
                </wp:positionH>
                <wp:positionV relativeFrom="paragraph">
                  <wp:posOffset>-276860</wp:posOffset>
                </wp:positionV>
                <wp:extent cx="523535" cy="730440"/>
                <wp:effectExtent l="38100" t="38100" r="48260" b="31750"/>
                <wp:wrapNone/>
                <wp:docPr id="786" name="Tinta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523535" cy="73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A30B4" id="Tinta 786" o:spid="_x0000_s1026" type="#_x0000_t75" style="position:absolute;margin-left:173.95pt;margin-top:-22.15pt;width:41.9pt;height:58.2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">
                <v:imagedata r:id="rId21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5F3411FB" wp14:editId="67BA7CFC">
                <wp:simplePos x="0" y="0"/>
                <wp:positionH relativeFrom="column">
                  <wp:posOffset>1256030</wp:posOffset>
                </wp:positionH>
                <wp:positionV relativeFrom="paragraph">
                  <wp:posOffset>-307975</wp:posOffset>
                </wp:positionV>
                <wp:extent cx="779145" cy="782560"/>
                <wp:effectExtent l="19050" t="38100" r="40005" b="36830"/>
                <wp:wrapNone/>
                <wp:docPr id="787" name="Tinta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779145" cy="78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C7F33" id="Tinta 787" o:spid="_x0000_s1026" type="#_x0000_t75" style="position:absolute;margin-left:98.55pt;margin-top:-24.6pt;width:62.05pt;height:62.3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">
                <v:imagedata r:id="rId217" o:title=""/>
              </v:shape>
            </w:pict>
          </mc:Fallback>
        </mc:AlternateContent>
      </w:r>
    </w:p>
    <w:p w14:paraId="3C3E9AF6" w14:textId="61629F65" w:rsidR="00040D97" w:rsidRDefault="00D64472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701E342A" wp14:editId="439D03AF">
                <wp:simplePos x="0" y="0"/>
                <wp:positionH relativeFrom="column">
                  <wp:posOffset>5682233</wp:posOffset>
                </wp:positionH>
                <wp:positionV relativeFrom="paragraph">
                  <wp:posOffset>-43358</wp:posOffset>
                </wp:positionV>
                <wp:extent cx="181080" cy="167400"/>
                <wp:effectExtent l="38100" t="38100" r="47625" b="42545"/>
                <wp:wrapNone/>
                <wp:docPr id="805" name="Tinta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810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3F19B" id="Tinta 805" o:spid="_x0000_s1026" type="#_x0000_t75" style="position:absolute;margin-left:447.05pt;margin-top:-3.75pt;width:14.95pt;height:13.9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">
                <v:imagedata r:id="rId219" o:title=""/>
              </v:shape>
            </w:pict>
          </mc:Fallback>
        </mc:AlternateContent>
      </w:r>
    </w:p>
    <w:p w14:paraId="480D4917" w14:textId="40B9CF79" w:rsidR="00040D97" w:rsidRDefault="00040D97" w:rsidP="00DC66EA">
      <w:pPr>
        <w:rPr>
          <w:lang w:val="pt-PT"/>
        </w:rPr>
      </w:pPr>
    </w:p>
    <w:p w14:paraId="33591FD0" w14:textId="7D2633A5" w:rsidR="00040D97" w:rsidRDefault="00040D97" w:rsidP="00DC66EA">
      <w:pPr>
        <w:rPr>
          <w:lang w:val="pt-PT"/>
        </w:rPr>
      </w:pPr>
    </w:p>
    <w:p w14:paraId="3D982CEA" w14:textId="11FFDD1C" w:rsidR="00040D97" w:rsidRDefault="00040D97" w:rsidP="00DC66EA">
      <w:pPr>
        <w:rPr>
          <w:lang w:val="pt-PT"/>
        </w:rPr>
      </w:pPr>
    </w:p>
    <w:p w14:paraId="1FD23552" w14:textId="77777777" w:rsidR="00040D97" w:rsidRDefault="00040D97" w:rsidP="00DC66EA">
      <w:pPr>
        <w:rPr>
          <w:lang w:val="pt-PT"/>
        </w:rPr>
      </w:pPr>
    </w:p>
    <w:p w14:paraId="7BCEDF18" w14:textId="42DFD606" w:rsidR="00DC66EA" w:rsidRDefault="00B00F32" w:rsidP="00DC66EA">
      <w:pPr>
        <w:rPr>
          <w:b/>
          <w:bCs/>
          <w:lang w:val="pt-PT"/>
        </w:rPr>
      </w:pPr>
      <w:r>
        <w:rPr>
          <w:b/>
          <w:bCs/>
          <w:lang w:val="pt-PT"/>
        </w:rPr>
        <w:lastRenderedPageBreak/>
        <w:t>Exemplo</w:t>
      </w:r>
    </w:p>
    <w:p w14:paraId="1EA5A0E3" w14:textId="77777777" w:rsidR="00B00F32" w:rsidRDefault="00B00F32" w:rsidP="00B00F32">
      <w:pPr>
        <w:pStyle w:val="caixa"/>
      </w:pPr>
      <w:r>
        <w:t>Uma empresa de mobiliário produz dois tipos de cadeiras. O processo de fabrico tem duas fases.</w:t>
      </w:r>
    </w:p>
    <w:p w14:paraId="3B8EC763" w14:textId="34899F00" w:rsidR="00B00F32" w:rsidRDefault="00B00F32" w:rsidP="00B00F32">
      <w:pPr>
        <w:pStyle w:val="caixa"/>
      </w:pPr>
      <w:r>
        <w:t xml:space="preserve"> Numa primeira fase produz os braços, as pernas e os assentos. Numa segunda fase procede à montagem de dois tipos de cadeiras, A e B. </w:t>
      </w:r>
    </w:p>
    <w:p w14:paraId="6F83F94D" w14:textId="23A70D74" w:rsidR="00B00F32" w:rsidRDefault="00B00F32" w:rsidP="00B00F32">
      <w:pPr>
        <w:pStyle w:val="caixa"/>
      </w:pPr>
      <w:r>
        <w:t xml:space="preserve">Para fabricar os braços, as pernas e os assentos são necessários tecido, madeira, parafusos e verniz. </w:t>
      </w:r>
    </w:p>
    <w:p w14:paraId="5ABBDA61" w14:textId="77777777" w:rsidR="00BD70B9" w:rsidRDefault="00BD70B9" w:rsidP="00B00F32">
      <w:pPr>
        <w:pStyle w:val="caixa"/>
      </w:pPr>
    </w:p>
    <w:p w14:paraId="35000518" w14:textId="06F50005" w:rsidR="00B00F32" w:rsidRDefault="00D64472" w:rsidP="00B00F32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000E6E0D" wp14:editId="4573E090">
                <wp:simplePos x="0" y="0"/>
                <wp:positionH relativeFrom="column">
                  <wp:posOffset>6536820</wp:posOffset>
                </wp:positionH>
                <wp:positionV relativeFrom="paragraph">
                  <wp:posOffset>11188</wp:posOffset>
                </wp:positionV>
                <wp:extent cx="26280" cy="504360"/>
                <wp:effectExtent l="38100" t="38100" r="31115" b="48260"/>
                <wp:wrapNone/>
                <wp:docPr id="818" name="Tinta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628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A2340" id="Tinta 818" o:spid="_x0000_s1026" type="#_x0000_t75" style="position:absolute;margin-left:514.35pt;margin-top:.55pt;width:2.75pt;height:40.4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">
                <v:imagedata r:id="rId221" o:title=""/>
              </v:shape>
            </w:pict>
          </mc:Fallback>
        </mc:AlternateContent>
      </w:r>
      <w:r w:rsidR="00B00F32">
        <w:t xml:space="preserve">A aplicação linear de </w:t>
      </w:r>
      <w:r w:rsidR="00B00F32" w:rsidRPr="00582B4E">
        <w:rPr>
          <w:position w:val="-6"/>
        </w:rPr>
        <w:object w:dxaOrig="999" w:dyaOrig="279" w14:anchorId="67464C1B">
          <v:shape id="_x0000_i1051" type="#_x0000_t75" style="width:50.35pt;height:14.35pt" o:ole="">
            <v:imagedata r:id="rId222" o:title=""/>
          </v:shape>
          <o:OLEObject Type="Embed" ProgID="Equation.DSMT4" ShapeID="_x0000_i1051" DrawAspect="Content" ObjectID="_1715012366" r:id="rId223"/>
        </w:object>
      </w:r>
      <w:r w:rsidR="00B00F32">
        <w:t xml:space="preserve">tal que </w:t>
      </w:r>
      <w:r w:rsidR="00B00F32" w:rsidRPr="00582B4E">
        <w:rPr>
          <w:position w:val="-52"/>
        </w:rPr>
        <w:object w:dxaOrig="2680" w:dyaOrig="1120" w14:anchorId="0EE2962E">
          <v:shape id="_x0000_i1052" type="#_x0000_t75" style="width:134pt;height:56pt" o:ole="">
            <v:imagedata r:id="rId224" o:title=""/>
          </v:shape>
          <o:OLEObject Type="Embed" ProgID="Equation.DSMT4" ShapeID="_x0000_i1052" DrawAspect="Content" ObjectID="_1715012367" r:id="rId225"/>
        </w:object>
      </w:r>
      <w:r w:rsidR="00B00F32">
        <w:t xml:space="preserve"> permite determinar os gastos em tecido, madeira parafusos e verniz, respetivamente, na produção </w:t>
      </w:r>
      <w:r w:rsidR="00B00F32" w:rsidRPr="000F39A9">
        <w:rPr>
          <w:position w:val="-10"/>
        </w:rPr>
        <w:object w:dxaOrig="220" w:dyaOrig="300" w14:anchorId="25A82B8B">
          <v:shape id="_x0000_i1053" type="#_x0000_t75" style="width:11.35pt;height:15pt" o:ole="">
            <v:imagedata r:id="rId226" o:title=""/>
          </v:shape>
          <o:OLEObject Type="Embed" ProgID="Equation.DSMT4" ShapeID="_x0000_i1053" DrawAspect="Content" ObjectID="_1715012368" r:id="rId227"/>
        </w:object>
      </w:r>
      <w:r w:rsidR="00B00F32" w:rsidRPr="002513F8">
        <w:t xml:space="preserve"> euros </w:t>
      </w:r>
      <w:r w:rsidR="00B00F32">
        <w:t>em</w:t>
      </w:r>
      <w:r w:rsidR="00B00F32" w:rsidRPr="002513F8">
        <w:t xml:space="preserve"> </w:t>
      </w:r>
      <w:r w:rsidR="00B00F32">
        <w:t>braços,</w:t>
      </w:r>
      <w:r w:rsidR="00B00F32" w:rsidRPr="002513F8">
        <w:t xml:space="preserve"> </w:t>
      </w:r>
      <w:r w:rsidR="00B00F32" w:rsidRPr="002513F8">
        <w:fldChar w:fldCharType="begin"/>
      </w:r>
      <w:r w:rsidR="00B00F32" w:rsidRPr="002513F8">
        <w:instrText xml:space="preserve"> QUOTE </w:instrText>
      </w:r>
      <w:r w:rsidR="00B00F32" w:rsidRPr="00E51F67">
        <w:rPr>
          <w:rFonts w:ascii="Cambria Math" w:hAnsi="Cambria Math"/>
          <w:iCs/>
          <w:sz w:val="24"/>
          <w:szCs w:val="24"/>
        </w:rPr>
        <w:instrText>𝑥</w:instrText>
      </w:r>
      <w:r w:rsidR="00B00F32" w:rsidRPr="00E51F67">
        <w:rPr>
          <w:rFonts w:ascii="Cambria Math" w:hAnsi="Cambria Math"/>
          <w:sz w:val="24"/>
          <w:szCs w:val="24"/>
        </w:rPr>
        <w:instrText>2</w:instrText>
      </w:r>
      <w:r w:rsidR="00B00F32" w:rsidRPr="002513F8">
        <w:instrText xml:space="preserve"> </w:instrText>
      </w:r>
      <w:r w:rsidR="00B00F32" w:rsidRPr="002513F8">
        <w:fldChar w:fldCharType="separate"/>
      </w:r>
      <w:r w:rsidR="00B00F32" w:rsidRPr="0074208A">
        <w:rPr>
          <w:position w:val="-10"/>
        </w:rPr>
        <w:object w:dxaOrig="240" w:dyaOrig="300" w14:anchorId="3F9B3C40">
          <v:shape id="_x0000_i1054" type="#_x0000_t75" style="width:11.65pt;height:15pt" o:ole="">
            <v:imagedata r:id="rId228" o:title=""/>
          </v:shape>
          <o:OLEObject Type="Embed" ProgID="Equation.DSMT4" ShapeID="_x0000_i1054" DrawAspect="Content" ObjectID="_1715012369" r:id="rId229"/>
        </w:object>
      </w:r>
      <w:r w:rsidR="00B00F32" w:rsidRPr="002513F8">
        <w:fldChar w:fldCharType="end"/>
      </w:r>
      <w:r w:rsidR="00B00F32" w:rsidRPr="002513F8">
        <w:t xml:space="preserve"> euros </w:t>
      </w:r>
      <w:r w:rsidR="00B00F32">
        <w:t xml:space="preserve">em pernas e </w:t>
      </w:r>
      <w:r w:rsidR="00B00F32" w:rsidRPr="000F39A9">
        <w:rPr>
          <w:position w:val="-10"/>
        </w:rPr>
        <w:object w:dxaOrig="240" w:dyaOrig="300" w14:anchorId="41634B67">
          <v:shape id="_x0000_i1055" type="#_x0000_t75" style="width:11.65pt;height:15pt" o:ole="">
            <v:imagedata r:id="rId230" o:title=""/>
          </v:shape>
          <o:OLEObject Type="Embed" ProgID="Equation.DSMT4" ShapeID="_x0000_i1055" DrawAspect="Content" ObjectID="_1715012370" r:id="rId231"/>
        </w:object>
      </w:r>
      <w:r w:rsidR="00B00F32">
        <w:t>em assentos.</w:t>
      </w:r>
    </w:p>
    <w:p w14:paraId="2B579AF0" w14:textId="77777777" w:rsidR="00BD70B9" w:rsidRDefault="00BD70B9" w:rsidP="00B00F32">
      <w:pPr>
        <w:pStyle w:val="caixa"/>
      </w:pPr>
    </w:p>
    <w:p w14:paraId="79159E6C" w14:textId="23167268" w:rsidR="00BD70B9" w:rsidRDefault="00BD70B9" w:rsidP="00B00F32">
      <w:pPr>
        <w:pStyle w:val="caixa"/>
      </w:pPr>
    </w:p>
    <w:p w14:paraId="5CD048F4" w14:textId="7EBC7587" w:rsidR="00B00F32" w:rsidRDefault="00B00F32" w:rsidP="00B00F32">
      <w:pPr>
        <w:pStyle w:val="caixa"/>
      </w:pPr>
      <w:r>
        <w:t xml:space="preserve">A aplicação linear de </w:t>
      </w:r>
      <w:r w:rsidRPr="000F39A9">
        <w:rPr>
          <w:position w:val="-8"/>
        </w:rPr>
        <w:object w:dxaOrig="999" w:dyaOrig="300" w14:anchorId="19507454">
          <v:shape id="_x0000_i1056" type="#_x0000_t75" style="width:50.35pt;height:15pt" o:ole="">
            <v:imagedata r:id="rId232" o:title=""/>
          </v:shape>
          <o:OLEObject Type="Embed" ProgID="Equation.DSMT4" ShapeID="_x0000_i1056" DrawAspect="Content" ObjectID="_1715012371" r:id="rId233"/>
        </w:object>
      </w:r>
      <w:r>
        <w:t xml:space="preserve">tal que </w:t>
      </w:r>
      <w:r w:rsidRPr="000F39A9">
        <w:rPr>
          <w:position w:val="-38"/>
        </w:rPr>
        <w:object w:dxaOrig="2100" w:dyaOrig="859" w14:anchorId="3E8B800D">
          <v:shape id="_x0000_i1057" type="#_x0000_t75" style="width:104.65pt;height:42.65pt" o:ole="">
            <v:imagedata r:id="rId234" o:title=""/>
          </v:shape>
          <o:OLEObject Type="Embed" ProgID="Equation.DSMT4" ShapeID="_x0000_i1057" DrawAspect="Content" ObjectID="_1715012372" r:id="rId235"/>
        </w:object>
      </w:r>
      <w:r>
        <w:t xml:space="preserve"> permite determinar os gastos em braços, pernas e assentos, respetivamente, na montagem de </w:t>
      </w:r>
      <w:r w:rsidRPr="000F39A9">
        <w:rPr>
          <w:position w:val="-10"/>
        </w:rPr>
        <w:object w:dxaOrig="220" w:dyaOrig="300" w14:anchorId="08BC3BC8">
          <v:shape id="_x0000_i1058" type="#_x0000_t75" style="width:11.35pt;height:15pt" o:ole="">
            <v:imagedata r:id="rId236" o:title=""/>
          </v:shape>
          <o:OLEObject Type="Embed" ProgID="Equation.DSMT4" ShapeID="_x0000_i1058" DrawAspect="Content" ObjectID="_1715012373" r:id="rId237"/>
        </w:object>
      </w:r>
      <w:r w:rsidRPr="002513F8">
        <w:t xml:space="preserve"> euros </w:t>
      </w:r>
      <w:r>
        <w:t>em</w:t>
      </w:r>
      <w:r w:rsidRPr="002513F8">
        <w:t xml:space="preserve"> </w:t>
      </w:r>
      <w:r>
        <w:t>cadeiras do tipo A,</w:t>
      </w:r>
      <w:r w:rsidRPr="002513F8">
        <w:t xml:space="preserve"> a </w:t>
      </w:r>
      <w:r w:rsidRPr="002513F8">
        <w:fldChar w:fldCharType="begin"/>
      </w:r>
      <w:r w:rsidRPr="002513F8">
        <w:instrText xml:space="preserve"> QUOTE </w:instrText>
      </w:r>
      <w:r w:rsidRPr="00E51F67">
        <w:rPr>
          <w:rFonts w:ascii="Cambria Math" w:hAnsi="Cambria Math"/>
          <w:iCs/>
          <w:sz w:val="24"/>
          <w:szCs w:val="24"/>
        </w:rPr>
        <w:instrText>𝑥</w:instrText>
      </w:r>
      <w:r w:rsidRPr="00E51F67">
        <w:rPr>
          <w:rFonts w:ascii="Cambria Math" w:hAnsi="Cambria Math"/>
          <w:sz w:val="24"/>
          <w:szCs w:val="24"/>
        </w:rPr>
        <w:instrText>2</w:instrText>
      </w:r>
      <w:r w:rsidRPr="002513F8">
        <w:instrText xml:space="preserve"> </w:instrText>
      </w:r>
      <w:r w:rsidRPr="002513F8">
        <w:fldChar w:fldCharType="separate"/>
      </w:r>
      <w:r w:rsidRPr="0074208A">
        <w:rPr>
          <w:position w:val="-10"/>
        </w:rPr>
        <w:object w:dxaOrig="240" w:dyaOrig="300" w14:anchorId="384E1EF4">
          <v:shape id="_x0000_i1059" type="#_x0000_t75" style="width:9.65pt;height:15pt" o:ole="">
            <v:imagedata r:id="rId238" o:title=""/>
          </v:shape>
          <o:OLEObject Type="Embed" ProgID="Equation.DSMT4" ShapeID="_x0000_i1059" DrawAspect="Content" ObjectID="_1715012374" r:id="rId239"/>
        </w:object>
      </w:r>
      <w:r w:rsidRPr="002513F8">
        <w:fldChar w:fldCharType="end"/>
      </w:r>
      <w:r w:rsidRPr="002513F8">
        <w:t xml:space="preserve"> euros </w:t>
      </w:r>
      <w:r>
        <w:t>em cadeiras do tipo B.</w:t>
      </w:r>
    </w:p>
    <w:p w14:paraId="1EF5C996" w14:textId="5643379D" w:rsidR="00B00F32" w:rsidRDefault="00B00F32" w:rsidP="00B00F32">
      <w:pPr>
        <w:pStyle w:val="caixa"/>
      </w:pPr>
    </w:p>
    <w:p w14:paraId="72FBFA34" w14:textId="2B103ED4" w:rsidR="00BD70B9" w:rsidRDefault="00BD70B9" w:rsidP="00B00F32">
      <w:pPr>
        <w:rPr>
          <w:b/>
          <w:bCs/>
          <w:lang w:val="pt-PT"/>
        </w:rPr>
      </w:pPr>
      <w:r w:rsidRPr="00B00F32">
        <w:rPr>
          <w:b/>
          <w:bCs/>
          <w:lang w:val="pt-PT"/>
        </w:rPr>
        <w:t>Determinar gastos em   tecido</w:t>
      </w:r>
      <w:r>
        <w:rPr>
          <w:b/>
          <w:bCs/>
          <w:lang w:val="pt-PT"/>
        </w:rPr>
        <w:t>,</w:t>
      </w:r>
      <w:r w:rsidRPr="00B00F32">
        <w:rPr>
          <w:b/>
          <w:bCs/>
          <w:lang w:val="pt-PT"/>
        </w:rPr>
        <w:t xml:space="preserve">  madeira</w:t>
      </w:r>
      <w:r>
        <w:rPr>
          <w:b/>
          <w:bCs/>
          <w:lang w:val="pt-PT"/>
        </w:rPr>
        <w:t>,</w:t>
      </w:r>
      <w:r w:rsidRPr="00B00F32">
        <w:rPr>
          <w:b/>
          <w:bCs/>
          <w:lang w:val="pt-PT"/>
        </w:rPr>
        <w:t xml:space="preserve"> parafusos</w:t>
      </w:r>
      <w:r>
        <w:rPr>
          <w:b/>
          <w:bCs/>
          <w:lang w:val="pt-PT"/>
        </w:rPr>
        <w:t xml:space="preserve"> e vernizes na produção de cadeiras A e B.</w:t>
      </w:r>
      <w:r w:rsidRPr="00B00F32">
        <w:rPr>
          <w:b/>
          <w:bCs/>
          <w:lang w:val="pt-PT"/>
        </w:rPr>
        <w:t xml:space="preserve">  </w:t>
      </w:r>
    </w:p>
    <w:p w14:paraId="2ED22CA9" w14:textId="425E092E" w:rsidR="0040396A" w:rsidRDefault="0040396A" w:rsidP="0040396A">
      <w:pPr>
        <w:pStyle w:val="caixa"/>
      </w:pPr>
      <w:r>
        <w:t xml:space="preserve">A aplicação linear de </w:t>
      </w:r>
      <w:r w:rsidRPr="000F39A9">
        <w:rPr>
          <w:position w:val="-8"/>
        </w:rPr>
        <w:object w:dxaOrig="999" w:dyaOrig="300" w14:anchorId="40CD5A90">
          <v:shape id="_x0000_i1060" type="#_x0000_t75" style="width:50.35pt;height:15pt" o:ole="">
            <v:imagedata r:id="rId232" o:title=""/>
          </v:shape>
          <o:OLEObject Type="Embed" ProgID="Equation.DSMT4" ShapeID="_x0000_i1060" DrawAspect="Content" ObjectID="_1715012375" r:id="rId240"/>
        </w:object>
      </w:r>
      <w:r>
        <w:t xml:space="preserve"> permite determinar os gastos em </w:t>
      </w:r>
      <w:r w:rsidRPr="0040396A">
        <w:rPr>
          <w:b/>
          <w:bCs/>
        </w:rPr>
        <w:t>braços, pernas e assentos</w:t>
      </w:r>
      <w:r>
        <w:t xml:space="preserve">, respetivamente, na montagem de </w:t>
      </w:r>
      <w:r w:rsidRPr="000F39A9">
        <w:rPr>
          <w:position w:val="-10"/>
        </w:rPr>
        <w:object w:dxaOrig="220" w:dyaOrig="300" w14:anchorId="21180F98">
          <v:shape id="_x0000_i1061" type="#_x0000_t75" style="width:11.35pt;height:15pt" o:ole="">
            <v:imagedata r:id="rId236" o:title=""/>
          </v:shape>
          <o:OLEObject Type="Embed" ProgID="Equation.DSMT4" ShapeID="_x0000_i1061" DrawAspect="Content" ObjectID="_1715012376" r:id="rId241"/>
        </w:object>
      </w:r>
      <w:r w:rsidRPr="002513F8">
        <w:t xml:space="preserve"> euros </w:t>
      </w:r>
      <w:r>
        <w:t>em</w:t>
      </w:r>
      <w:r w:rsidRPr="002513F8">
        <w:t xml:space="preserve"> </w:t>
      </w:r>
      <w:r>
        <w:t xml:space="preserve">cadeiras </w:t>
      </w:r>
      <w:r w:rsidRPr="0040396A">
        <w:rPr>
          <w:b/>
          <w:bCs/>
        </w:rPr>
        <w:t xml:space="preserve">do tipo A, a </w:t>
      </w:r>
      <w:r w:rsidRPr="0040396A">
        <w:rPr>
          <w:b/>
          <w:bCs/>
        </w:rPr>
        <w:fldChar w:fldCharType="begin"/>
      </w:r>
      <w:r w:rsidRPr="0040396A">
        <w:rPr>
          <w:b/>
          <w:bCs/>
        </w:rPr>
        <w:instrText xml:space="preserve"> QUOTE </w:instrText>
      </w:r>
      <w:r w:rsidRPr="0040396A">
        <w:rPr>
          <w:rFonts w:ascii="Cambria Math" w:hAnsi="Cambria Math"/>
          <w:b/>
          <w:bCs/>
          <w:iCs/>
          <w:sz w:val="24"/>
          <w:szCs w:val="24"/>
        </w:rPr>
        <w:instrText>𝑥</w:instrText>
      </w:r>
      <w:r w:rsidRPr="0040396A">
        <w:rPr>
          <w:rFonts w:ascii="Cambria Math" w:hAnsi="Cambria Math"/>
          <w:b/>
          <w:bCs/>
          <w:sz w:val="24"/>
          <w:szCs w:val="24"/>
        </w:rPr>
        <w:instrText>2</w:instrText>
      </w:r>
      <w:r w:rsidRPr="0040396A">
        <w:rPr>
          <w:b/>
          <w:bCs/>
        </w:rPr>
        <w:instrText xml:space="preserve"> </w:instrText>
      </w:r>
      <w:r w:rsidRPr="0040396A">
        <w:rPr>
          <w:b/>
          <w:bCs/>
        </w:rPr>
        <w:fldChar w:fldCharType="separate"/>
      </w:r>
      <w:r w:rsidRPr="0040396A">
        <w:rPr>
          <w:b/>
          <w:bCs/>
          <w:position w:val="-10"/>
        </w:rPr>
        <w:object w:dxaOrig="240" w:dyaOrig="300" w14:anchorId="331B066C">
          <v:shape id="_x0000_i1062" type="#_x0000_t75" style="width:9.65pt;height:15pt" o:ole="">
            <v:imagedata r:id="rId238" o:title=""/>
          </v:shape>
          <o:OLEObject Type="Embed" ProgID="Equation.DSMT4" ShapeID="_x0000_i1062" DrawAspect="Content" ObjectID="_1715012377" r:id="rId242"/>
        </w:object>
      </w:r>
      <w:r w:rsidRPr="0040396A">
        <w:rPr>
          <w:b/>
          <w:bCs/>
        </w:rPr>
        <w:fldChar w:fldCharType="end"/>
      </w:r>
      <w:r w:rsidRPr="0040396A">
        <w:rPr>
          <w:b/>
          <w:bCs/>
        </w:rPr>
        <w:t xml:space="preserve"> euros em cadeiras do tipo B</w:t>
      </w:r>
      <w:r>
        <w:t>.</w:t>
      </w:r>
    </w:p>
    <w:p w14:paraId="2C92F2D8" w14:textId="0D9AF611" w:rsidR="0040396A" w:rsidRDefault="0040396A" w:rsidP="0040396A">
      <w:pPr>
        <w:pStyle w:val="caixa"/>
      </w:pPr>
      <w:r>
        <w:t xml:space="preserve">                                                                       </w:t>
      </w:r>
      <w:r w:rsidRPr="000F39A9">
        <w:rPr>
          <w:position w:val="-8"/>
        </w:rPr>
        <w:object w:dxaOrig="999" w:dyaOrig="300" w14:anchorId="1C7B06BD">
          <v:shape id="_x0000_i1063" type="#_x0000_t75" style="width:50.35pt;height:15pt" o:ole="">
            <v:imagedata r:id="rId232" o:title=""/>
          </v:shape>
          <o:OLEObject Type="Embed" ProgID="Equation.DSMT4" ShapeID="_x0000_i1063" DrawAspect="Content" ObjectID="_1715012378" r:id="rId243"/>
        </w:object>
      </w:r>
    </w:p>
    <w:p w14:paraId="5008178D" w14:textId="47CDE9A9" w:rsidR="0040396A" w:rsidRDefault="0040396A" w:rsidP="0040396A">
      <w:pPr>
        <w:pStyle w:val="caixa"/>
      </w:pPr>
      <w:r w:rsidRPr="00BD70B9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8A6F9EC" wp14:editId="08CE919A">
                <wp:simplePos x="0" y="0"/>
                <wp:positionH relativeFrom="column">
                  <wp:posOffset>2697480</wp:posOffset>
                </wp:positionH>
                <wp:positionV relativeFrom="paragraph">
                  <wp:posOffset>78740</wp:posOffset>
                </wp:positionV>
                <wp:extent cx="843280" cy="644525"/>
                <wp:effectExtent l="19050" t="0" r="33020" b="22225"/>
                <wp:wrapNone/>
                <wp:docPr id="27" name="Paralelogramo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644525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8BF1BC" id="Paralelogramo 27" o:spid="_x0000_s1026" type="#_x0000_t7" style="position:absolute;margin-left:212.4pt;margin-top:6.2pt;width:66.4pt;height:50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" adj="4127" fillcolor="white [3201]" strokecolor="#70ad47 [3209]" strokeweight="1pt"/>
            </w:pict>
          </mc:Fallback>
        </mc:AlternateContent>
      </w:r>
      <w:r w:rsidRPr="00BD70B9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7B483A1" wp14:editId="632AAAA7">
                <wp:simplePos x="0" y="0"/>
                <wp:positionH relativeFrom="column">
                  <wp:posOffset>1289879</wp:posOffset>
                </wp:positionH>
                <wp:positionV relativeFrom="paragraph">
                  <wp:posOffset>116978</wp:posOffset>
                </wp:positionV>
                <wp:extent cx="843721" cy="644939"/>
                <wp:effectExtent l="19050" t="0" r="33020" b="22225"/>
                <wp:wrapNone/>
                <wp:docPr id="26" name="Paralelogramo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721" cy="644939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F871BC" id="Paralelogramo 26" o:spid="_x0000_s1026" type="#_x0000_t7" style="position:absolute;margin-left:101.55pt;margin-top:9.2pt;width:66.45pt;height:50.8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" adj="4128" fillcolor="white [3201]" strokecolor="#70ad47 [3209]" strokeweight="1pt"/>
            </w:pict>
          </mc:Fallback>
        </mc:AlternateContent>
      </w:r>
    </w:p>
    <w:p w14:paraId="617C52FD" w14:textId="5788A465" w:rsidR="0040396A" w:rsidRDefault="00D64472" w:rsidP="0040396A">
      <w:pPr>
        <w:rPr>
          <w:b/>
          <w:bCs/>
          <w:lang w:val="pt-PT"/>
        </w:rPr>
      </w:pPr>
      <w:r>
        <w:rPr>
          <w:b/>
          <w:bCs/>
          <w:noProof/>
          <w:lang w:val="pt-PT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37ABD269" wp14:editId="278B0126">
                <wp:simplePos x="0" y="0"/>
                <wp:positionH relativeFrom="column">
                  <wp:posOffset>1542415</wp:posOffset>
                </wp:positionH>
                <wp:positionV relativeFrom="paragraph">
                  <wp:posOffset>-133985</wp:posOffset>
                </wp:positionV>
                <wp:extent cx="1792605" cy="588645"/>
                <wp:effectExtent l="38100" t="38100" r="36195" b="40005"/>
                <wp:wrapNone/>
                <wp:docPr id="836" name="Tinta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792605" cy="588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DD686" id="Tinta 836" o:spid="_x0000_s1026" type="#_x0000_t75" style="position:absolute;margin-left:121.1pt;margin-top:-10.9pt;width:141.85pt;height:47.0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">
                <v:imagedata r:id="rId245" o:title=""/>
              </v:shape>
            </w:pict>
          </mc:Fallback>
        </mc:AlternateContent>
      </w:r>
    </w:p>
    <w:p w14:paraId="79889AC9" w14:textId="1759AE8A" w:rsidR="0040396A" w:rsidRDefault="0040396A" w:rsidP="0040396A">
      <w:pPr>
        <w:rPr>
          <w:b/>
          <w:bCs/>
          <w:lang w:val="pt-PT"/>
        </w:rPr>
      </w:pPr>
    </w:p>
    <w:p w14:paraId="5764F738" w14:textId="77777777" w:rsidR="0040396A" w:rsidRDefault="0040396A" w:rsidP="00BD70B9">
      <w:pPr>
        <w:pStyle w:val="caixa"/>
      </w:pPr>
    </w:p>
    <w:p w14:paraId="0B9A7D80" w14:textId="77777777" w:rsidR="0040396A" w:rsidRDefault="0040396A" w:rsidP="00BD70B9">
      <w:pPr>
        <w:pStyle w:val="caixa"/>
      </w:pPr>
    </w:p>
    <w:p w14:paraId="1969F7AB" w14:textId="045E3BC5" w:rsidR="00BD70B9" w:rsidRDefault="00BD70B9" w:rsidP="00BD70B9">
      <w:pPr>
        <w:pStyle w:val="caixa"/>
      </w:pPr>
      <w:r>
        <w:t xml:space="preserve">A aplicação linear de </w:t>
      </w:r>
      <w:r w:rsidRPr="00582B4E">
        <w:rPr>
          <w:position w:val="-6"/>
        </w:rPr>
        <w:object w:dxaOrig="999" w:dyaOrig="279" w14:anchorId="14D4613F">
          <v:shape id="_x0000_i1064" type="#_x0000_t75" style="width:50.35pt;height:14.35pt" o:ole="">
            <v:imagedata r:id="rId222" o:title=""/>
          </v:shape>
          <o:OLEObject Type="Embed" ProgID="Equation.DSMT4" ShapeID="_x0000_i1064" DrawAspect="Content" ObjectID="_1715012379" r:id="rId246"/>
        </w:object>
      </w:r>
      <w:r>
        <w:t xml:space="preserve">tal que  permite determinar os gastos em </w:t>
      </w:r>
      <w:r w:rsidRPr="0040396A">
        <w:rPr>
          <w:b/>
          <w:bCs/>
        </w:rPr>
        <w:t>tecido, madeira</w:t>
      </w:r>
      <w:r w:rsidR="0040396A" w:rsidRPr="0040396A">
        <w:rPr>
          <w:b/>
          <w:bCs/>
        </w:rPr>
        <w:t>,</w:t>
      </w:r>
      <w:r w:rsidRPr="0040396A">
        <w:rPr>
          <w:b/>
          <w:bCs/>
        </w:rPr>
        <w:t xml:space="preserve"> parafusos e verniz</w:t>
      </w:r>
      <w:r>
        <w:t xml:space="preserve">, respetivamente, na </w:t>
      </w:r>
      <w:r w:rsidRPr="0040396A">
        <w:rPr>
          <w:b/>
          <w:bCs/>
        </w:rPr>
        <w:t xml:space="preserve">produção </w:t>
      </w:r>
      <w:r w:rsidRPr="0040396A">
        <w:rPr>
          <w:b/>
          <w:bCs/>
          <w:position w:val="-10"/>
        </w:rPr>
        <w:object w:dxaOrig="220" w:dyaOrig="300" w14:anchorId="443397EB">
          <v:shape id="_x0000_i1065" type="#_x0000_t75" style="width:11.35pt;height:15pt" o:ole="">
            <v:imagedata r:id="rId226" o:title=""/>
          </v:shape>
          <o:OLEObject Type="Embed" ProgID="Equation.DSMT4" ShapeID="_x0000_i1065" DrawAspect="Content" ObjectID="_1715012380" r:id="rId247"/>
        </w:object>
      </w:r>
      <w:r w:rsidRPr="0040396A">
        <w:rPr>
          <w:b/>
          <w:bCs/>
        </w:rPr>
        <w:t xml:space="preserve"> euros em braços, </w:t>
      </w:r>
      <w:r w:rsidRPr="0040396A">
        <w:rPr>
          <w:b/>
          <w:bCs/>
        </w:rPr>
        <w:fldChar w:fldCharType="begin"/>
      </w:r>
      <w:r w:rsidRPr="0040396A">
        <w:rPr>
          <w:b/>
          <w:bCs/>
        </w:rPr>
        <w:instrText xml:space="preserve"> QUOTE </w:instrText>
      </w:r>
      <w:r w:rsidRPr="0040396A">
        <w:rPr>
          <w:rFonts w:ascii="Cambria Math" w:hAnsi="Cambria Math"/>
          <w:b/>
          <w:bCs/>
          <w:iCs/>
          <w:sz w:val="24"/>
          <w:szCs w:val="24"/>
        </w:rPr>
        <w:instrText>𝑥</w:instrText>
      </w:r>
      <w:r w:rsidRPr="0040396A">
        <w:rPr>
          <w:rFonts w:ascii="Cambria Math" w:hAnsi="Cambria Math"/>
          <w:b/>
          <w:bCs/>
          <w:sz w:val="24"/>
          <w:szCs w:val="24"/>
        </w:rPr>
        <w:instrText>2</w:instrText>
      </w:r>
      <w:r w:rsidRPr="0040396A">
        <w:rPr>
          <w:b/>
          <w:bCs/>
        </w:rPr>
        <w:instrText xml:space="preserve"> </w:instrText>
      </w:r>
      <w:r w:rsidRPr="0040396A">
        <w:rPr>
          <w:b/>
          <w:bCs/>
        </w:rPr>
        <w:fldChar w:fldCharType="separate"/>
      </w:r>
      <w:r w:rsidRPr="0040396A">
        <w:rPr>
          <w:b/>
          <w:bCs/>
          <w:position w:val="-10"/>
        </w:rPr>
        <w:object w:dxaOrig="240" w:dyaOrig="300" w14:anchorId="0A57EB51">
          <v:shape id="_x0000_i1066" type="#_x0000_t75" style="width:11.65pt;height:15pt" o:ole="">
            <v:imagedata r:id="rId228" o:title=""/>
          </v:shape>
          <o:OLEObject Type="Embed" ProgID="Equation.DSMT4" ShapeID="_x0000_i1066" DrawAspect="Content" ObjectID="_1715012381" r:id="rId248"/>
        </w:object>
      </w:r>
      <w:r w:rsidRPr="0040396A">
        <w:rPr>
          <w:b/>
          <w:bCs/>
        </w:rPr>
        <w:fldChar w:fldCharType="end"/>
      </w:r>
      <w:r w:rsidRPr="0040396A">
        <w:rPr>
          <w:b/>
          <w:bCs/>
        </w:rPr>
        <w:t xml:space="preserve"> euros em pernas e </w:t>
      </w:r>
      <w:r w:rsidRPr="0040396A">
        <w:rPr>
          <w:b/>
          <w:bCs/>
          <w:position w:val="-10"/>
        </w:rPr>
        <w:object w:dxaOrig="240" w:dyaOrig="300" w14:anchorId="69EB26D7">
          <v:shape id="_x0000_i1067" type="#_x0000_t75" style="width:11.65pt;height:15pt" o:ole="">
            <v:imagedata r:id="rId230" o:title=""/>
          </v:shape>
          <o:OLEObject Type="Embed" ProgID="Equation.DSMT4" ShapeID="_x0000_i1067" DrawAspect="Content" ObjectID="_1715012382" r:id="rId249"/>
        </w:object>
      </w:r>
      <w:r w:rsidRPr="0040396A">
        <w:rPr>
          <w:b/>
          <w:bCs/>
        </w:rPr>
        <w:t>em assentos.</w:t>
      </w:r>
    </w:p>
    <w:p w14:paraId="13FF3E78" w14:textId="08857ECD" w:rsidR="0040396A" w:rsidRDefault="0040396A" w:rsidP="00BD70B9">
      <w:pPr>
        <w:pStyle w:val="caixa"/>
      </w:pPr>
      <w:r>
        <w:t xml:space="preserve">                                                                           </w:t>
      </w:r>
      <w:r w:rsidRPr="00582B4E">
        <w:rPr>
          <w:position w:val="-6"/>
        </w:rPr>
        <w:object w:dxaOrig="999" w:dyaOrig="279" w14:anchorId="420C45B4">
          <v:shape id="_x0000_i1068" type="#_x0000_t75" style="width:50.35pt;height:14.35pt" o:ole="">
            <v:imagedata r:id="rId222" o:title=""/>
          </v:shape>
          <o:OLEObject Type="Embed" ProgID="Equation.DSMT4" ShapeID="_x0000_i1068" DrawAspect="Content" ObjectID="_1715012383" r:id="rId250"/>
        </w:object>
      </w:r>
    </w:p>
    <w:p w14:paraId="0A211C7B" w14:textId="0CC981C8" w:rsidR="00BD70B9" w:rsidRDefault="00D64472" w:rsidP="00BD70B9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304FFCC7" wp14:editId="774FBD93">
                <wp:simplePos x="0" y="0"/>
                <wp:positionH relativeFrom="column">
                  <wp:posOffset>3183255</wp:posOffset>
                </wp:positionH>
                <wp:positionV relativeFrom="paragraph">
                  <wp:posOffset>-6985</wp:posOffset>
                </wp:positionV>
                <wp:extent cx="171450" cy="215900"/>
                <wp:effectExtent l="38100" t="38100" r="38100" b="31750"/>
                <wp:wrapNone/>
                <wp:docPr id="846" name="Tinta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71450" cy="215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25ABB" id="Tinta 846" o:spid="_x0000_s1026" type="#_x0000_t75" style="position:absolute;margin-left:250.3pt;margin-top:-.9pt;width:14.2pt;height:17.7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7B4066A1" wp14:editId="2E3421D0">
                <wp:simplePos x="0" y="0"/>
                <wp:positionH relativeFrom="column">
                  <wp:posOffset>3067050</wp:posOffset>
                </wp:positionH>
                <wp:positionV relativeFrom="paragraph">
                  <wp:posOffset>114905</wp:posOffset>
                </wp:positionV>
                <wp:extent cx="37800" cy="16560"/>
                <wp:effectExtent l="38100" t="38100" r="38735" b="40640"/>
                <wp:wrapNone/>
                <wp:docPr id="843" name="Tinta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37800" cy="16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764FE6" id="Tinta 843" o:spid="_x0000_s1026" type="#_x0000_t75" style="position:absolute;margin-left:241.15pt;margin-top:8.7pt;width:3.7pt;height:2pt;z-index:25224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">
                <v:imagedata r:id="rId254" o:title=""/>
              </v:shape>
            </w:pict>
          </mc:Fallback>
        </mc:AlternateContent>
      </w:r>
      <w:r w:rsidR="00BD70B9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7F41E47" wp14:editId="7DF5B0F9">
                <wp:simplePos x="0" y="0"/>
                <wp:positionH relativeFrom="column">
                  <wp:posOffset>2784889</wp:posOffset>
                </wp:positionH>
                <wp:positionV relativeFrom="paragraph">
                  <wp:posOffset>84372</wp:posOffset>
                </wp:positionV>
                <wp:extent cx="843721" cy="644939"/>
                <wp:effectExtent l="19050" t="0" r="33020" b="22225"/>
                <wp:wrapNone/>
                <wp:docPr id="25" name="Paralelogramo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721" cy="644939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1FBCB2" id="Paralelogramo 25" o:spid="_x0000_s1026" type="#_x0000_t7" style="position:absolute;margin-left:219.3pt;margin-top:6.65pt;width:66.45pt;height:50.8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" adj="4128" fillcolor="white [3201]" strokecolor="#70ad47 [3209]" strokeweight="1pt"/>
            </w:pict>
          </mc:Fallback>
        </mc:AlternateContent>
      </w:r>
      <w:r w:rsidR="00BD70B9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58711C" wp14:editId="5593398A">
                <wp:simplePos x="0" y="0"/>
                <wp:positionH relativeFrom="column">
                  <wp:posOffset>1377122</wp:posOffset>
                </wp:positionH>
                <wp:positionV relativeFrom="paragraph">
                  <wp:posOffset>122334</wp:posOffset>
                </wp:positionV>
                <wp:extent cx="843721" cy="644939"/>
                <wp:effectExtent l="19050" t="0" r="33020" b="22225"/>
                <wp:wrapNone/>
                <wp:docPr id="24" name="Paralelogramo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721" cy="644939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71F1A2" id="Paralelogramo 24" o:spid="_x0000_s1026" type="#_x0000_t7" style="position:absolute;margin-left:108.45pt;margin-top:9.65pt;width:66.45pt;height:50.8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" adj="4128" fillcolor="white [3201]" strokecolor="#70ad47 [3209]" strokeweight="1pt"/>
            </w:pict>
          </mc:Fallback>
        </mc:AlternateContent>
      </w:r>
    </w:p>
    <w:p w14:paraId="5ED9E3E6" w14:textId="323FFFEE" w:rsidR="00BD70B9" w:rsidRDefault="00BD70B9" w:rsidP="00BD70B9">
      <w:pPr>
        <w:pStyle w:val="caixa"/>
      </w:pPr>
    </w:p>
    <w:p w14:paraId="3888C7FD" w14:textId="23D56684" w:rsidR="00BD70B9" w:rsidRDefault="00D64472" w:rsidP="00BD70B9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2AF07DAB" wp14:editId="389409C0">
                <wp:simplePos x="0" y="0"/>
                <wp:positionH relativeFrom="column">
                  <wp:posOffset>3050540</wp:posOffset>
                </wp:positionH>
                <wp:positionV relativeFrom="paragraph">
                  <wp:posOffset>-83185</wp:posOffset>
                </wp:positionV>
                <wp:extent cx="313055" cy="432515"/>
                <wp:effectExtent l="38100" t="38100" r="10795" b="43815"/>
                <wp:wrapNone/>
                <wp:docPr id="853" name="Tinta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313055" cy="432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31B2F" id="Tinta 853" o:spid="_x0000_s1026" type="#_x0000_t75" style="position:absolute;margin-left:239.85pt;margin-top:-6.9pt;width:25.35pt;height:34.7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2B2F31F5" wp14:editId="096FC732">
                <wp:simplePos x="0" y="0"/>
                <wp:positionH relativeFrom="column">
                  <wp:posOffset>1747520</wp:posOffset>
                </wp:positionH>
                <wp:positionV relativeFrom="paragraph">
                  <wp:posOffset>-133985</wp:posOffset>
                </wp:positionV>
                <wp:extent cx="60325" cy="285450"/>
                <wp:effectExtent l="38100" t="38100" r="15875" b="38735"/>
                <wp:wrapNone/>
                <wp:docPr id="840" name="Tinta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60325" cy="285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C1C51" id="Tinta 840" o:spid="_x0000_s1026" type="#_x0000_t75" style="position:absolute;margin-left:137.25pt;margin-top:-10.9pt;width:5.4pt;height:23.2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">
                <v:imagedata r:id="rId258" o:title=""/>
              </v:shape>
            </w:pict>
          </mc:Fallback>
        </mc:AlternateContent>
      </w:r>
    </w:p>
    <w:p w14:paraId="114F1CC3" w14:textId="31152EEC" w:rsidR="00BD70B9" w:rsidRDefault="00D64472" w:rsidP="00BD70B9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44CB62E2" wp14:editId="1D7E2E5C">
                <wp:simplePos x="0" y="0"/>
                <wp:positionH relativeFrom="column">
                  <wp:posOffset>1726500</wp:posOffset>
                </wp:positionH>
                <wp:positionV relativeFrom="paragraph">
                  <wp:posOffset>77203</wp:posOffset>
                </wp:positionV>
                <wp:extent cx="135000" cy="90360"/>
                <wp:effectExtent l="38100" t="38100" r="36830" b="43180"/>
                <wp:wrapNone/>
                <wp:docPr id="839" name="Tinta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350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CC633" id="Tinta 839" o:spid="_x0000_s1026" type="#_x0000_t75" style="position:absolute;margin-left:135.6pt;margin-top:5.75pt;width:11.35pt;height:7.8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">
                <v:imagedata r:id="rId260" o:title=""/>
              </v:shape>
            </w:pict>
          </mc:Fallback>
        </mc:AlternateContent>
      </w:r>
    </w:p>
    <w:p w14:paraId="230F1CD0" w14:textId="77777777" w:rsidR="00BD70B9" w:rsidRDefault="00BD70B9" w:rsidP="00BD70B9">
      <w:pPr>
        <w:pStyle w:val="caixa"/>
      </w:pPr>
    </w:p>
    <w:p w14:paraId="15D12557" w14:textId="77777777" w:rsidR="00BD70B9" w:rsidRDefault="00BD70B9" w:rsidP="00BD70B9">
      <w:pPr>
        <w:pStyle w:val="caixa"/>
      </w:pPr>
    </w:p>
    <w:p w14:paraId="139242EA" w14:textId="0E27EF73" w:rsidR="00BD70B9" w:rsidRDefault="00BD70B9" w:rsidP="00BD70B9">
      <w:pPr>
        <w:pStyle w:val="caixa"/>
      </w:pPr>
    </w:p>
    <w:p w14:paraId="56BB725C" w14:textId="0158E1D3" w:rsidR="00BD70B9" w:rsidRDefault="00BD70B9" w:rsidP="00BD70B9">
      <w:pPr>
        <w:rPr>
          <w:b/>
          <w:bCs/>
          <w:lang w:val="pt-PT"/>
        </w:rPr>
      </w:pPr>
      <w:r w:rsidRPr="00B00F32">
        <w:rPr>
          <w:b/>
          <w:bCs/>
          <w:lang w:val="pt-PT"/>
        </w:rPr>
        <w:t>Determinar gastos em   tecido</w:t>
      </w:r>
      <w:r>
        <w:rPr>
          <w:b/>
          <w:bCs/>
          <w:lang w:val="pt-PT"/>
        </w:rPr>
        <w:t>,</w:t>
      </w:r>
      <w:r w:rsidRPr="00B00F32">
        <w:rPr>
          <w:b/>
          <w:bCs/>
          <w:lang w:val="pt-PT"/>
        </w:rPr>
        <w:t xml:space="preserve">  madeira</w:t>
      </w:r>
      <w:r>
        <w:rPr>
          <w:b/>
          <w:bCs/>
          <w:lang w:val="pt-PT"/>
        </w:rPr>
        <w:t>,</w:t>
      </w:r>
      <w:r w:rsidRPr="00B00F32">
        <w:rPr>
          <w:b/>
          <w:bCs/>
          <w:lang w:val="pt-PT"/>
        </w:rPr>
        <w:t xml:space="preserve"> parafusos</w:t>
      </w:r>
      <w:r>
        <w:rPr>
          <w:b/>
          <w:bCs/>
          <w:lang w:val="pt-PT"/>
        </w:rPr>
        <w:t xml:space="preserve"> e vernizes na produção de cadeiras A e B.</w:t>
      </w:r>
      <w:r w:rsidRPr="00B00F32">
        <w:rPr>
          <w:b/>
          <w:bCs/>
          <w:lang w:val="pt-PT"/>
        </w:rPr>
        <w:t xml:space="preserve">  </w:t>
      </w:r>
    </w:p>
    <w:p w14:paraId="6BB95DBF" w14:textId="34950BC4" w:rsidR="00B00F32" w:rsidRDefault="00B00F32" w:rsidP="00B00F32">
      <w:pPr>
        <w:pStyle w:val="caixa"/>
      </w:pPr>
    </w:p>
    <w:p w14:paraId="74326716" w14:textId="00BBDB5E" w:rsidR="00B00F32" w:rsidRDefault="00D64472" w:rsidP="00B00F32">
      <w:pPr>
        <w:pStyle w:val="caix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41DB5879" wp14:editId="63E3A3DB">
                <wp:simplePos x="0" y="0"/>
                <wp:positionH relativeFrom="column">
                  <wp:posOffset>5321100</wp:posOffset>
                </wp:positionH>
                <wp:positionV relativeFrom="paragraph">
                  <wp:posOffset>-110788</wp:posOffset>
                </wp:positionV>
                <wp:extent cx="27000" cy="495360"/>
                <wp:effectExtent l="38100" t="38100" r="49530" b="38100"/>
                <wp:wrapNone/>
                <wp:docPr id="879" name="Tinta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27000" cy="49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B66CB" id="Tinta 879" o:spid="_x0000_s1026" type="#_x0000_t75" style="position:absolute;margin-left:418.65pt;margin-top:-9.05pt;width:2.85pt;height:39.7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">
                <v:imagedata r:id="rId2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705761D5" wp14:editId="6A0E1FA5">
                <wp:simplePos x="0" y="0"/>
                <wp:positionH relativeFrom="column">
                  <wp:posOffset>5384800</wp:posOffset>
                </wp:positionH>
                <wp:positionV relativeFrom="paragraph">
                  <wp:posOffset>-173990</wp:posOffset>
                </wp:positionV>
                <wp:extent cx="246600" cy="593090"/>
                <wp:effectExtent l="38100" t="38100" r="20320" b="35560"/>
                <wp:wrapNone/>
                <wp:docPr id="878" name="Tinta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246600" cy="593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06753" id="Tinta 878" o:spid="_x0000_s1026" type="#_x0000_t75" style="position:absolute;margin-left:423.65pt;margin-top:-14.05pt;width:20.1pt;height:47.4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">
                <v:imagedata r:id="rId2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01BA09CC" wp14:editId="29479CD4">
                <wp:simplePos x="0" y="0"/>
                <wp:positionH relativeFrom="column">
                  <wp:posOffset>6007620</wp:posOffset>
                </wp:positionH>
                <wp:positionV relativeFrom="paragraph">
                  <wp:posOffset>-17908</wp:posOffset>
                </wp:positionV>
                <wp:extent cx="322920" cy="399600"/>
                <wp:effectExtent l="38100" t="38100" r="1270" b="38735"/>
                <wp:wrapNone/>
                <wp:docPr id="872" name="Tinta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322920" cy="39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F77DB" id="Tinta 872" o:spid="_x0000_s1026" type="#_x0000_t75" style="position:absolute;margin-left:472.7pt;margin-top:-1.75pt;width:26.15pt;height:32.1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">
                <v:imagedata r:id="rId266" o:title=""/>
              </v:shape>
            </w:pict>
          </mc:Fallback>
        </mc:AlternateContent>
      </w:r>
      <w:r w:rsidR="0040396A" w:rsidRPr="00BD70B9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EB281F3" wp14:editId="0F06D005">
                <wp:simplePos x="0" y="0"/>
                <wp:positionH relativeFrom="column">
                  <wp:posOffset>3706283</wp:posOffset>
                </wp:positionH>
                <wp:positionV relativeFrom="paragraph">
                  <wp:posOffset>8255</wp:posOffset>
                </wp:positionV>
                <wp:extent cx="843280" cy="1219200"/>
                <wp:effectExtent l="19050" t="0" r="33020" b="19050"/>
                <wp:wrapNone/>
                <wp:docPr id="28" name="Paralelogramo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121920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E14DE5" id="Paralelogramo 28" o:spid="_x0000_s1026" type="#_x0000_t7" style="position:absolute;margin-left:291.85pt;margin-top:.65pt;width:66.4pt;height:96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" fillcolor="white [3201]" strokecolor="#70ad47 [3209]" strokeweight="1pt"/>
            </w:pict>
          </mc:Fallback>
        </mc:AlternateContent>
      </w:r>
      <w:r w:rsidR="0040396A" w:rsidRPr="00BD70B9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9ADA488" wp14:editId="5AF70740">
                <wp:simplePos x="0" y="0"/>
                <wp:positionH relativeFrom="column">
                  <wp:posOffset>2220383</wp:posOffset>
                </wp:positionH>
                <wp:positionV relativeFrom="paragraph">
                  <wp:posOffset>12488</wp:posOffset>
                </wp:positionV>
                <wp:extent cx="843280" cy="1147234"/>
                <wp:effectExtent l="19050" t="0" r="33020" b="15240"/>
                <wp:wrapNone/>
                <wp:docPr id="29" name="Paralelogramo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1147234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087329" id="Paralelogramo 29" o:spid="_x0000_s1026" type="#_x0000_t7" style="position:absolute;margin-left:174.85pt;margin-top:1pt;width:66.4pt;height:90.3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" fillcolor="white [3201]" strokecolor="#70ad47 [3209]" strokeweight="1pt"/>
            </w:pict>
          </mc:Fallback>
        </mc:AlternateContent>
      </w:r>
    </w:p>
    <w:p w14:paraId="269AE2D7" w14:textId="6A6FB80E" w:rsidR="00B00F32" w:rsidRDefault="00D64472" w:rsidP="00B00F32">
      <w:pPr>
        <w:pStyle w:val="caixa"/>
      </w:pPr>
      <w:r w:rsidRPr="00BD70B9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78D083D" wp14:editId="1D07017E">
                <wp:simplePos x="0" y="0"/>
                <wp:positionH relativeFrom="column">
                  <wp:posOffset>501227</wp:posOffset>
                </wp:positionH>
                <wp:positionV relativeFrom="paragraph">
                  <wp:posOffset>112395</wp:posOffset>
                </wp:positionV>
                <wp:extent cx="843280" cy="1168400"/>
                <wp:effectExtent l="19050" t="0" r="33020" b="12700"/>
                <wp:wrapNone/>
                <wp:docPr id="30" name="Paralelogramo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116840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FF5B58" w14:textId="47BCE3B7" w:rsidR="0040396A" w:rsidRDefault="0040396A" w:rsidP="0040396A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  <w:p w14:paraId="3478AD49" w14:textId="149CA024" w:rsidR="0040396A" w:rsidRDefault="0040396A" w:rsidP="0040396A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8D083D" id="Paralelogramo 30" o:spid="_x0000_s1032" type="#_x0000_t7" style="position:absolute;left:0;text-align:left;margin-left:39.45pt;margin-top:8.85pt;width:66.4pt;height:92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" fillcolor="white [3201]" strokecolor="#70ad47 [3209]" strokeweight="1pt">
                <v:textbox>
                  <w:txbxContent>
                    <w:p w14:paraId="3FFF5B58" w14:textId="47BCE3B7" w:rsidR="0040396A" w:rsidRDefault="0040396A" w:rsidP="0040396A">
                      <w:pPr>
                        <w:jc w:val="center"/>
                      </w:pPr>
                      <w:r>
                        <w:t>A</w:t>
                      </w:r>
                    </w:p>
                    <w:p w14:paraId="3478AD49" w14:textId="149CA024" w:rsidR="0040396A" w:rsidRDefault="0040396A" w:rsidP="0040396A">
                      <w:pPr>
                        <w:jc w:val="center"/>
                      </w:pPr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7636E098" w14:textId="1CE813A4" w:rsidR="00DA3DBD" w:rsidRDefault="00D64472" w:rsidP="0040396A">
      <w:pPr>
        <w:pStyle w:val="caixa-textoAsoftware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0E464B34" wp14:editId="2F4ECCAB">
                <wp:simplePos x="0" y="0"/>
                <wp:positionH relativeFrom="column">
                  <wp:posOffset>994620</wp:posOffset>
                </wp:positionH>
                <wp:positionV relativeFrom="paragraph">
                  <wp:posOffset>791382</wp:posOffset>
                </wp:positionV>
                <wp:extent cx="2903400" cy="435240"/>
                <wp:effectExtent l="38100" t="38100" r="49530" b="41275"/>
                <wp:wrapNone/>
                <wp:docPr id="871" name="Tinta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2903400" cy="43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02748" id="Tinta 871" o:spid="_x0000_s1026" type="#_x0000_t75" style="position:absolute;margin-left:77.95pt;margin-top:61.95pt;width:229.3pt;height:34.9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012134F8" wp14:editId="58709C44">
                <wp:simplePos x="0" y="0"/>
                <wp:positionH relativeFrom="column">
                  <wp:posOffset>1022985</wp:posOffset>
                </wp:positionH>
                <wp:positionV relativeFrom="paragraph">
                  <wp:posOffset>-741045</wp:posOffset>
                </wp:positionV>
                <wp:extent cx="3290470" cy="1510945"/>
                <wp:effectExtent l="38100" t="38100" r="5715" b="32385"/>
                <wp:wrapNone/>
                <wp:docPr id="870" name="Tinta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3290470" cy="1510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2D695" id="Tinta 870" o:spid="_x0000_s1026" type="#_x0000_t75" style="position:absolute;margin-left:80.2pt;margin-top:-58.7pt;width:259.8pt;height:119.6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">
                <v:imagedata r:id="rId270" o:title=""/>
              </v:shape>
            </w:pict>
          </mc:Fallback>
        </mc:AlternateContent>
      </w:r>
    </w:p>
    <w:p w14:paraId="4FE9DBCE" w14:textId="6D4B20D1" w:rsidR="0040396A" w:rsidRDefault="0040396A" w:rsidP="0040396A">
      <w:pPr>
        <w:pStyle w:val="caixa-textoAsoftware"/>
      </w:pPr>
      <w:r>
        <w:lastRenderedPageBreak/>
        <w:t xml:space="preserve">A matriz </w:t>
      </w:r>
      <w:r w:rsidR="00040D97" w:rsidRPr="00E71B8A">
        <w:rPr>
          <w:position w:val="-38"/>
        </w:rPr>
        <w:object w:dxaOrig="1760" w:dyaOrig="859" w14:anchorId="31D90848">
          <v:shape id="_x0000_i1069" type="#_x0000_t75" style="width:88pt;height:42.65pt" o:ole="">
            <v:imagedata r:id="rId271" o:title=""/>
          </v:shape>
          <o:OLEObject Type="Embed" ProgID="Equation.DSMT4" ShapeID="_x0000_i1069" DrawAspect="Content" ObjectID="_1715012384" r:id="rId272"/>
        </w:object>
      </w:r>
      <w:r>
        <w:t xml:space="preserve">, representa a aplicação linear </w:t>
      </w:r>
      <w:r w:rsidRPr="00E71B8A">
        <w:rPr>
          <w:position w:val="-8"/>
        </w:rPr>
        <w:object w:dxaOrig="200" w:dyaOrig="220" w14:anchorId="6E1F9117">
          <v:shape id="_x0000_i1070" type="#_x0000_t75" style="width:10pt;height:11.35pt" o:ole="">
            <v:imagedata r:id="rId273" o:title=""/>
          </v:shape>
          <o:OLEObject Type="Embed" ProgID="Equation.DSMT4" ShapeID="_x0000_i1070" DrawAspect="Content" ObjectID="_1715012385" r:id="rId274"/>
        </w:object>
      </w:r>
      <w:r>
        <w:t>em relação à</w:t>
      </w:r>
      <w:r w:rsidR="00040D97">
        <w:t>s</w:t>
      </w:r>
      <w:r>
        <w:t xml:space="preserve"> </w:t>
      </w:r>
      <w:r w:rsidR="00040D97">
        <w:t>bases canónicas</w:t>
      </w:r>
    </w:p>
    <w:p w14:paraId="59D09460" w14:textId="77777777" w:rsidR="0040396A" w:rsidRDefault="0040396A" w:rsidP="00B00F32">
      <w:pPr>
        <w:pStyle w:val="caixa"/>
      </w:pPr>
    </w:p>
    <w:p w14:paraId="3D8B8D4F" w14:textId="49216F32" w:rsidR="00B00F32" w:rsidRDefault="00B00F32" w:rsidP="00B00F32">
      <w:pPr>
        <w:pStyle w:val="caixa"/>
      </w:pPr>
      <w:r>
        <w:t xml:space="preserve">A matriz </w:t>
      </w:r>
      <w:r w:rsidR="00040D97" w:rsidRPr="00C97AD5">
        <w:rPr>
          <w:position w:val="-52"/>
        </w:rPr>
        <w:object w:dxaOrig="2180" w:dyaOrig="1120" w14:anchorId="2806526E">
          <v:shape id="_x0000_i1071" type="#_x0000_t75" style="width:108.65pt;height:56pt" o:ole="">
            <v:imagedata r:id="rId275" o:title=""/>
          </v:shape>
          <o:OLEObject Type="Embed" ProgID="Equation.DSMT4" ShapeID="_x0000_i1071" DrawAspect="Content" ObjectID="_1715012386" r:id="rId276"/>
        </w:object>
      </w:r>
      <w:r>
        <w:t xml:space="preserve">, representa a aplicação linear </w:t>
      </w:r>
      <w:r w:rsidRPr="00E71B8A">
        <w:rPr>
          <w:position w:val="-4"/>
        </w:rPr>
        <w:object w:dxaOrig="180" w:dyaOrig="220" w14:anchorId="15950CFF">
          <v:shape id="_x0000_i1072" type="#_x0000_t75" style="width:9.35pt;height:11.35pt" o:ole="">
            <v:imagedata r:id="rId277" o:title=""/>
          </v:shape>
          <o:OLEObject Type="Embed" ProgID="Equation.DSMT4" ShapeID="_x0000_i1072" DrawAspect="Content" ObjectID="_1715012387" r:id="rId278"/>
        </w:object>
      </w:r>
      <w:r>
        <w:t xml:space="preserve">em relação </w:t>
      </w:r>
      <w:proofErr w:type="spellStart"/>
      <w:r w:rsidR="00040D97">
        <w:t>relação</w:t>
      </w:r>
      <w:proofErr w:type="spellEnd"/>
      <w:r w:rsidR="00040D97">
        <w:t xml:space="preserve"> às </w:t>
      </w:r>
      <w:proofErr w:type="gramStart"/>
      <w:r w:rsidR="00040D97">
        <w:t>base canónicas</w:t>
      </w:r>
      <w:proofErr w:type="gramEnd"/>
    </w:p>
    <w:p w14:paraId="00851A11" w14:textId="259DCF66" w:rsidR="00B00F32" w:rsidRDefault="00B00F32" w:rsidP="00B00F32">
      <w:pPr>
        <w:pStyle w:val="caixa-textoAsoftware"/>
      </w:pPr>
      <w:r>
        <w:t xml:space="preserve">Determinar a matriz da aplicação composta </w:t>
      </w:r>
      <w:r w:rsidR="00040D97" w:rsidRPr="009A5E18">
        <w:rPr>
          <w:position w:val="-16"/>
        </w:rPr>
        <w:object w:dxaOrig="1280" w:dyaOrig="400" w14:anchorId="0D45B10E">
          <v:shape id="_x0000_i1073" type="#_x0000_t75" style="width:64pt;height:20pt" o:ole="">
            <v:imagedata r:id="rId279" o:title=""/>
          </v:shape>
          <o:OLEObject Type="Embed" ProgID="Equation.DSMT4" ShapeID="_x0000_i1073" DrawAspect="Content" ObjectID="_1715012388" r:id="rId280"/>
        </w:object>
      </w:r>
      <w:r>
        <w:t xml:space="preserve"> </w:t>
      </w:r>
    </w:p>
    <w:p w14:paraId="1B47BC3E" w14:textId="16B47F8A" w:rsidR="00B00F32" w:rsidRPr="00C36782" w:rsidRDefault="00B00F32" w:rsidP="00B00F32">
      <w:pPr>
        <w:pStyle w:val="caixa-textoAsoftware"/>
        <w:rPr>
          <w:i/>
          <w:iCs/>
          <w:color w:val="4472C4" w:themeColor="accent1"/>
        </w:rPr>
      </w:pPr>
      <w:r w:rsidRPr="00C36782">
        <w:rPr>
          <w:i/>
          <w:iCs/>
          <w:color w:val="4472C4" w:themeColor="accent1"/>
        </w:rPr>
        <w:t>H=[0.2 0 0.5; 0.2 0.4 0.3; 0.1 0.2 0.1; 0.1 0.3 0];</w:t>
      </w:r>
    </w:p>
    <w:p w14:paraId="314D78E6" w14:textId="40780DE1" w:rsidR="00B00F32" w:rsidRPr="00C36782" w:rsidRDefault="00B00F32" w:rsidP="00B00F32">
      <w:pPr>
        <w:pStyle w:val="caixa-textoAsoftware"/>
        <w:rPr>
          <w:i/>
          <w:iCs/>
          <w:color w:val="4472C4" w:themeColor="accent1"/>
        </w:rPr>
      </w:pPr>
      <w:r w:rsidRPr="00C36782">
        <w:rPr>
          <w:i/>
          <w:iCs/>
          <w:color w:val="4472C4" w:themeColor="accent1"/>
        </w:rPr>
        <w:t>G=[0.3 0; 0.2 0.2;0.4 0.3];</w:t>
      </w:r>
    </w:p>
    <w:p w14:paraId="5A2D5B8F" w14:textId="764199DA" w:rsidR="00B00F32" w:rsidRDefault="00B00F32" w:rsidP="00B00F32">
      <w:pPr>
        <w:pStyle w:val="caixa-textoAsoftware"/>
        <w:rPr>
          <w:i/>
          <w:iCs/>
          <w:color w:val="4472C4" w:themeColor="accent1"/>
        </w:rPr>
      </w:pPr>
      <w:r w:rsidRPr="00C36782">
        <w:rPr>
          <w:i/>
          <w:iCs/>
          <w:color w:val="4472C4" w:themeColor="accent1"/>
        </w:rPr>
        <w:t>H*G</w:t>
      </w:r>
    </w:p>
    <w:p w14:paraId="4DB83250" w14:textId="6D5E0515" w:rsidR="00EE0546" w:rsidRPr="00C36782" w:rsidRDefault="00EE0546" w:rsidP="00B00F32">
      <w:pPr>
        <w:pStyle w:val="caixa-textoAsoftware"/>
        <w:rPr>
          <w:i/>
          <w:iCs/>
          <w:color w:val="4472C4" w:themeColor="accent1"/>
        </w:rPr>
      </w:pPr>
      <w:r>
        <w:rPr>
          <w:i/>
          <w:iCs/>
          <w:noProof/>
          <w:color w:val="4472C4" w:themeColor="accent1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17F442F5" wp14:editId="1EA5A217">
                <wp:simplePos x="0" y="0"/>
                <wp:positionH relativeFrom="column">
                  <wp:posOffset>3874770</wp:posOffset>
                </wp:positionH>
                <wp:positionV relativeFrom="paragraph">
                  <wp:posOffset>601980</wp:posOffset>
                </wp:positionV>
                <wp:extent cx="367710" cy="288820"/>
                <wp:effectExtent l="38100" t="38100" r="32385" b="35560"/>
                <wp:wrapNone/>
                <wp:docPr id="900" name="Tinta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367710" cy="288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FBF2D" id="Tinta 900" o:spid="_x0000_s1026" type="#_x0000_t75" style="position:absolute;margin-left:304.75pt;margin-top:47.05pt;width:29.65pt;height:23.4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">
                <v:imagedata r:id="rId282" o:title=""/>
              </v:shape>
            </w:pict>
          </mc:Fallback>
        </mc:AlternateContent>
      </w:r>
      <w:r>
        <w:rPr>
          <w:i/>
          <w:iCs/>
          <w:noProof/>
          <w:color w:val="4472C4" w:themeColor="accent1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620FB743" wp14:editId="5347FF3B">
                <wp:simplePos x="0" y="0"/>
                <wp:positionH relativeFrom="column">
                  <wp:posOffset>2809875</wp:posOffset>
                </wp:positionH>
                <wp:positionV relativeFrom="paragraph">
                  <wp:posOffset>601980</wp:posOffset>
                </wp:positionV>
                <wp:extent cx="1614425" cy="1185570"/>
                <wp:effectExtent l="38100" t="38100" r="43180" b="33655"/>
                <wp:wrapNone/>
                <wp:docPr id="901" name="Tinta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614425" cy="1185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001CC" id="Tinta 901" o:spid="_x0000_s1026" type="#_x0000_t75" style="position:absolute;margin-left:220.9pt;margin-top:47.05pt;width:127.8pt;height:94.0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">
                <v:imagedata r:id="rId284" o:title=""/>
              </v:shape>
            </w:pict>
          </mc:Fallback>
        </mc:AlternateContent>
      </w:r>
      <w:r>
        <w:rPr>
          <w:i/>
          <w:iCs/>
          <w:noProof/>
          <w:color w:val="4472C4" w:themeColor="accent1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0E280C86" wp14:editId="3F3EBC03">
                <wp:simplePos x="0" y="0"/>
                <wp:positionH relativeFrom="column">
                  <wp:posOffset>2573020</wp:posOffset>
                </wp:positionH>
                <wp:positionV relativeFrom="paragraph">
                  <wp:posOffset>920750</wp:posOffset>
                </wp:positionV>
                <wp:extent cx="336240" cy="635040"/>
                <wp:effectExtent l="38100" t="38100" r="45085" b="32385"/>
                <wp:wrapNone/>
                <wp:docPr id="890" name="Tinta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336240" cy="63487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6D41161" id="Tinta 890" o:spid="_x0000_s1026" type="#_x0000_t75" style="position:absolute;margin-left:202.25pt;margin-top:72.15pt;width:27.2pt;height:50.65pt;z-index:25229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">
                <v:imagedata r:id="rId286" o:title=""/>
              </v:shape>
            </w:pict>
          </mc:Fallback>
        </mc:AlternateContent>
      </w:r>
      <w:r>
        <w:rPr>
          <w:i/>
          <w:iCs/>
          <w:noProof/>
          <w:color w:val="4472C4" w:themeColor="accent1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330379B0" wp14:editId="64BF9063">
                <wp:simplePos x="0" y="0"/>
                <wp:positionH relativeFrom="column">
                  <wp:posOffset>1502410</wp:posOffset>
                </wp:positionH>
                <wp:positionV relativeFrom="paragraph">
                  <wp:posOffset>640715</wp:posOffset>
                </wp:positionV>
                <wp:extent cx="669640" cy="1295400"/>
                <wp:effectExtent l="0" t="38100" r="16510" b="38100"/>
                <wp:wrapNone/>
                <wp:docPr id="891" name="Tinta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669640" cy="12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EC8C9" id="Tinta 891" o:spid="_x0000_s1026" type="#_x0000_t75" style="position:absolute;margin-left:117.95pt;margin-top:50.1pt;width:53.45pt;height:102.7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">
                <v:imagedata r:id="rId288" o:title=""/>
              </v:shape>
            </w:pict>
          </mc:Fallback>
        </mc:AlternateContent>
      </w:r>
      <w:r>
        <w:rPr>
          <w:i/>
          <w:iCs/>
          <w:noProof/>
          <w:color w:val="4472C4" w:themeColor="accent1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47244CA7" wp14:editId="241302E1">
                <wp:simplePos x="0" y="0"/>
                <wp:positionH relativeFrom="column">
                  <wp:posOffset>29210</wp:posOffset>
                </wp:positionH>
                <wp:positionV relativeFrom="paragraph">
                  <wp:posOffset>735330</wp:posOffset>
                </wp:positionV>
                <wp:extent cx="338040" cy="1464015"/>
                <wp:effectExtent l="38100" t="38100" r="24130" b="41275"/>
                <wp:wrapNone/>
                <wp:docPr id="892" name="Tinta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338040" cy="1464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B68BE" id="Tinta 892" o:spid="_x0000_s1026" type="#_x0000_t75" style="position:absolute;margin-left:1.95pt;margin-top:57.55pt;width:27.3pt;height:116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">
                <v:imagedata r:id="rId290" o:title=""/>
              </v:shape>
            </w:pict>
          </mc:Fallback>
        </mc:AlternateContent>
      </w:r>
      <w:r w:rsidRPr="00EE0546">
        <w:rPr>
          <w:i/>
          <w:iCs/>
          <w:color w:val="4472C4" w:themeColor="accent1"/>
        </w:rPr>
        <w:drawing>
          <wp:inline distT="0" distB="0" distL="0" distR="0" wp14:anchorId="598D55E2" wp14:editId="49D73E13">
            <wp:extent cx="1899035" cy="2059517"/>
            <wp:effectExtent l="0" t="0" r="6350" b="0"/>
            <wp:docPr id="880" name="Imagem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901097" cy="2061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89E80" w14:textId="44D55C22" w:rsidR="00C36782" w:rsidRDefault="00C36782" w:rsidP="00B00F32">
      <w:pPr>
        <w:pStyle w:val="caixa-textoAsoftware"/>
      </w:pPr>
    </w:p>
    <w:p w14:paraId="483C50B4" w14:textId="4CF0E6C0" w:rsidR="00C36782" w:rsidRDefault="00C36782" w:rsidP="00B00F32">
      <w:pPr>
        <w:pStyle w:val="caixa-textoAsoftware"/>
      </w:pPr>
    </w:p>
    <w:p w14:paraId="50D13A07" w14:textId="05ABF610" w:rsidR="00C36782" w:rsidRDefault="00C36782" w:rsidP="00B00F32">
      <w:pPr>
        <w:pStyle w:val="caixa-textoAsoftware"/>
      </w:pPr>
    </w:p>
    <w:p w14:paraId="310B7D49" w14:textId="77777777" w:rsidR="00C36782" w:rsidRDefault="00C36782" w:rsidP="00B00F32">
      <w:pPr>
        <w:pStyle w:val="caixa-textoAsoftware"/>
      </w:pPr>
    </w:p>
    <w:p w14:paraId="20E43E94" w14:textId="4F66B826" w:rsidR="00BD70B9" w:rsidRDefault="00BD70B9" w:rsidP="00BD70B9">
      <w:pPr>
        <w:rPr>
          <w:b/>
          <w:bCs/>
          <w:lang w:val="pt-PT"/>
        </w:rPr>
      </w:pPr>
      <w:r w:rsidRPr="00B00F32">
        <w:rPr>
          <w:b/>
          <w:bCs/>
          <w:lang w:val="pt-PT"/>
        </w:rPr>
        <w:t xml:space="preserve">Determinar gastos em  </w:t>
      </w:r>
      <w:r w:rsidR="00040D97">
        <w:rPr>
          <w:b/>
          <w:bCs/>
          <w:lang w:val="pt-PT"/>
        </w:rPr>
        <w:t>euros</w:t>
      </w:r>
      <w:r w:rsidRPr="00B00F32">
        <w:rPr>
          <w:b/>
          <w:bCs/>
          <w:lang w:val="pt-PT"/>
        </w:rPr>
        <w:t xml:space="preserve"> tecido</w:t>
      </w:r>
      <w:r>
        <w:rPr>
          <w:b/>
          <w:bCs/>
          <w:lang w:val="pt-PT"/>
        </w:rPr>
        <w:t>,</w:t>
      </w:r>
      <w:r w:rsidRPr="00B00F32">
        <w:rPr>
          <w:b/>
          <w:bCs/>
          <w:lang w:val="pt-PT"/>
        </w:rPr>
        <w:t xml:space="preserve">  madeira</w:t>
      </w:r>
      <w:r>
        <w:rPr>
          <w:b/>
          <w:bCs/>
          <w:lang w:val="pt-PT"/>
        </w:rPr>
        <w:t>,</w:t>
      </w:r>
      <w:r w:rsidRPr="00B00F32">
        <w:rPr>
          <w:b/>
          <w:bCs/>
          <w:lang w:val="pt-PT"/>
        </w:rPr>
        <w:t xml:space="preserve"> parafusos</w:t>
      </w:r>
      <w:r>
        <w:rPr>
          <w:b/>
          <w:bCs/>
          <w:lang w:val="pt-PT"/>
        </w:rPr>
        <w:t xml:space="preserve"> e vernizes na produção de 100</w:t>
      </w:r>
      <w:r w:rsidR="00040D97">
        <w:rPr>
          <w:b/>
          <w:bCs/>
          <w:lang w:val="pt-PT"/>
        </w:rPr>
        <w:t xml:space="preserve"> euros de </w:t>
      </w:r>
      <w:r>
        <w:rPr>
          <w:b/>
          <w:bCs/>
          <w:lang w:val="pt-PT"/>
        </w:rPr>
        <w:t xml:space="preserve"> cadeiras A e 150 </w:t>
      </w:r>
      <w:r w:rsidR="00040D97">
        <w:rPr>
          <w:b/>
          <w:bCs/>
          <w:lang w:val="pt-PT"/>
        </w:rPr>
        <w:t>euros de cadeiras</w:t>
      </w:r>
      <w:r>
        <w:rPr>
          <w:b/>
          <w:bCs/>
          <w:lang w:val="pt-PT"/>
        </w:rPr>
        <w:t xml:space="preserve"> B.</w:t>
      </w:r>
      <w:r w:rsidRPr="00B00F32">
        <w:rPr>
          <w:b/>
          <w:bCs/>
          <w:lang w:val="pt-PT"/>
        </w:rPr>
        <w:t xml:space="preserve">  </w:t>
      </w:r>
    </w:p>
    <w:p w14:paraId="2ECBDAD4" w14:textId="4AD62B3F" w:rsidR="00C36782" w:rsidRDefault="00C36782" w:rsidP="00B00F32">
      <w:pPr>
        <w:pStyle w:val="caixa-textoAsoftware"/>
        <w:rPr>
          <w:i/>
          <w:iCs/>
          <w:color w:val="4472C4" w:themeColor="accent1"/>
        </w:rPr>
      </w:pPr>
      <w:r w:rsidRPr="00C36782">
        <w:rPr>
          <w:i/>
          <w:iCs/>
          <w:color w:val="4472C4" w:themeColor="accent1"/>
        </w:rPr>
        <w:t>H*G*[100;150]</w:t>
      </w:r>
    </w:p>
    <w:p w14:paraId="1545E30F" w14:textId="68F92DA9" w:rsidR="00EE0546" w:rsidRPr="00C36782" w:rsidRDefault="00EE0546" w:rsidP="00B00F32">
      <w:pPr>
        <w:pStyle w:val="caixa-textoAsoftware"/>
        <w:rPr>
          <w:i/>
          <w:iCs/>
          <w:color w:val="4472C4" w:themeColor="accent1"/>
        </w:rPr>
      </w:pPr>
      <w:r w:rsidRPr="00EE0546">
        <w:rPr>
          <w:i/>
          <w:iCs/>
          <w:color w:val="4472C4" w:themeColor="accent1"/>
        </w:rPr>
        <w:lastRenderedPageBreak/>
        <w:drawing>
          <wp:inline distT="0" distB="0" distL="0" distR="0" wp14:anchorId="3A59A182" wp14:editId="2AE6D54A">
            <wp:extent cx="1559919" cy="1335617"/>
            <wp:effectExtent l="0" t="0" r="2540" b="0"/>
            <wp:docPr id="902" name="Imagem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561373" cy="1336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4A899" w14:textId="77777777" w:rsidR="00B00F32" w:rsidRDefault="00B00F32" w:rsidP="00B00F32">
      <w:pPr>
        <w:pStyle w:val="caixa"/>
      </w:pPr>
    </w:p>
    <w:p w14:paraId="2022849D" w14:textId="01BD20B6" w:rsidR="0059037A" w:rsidRDefault="00B00F32" w:rsidP="00B00F32">
      <w:pPr>
        <w:rPr>
          <w:lang w:val="pt-PT"/>
        </w:rPr>
      </w:pPr>
      <w:r w:rsidRPr="00922E69">
        <w:rPr>
          <w:position w:val="-52"/>
        </w:rPr>
        <w:object w:dxaOrig="1840" w:dyaOrig="1120" w14:anchorId="2C0AF611">
          <v:shape id="_x0000_i1074" type="#_x0000_t75" style="width:92pt;height:56pt" o:ole="">
            <v:imagedata r:id="rId293" o:title=""/>
          </v:shape>
          <o:OLEObject Type="Embed" ProgID="Equation.DSMT4" ShapeID="_x0000_i1074" DrawAspect="Content" ObjectID="_1715012389" r:id="rId294"/>
        </w:object>
      </w:r>
      <w:r w:rsidRPr="00B00F32">
        <w:rPr>
          <w:lang w:val="pt-PT"/>
        </w:rPr>
        <w:t>pode-se concluir que por cada 100 euros de cadeiras do tipo A e 150 euros de cadeiras do tipo B produzidos, são gastos 48,5 euros em tecido, 51,5 euros em madeira, 21,5 euros em parafusos e 18 euros em verniz.</w:t>
      </w:r>
    </w:p>
    <w:p w14:paraId="4F9C8E5A" w14:textId="77777777" w:rsidR="0059037A" w:rsidRDefault="0059037A">
      <w:pPr>
        <w:rPr>
          <w:lang w:val="pt-PT"/>
        </w:rPr>
      </w:pPr>
      <w:r>
        <w:rPr>
          <w:lang w:val="pt-PT"/>
        </w:rPr>
        <w:br w:type="page"/>
      </w:r>
    </w:p>
    <w:p w14:paraId="084B9178" w14:textId="56BFFDF7" w:rsidR="00DC66EA" w:rsidRDefault="0059037A" w:rsidP="00DC66EA">
      <w:pPr>
        <w:rPr>
          <w:lang w:val="pt-PT"/>
        </w:rPr>
      </w:pPr>
      <w:r>
        <w:rPr>
          <w:noProof/>
          <w:lang w:val="pt-PT"/>
        </w:rPr>
        <w:lastRenderedPageBreak/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6C3DB966" wp14:editId="1ED7043B">
                <wp:simplePos x="0" y="0"/>
                <wp:positionH relativeFrom="column">
                  <wp:posOffset>1481340</wp:posOffset>
                </wp:positionH>
                <wp:positionV relativeFrom="paragraph">
                  <wp:posOffset>172637</wp:posOffset>
                </wp:positionV>
                <wp:extent cx="360" cy="360"/>
                <wp:effectExtent l="38100" t="38100" r="38100" b="38100"/>
                <wp:wrapNone/>
                <wp:docPr id="903" name="Tinta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2C714" id="Tinta 903" o:spid="_x0000_s1026" type="#_x0000_t75" style="position:absolute;margin-left:116.3pt;margin-top:13.25pt;width:.75pt;height:.7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BvpxWWywEAAJIEAAAQAAAAAAAAAAAAAAAAANMD&#10;AABkcnMvaW5rL2luazEueG1sUEsBAi0AFAAGAAgAAAAhAKCQpAHeAAAACQEAAA8AAAAAAAAAAAAA&#10;AAAAzAUAAGRycy9kb3ducmV2LnhtbFBLAQItABQABgAIAAAAIQB5GLydvwAAACEBAAAZAAAAAAAA&#10;AAAAAAAAANcGAABkcnMvX3JlbHMvZTJvRG9jLnhtbC5yZWxzUEsFBgAAAAAGAAYAeAEAAM0HAAAA&#10;AA==&#10;">
                <v:imagedata r:id="rId49" o:title=""/>
              </v:shape>
            </w:pict>
          </mc:Fallback>
        </mc:AlternateContent>
      </w:r>
    </w:p>
    <w:p w14:paraId="33BC5BE8" w14:textId="2AE45DF4" w:rsidR="00DC66EA" w:rsidRDefault="0059037A" w:rsidP="00C36782">
      <w:pPr>
        <w:pStyle w:val="Ttulo1"/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5BFA1B65" wp14:editId="4CA081A2">
                <wp:simplePos x="0" y="0"/>
                <wp:positionH relativeFrom="column">
                  <wp:posOffset>6031865</wp:posOffset>
                </wp:positionH>
                <wp:positionV relativeFrom="paragraph">
                  <wp:posOffset>117475</wp:posOffset>
                </wp:positionV>
                <wp:extent cx="405390" cy="362585"/>
                <wp:effectExtent l="38100" t="38100" r="13970" b="37465"/>
                <wp:wrapNone/>
                <wp:docPr id="931" name="Tinta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405390" cy="362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78386" id="Tinta 931" o:spid="_x0000_s1026" type="#_x0000_t75" style="position:absolute;margin-left:474.6pt;margin-top:8.9pt;width:32.6pt;height:29.2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">
                <v:imagedata r:id="rId297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1811B962" wp14:editId="0A6E1842">
                <wp:simplePos x="0" y="0"/>
                <wp:positionH relativeFrom="column">
                  <wp:posOffset>5067935</wp:posOffset>
                </wp:positionH>
                <wp:positionV relativeFrom="paragraph">
                  <wp:posOffset>52705</wp:posOffset>
                </wp:positionV>
                <wp:extent cx="778340" cy="674370"/>
                <wp:effectExtent l="38100" t="38100" r="41275" b="30480"/>
                <wp:wrapNone/>
                <wp:docPr id="926" name="Tinta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778340" cy="674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F4BE0" id="Tinta 926" o:spid="_x0000_s1026" type="#_x0000_t75" style="position:absolute;margin-left:398.7pt;margin-top:3.8pt;width:62pt;height:53.8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">
                <v:imagedata r:id="rId299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27990AEB" wp14:editId="379F49FE">
                <wp:simplePos x="0" y="0"/>
                <wp:positionH relativeFrom="column">
                  <wp:posOffset>3068320</wp:posOffset>
                </wp:positionH>
                <wp:positionV relativeFrom="paragraph">
                  <wp:posOffset>161960</wp:posOffset>
                </wp:positionV>
                <wp:extent cx="1400760" cy="660600"/>
                <wp:effectExtent l="38100" t="38100" r="8890" b="44450"/>
                <wp:wrapNone/>
                <wp:docPr id="915" name="Tinta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400925" cy="6606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0800E" id="Tinta 915" o:spid="_x0000_s1026" type="#_x0000_t75" style="position:absolute;margin-left:241.25pt;margin-top:12.4pt;width:111.05pt;height:52.7pt;z-index:25231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">
                <v:imagedata r:id="rId301" o:title=""/>
              </v:shape>
            </w:pict>
          </mc:Fallback>
        </mc:AlternateContent>
      </w:r>
      <w:r w:rsidR="00C36782">
        <w:rPr>
          <w:lang w:val="pt-PT"/>
        </w:rPr>
        <w:t>Inversa de Aplicações Lineares</w:t>
      </w:r>
    </w:p>
    <w:p w14:paraId="1D04710B" w14:textId="306DBB81" w:rsidR="00DC66EA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03211C4" wp14:editId="20323F68">
                <wp:simplePos x="0" y="0"/>
                <wp:positionH relativeFrom="column">
                  <wp:posOffset>1337310</wp:posOffset>
                </wp:positionH>
                <wp:positionV relativeFrom="paragraph">
                  <wp:posOffset>84878</wp:posOffset>
                </wp:positionV>
                <wp:extent cx="689113" cy="746539"/>
                <wp:effectExtent l="19050" t="0" r="34925" b="15875"/>
                <wp:wrapNone/>
                <wp:docPr id="31" name="Paralelogramo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113" cy="746539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BDAD3A" w14:textId="33EC7905" w:rsidR="00C36782" w:rsidRDefault="00C36782" w:rsidP="00C3678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3211C4" id="Paralelogramo 31" o:spid="_x0000_s1033" type="#_x0000_t7" style="position:absolute;margin-left:105.3pt;margin-top:6.7pt;width:54.25pt;height:58.8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" fillcolor="white [3201]" strokecolor="#70ad47 [3209]" strokeweight="1pt">
                <v:textbox>
                  <w:txbxContent>
                    <w:p w14:paraId="68BDAD3A" w14:textId="33EC7905" w:rsidR="00C36782" w:rsidRDefault="00C36782" w:rsidP="00C3678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2E6B1603" wp14:editId="3042E6CB">
                <wp:simplePos x="0" y="0"/>
                <wp:positionH relativeFrom="column">
                  <wp:posOffset>3693160</wp:posOffset>
                </wp:positionH>
                <wp:positionV relativeFrom="paragraph">
                  <wp:posOffset>-160020</wp:posOffset>
                </wp:positionV>
                <wp:extent cx="289815" cy="419100"/>
                <wp:effectExtent l="38100" t="38100" r="0" b="38100"/>
                <wp:wrapNone/>
                <wp:docPr id="918" name="Tinta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289815" cy="419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BC6AD" id="Tinta 918" o:spid="_x0000_s1026" type="#_x0000_t75" style="position:absolute;margin-left:290.45pt;margin-top:-12.95pt;width:23.5pt;height:33.7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">
                <v:imagedata r:id="rId30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307C3562" wp14:editId="6A66C140">
                <wp:simplePos x="0" y="0"/>
                <wp:positionH relativeFrom="column">
                  <wp:posOffset>1769110</wp:posOffset>
                </wp:positionH>
                <wp:positionV relativeFrom="paragraph">
                  <wp:posOffset>-271145</wp:posOffset>
                </wp:positionV>
                <wp:extent cx="1323605" cy="695350"/>
                <wp:effectExtent l="38100" t="38100" r="48260" b="47625"/>
                <wp:wrapNone/>
                <wp:docPr id="910" name="Tinta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323605" cy="695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1940C" id="Tinta 910" o:spid="_x0000_s1026" type="#_x0000_t75" style="position:absolute;margin-left:138.95pt;margin-top:-21.7pt;width:104.9pt;height:55.4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">
                <v:imagedata r:id="rId305" o:title=""/>
              </v:shape>
            </w:pict>
          </mc:Fallback>
        </mc:AlternateContent>
      </w:r>
      <w:r w:rsidR="00516840"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DEFF6FC" wp14:editId="5B867B9B">
                <wp:simplePos x="0" y="0"/>
                <wp:positionH relativeFrom="column">
                  <wp:posOffset>2728384</wp:posOffset>
                </wp:positionH>
                <wp:positionV relativeFrom="paragraph">
                  <wp:posOffset>133350</wp:posOffset>
                </wp:positionV>
                <wp:extent cx="689113" cy="746539"/>
                <wp:effectExtent l="19050" t="0" r="34925" b="15875"/>
                <wp:wrapNone/>
                <wp:docPr id="352" name="Paralelogramo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113" cy="746539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8303C3" w14:textId="11EB8C30" w:rsidR="00C36782" w:rsidRDefault="00C36782" w:rsidP="00C3678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EFF6FC" id="Paralelogramo 352" o:spid="_x0000_s1034" type="#_x0000_t7" style="position:absolute;margin-left:214.85pt;margin-top:10.5pt;width:54.25pt;height:58.8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" fillcolor="white [3201]" strokecolor="#70ad47 [3209]" strokeweight="1pt">
                <v:textbox>
                  <w:txbxContent>
                    <w:p w14:paraId="488303C3" w14:textId="11EB8C30" w:rsidR="00C36782" w:rsidRDefault="00C36782" w:rsidP="00C36782"/>
                  </w:txbxContent>
                </v:textbox>
              </v:shape>
            </w:pict>
          </mc:Fallback>
        </mc:AlternateContent>
      </w:r>
      <w:r w:rsidR="00516840">
        <w:rPr>
          <w:noProof/>
          <w:lang w:val="pt-PT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457A81F" wp14:editId="3ACDD84E">
                <wp:simplePos x="0" y="0"/>
                <wp:positionH relativeFrom="column">
                  <wp:posOffset>4108238</wp:posOffset>
                </wp:positionH>
                <wp:positionV relativeFrom="paragraph">
                  <wp:posOffset>129963</wp:posOffset>
                </wp:positionV>
                <wp:extent cx="688975" cy="745913"/>
                <wp:effectExtent l="19050" t="0" r="34925" b="16510"/>
                <wp:wrapNone/>
                <wp:docPr id="4" name="Paralelogram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975" cy="745913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E05BEE" w14:textId="77777777" w:rsidR="00516840" w:rsidRDefault="00516840" w:rsidP="0051684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57A81F" id="Paralelogramo 4" o:spid="_x0000_s1035" type="#_x0000_t7" style="position:absolute;margin-left:323.5pt;margin-top:10.25pt;width:54.25pt;height:58.75pt;z-index:25169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" fillcolor="white [3201]" strokecolor="#70ad47 [3209]" strokeweight="1pt">
                <v:textbox>
                  <w:txbxContent>
                    <w:p w14:paraId="2BE05BEE" w14:textId="77777777" w:rsidR="00516840" w:rsidRDefault="00516840" w:rsidP="00516840"/>
                  </w:txbxContent>
                </v:textbox>
              </v:shape>
            </w:pict>
          </mc:Fallback>
        </mc:AlternateContent>
      </w:r>
    </w:p>
    <w:p w14:paraId="23D6FDE0" w14:textId="3FE5321B" w:rsidR="00DC66EA" w:rsidRDefault="00DC66EA" w:rsidP="00DC66EA">
      <w:pPr>
        <w:rPr>
          <w:lang w:val="pt-PT"/>
        </w:rPr>
      </w:pPr>
    </w:p>
    <w:p w14:paraId="796A6D33" w14:textId="02127304" w:rsidR="00DC66EA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18D301A6" wp14:editId="03900C68">
                <wp:simplePos x="0" y="0"/>
                <wp:positionH relativeFrom="column">
                  <wp:posOffset>1731540</wp:posOffset>
                </wp:positionH>
                <wp:positionV relativeFrom="paragraph">
                  <wp:posOffset>39802</wp:posOffset>
                </wp:positionV>
                <wp:extent cx="2584080" cy="245520"/>
                <wp:effectExtent l="38100" t="38100" r="26035" b="40640"/>
                <wp:wrapNone/>
                <wp:docPr id="919" name="Tinta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25840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B65F8" id="Tinta 919" o:spid="_x0000_s1026" type="#_x0000_t75" style="position:absolute;margin-left:136pt;margin-top:2.8pt;width:204.15pt;height:20.0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">
                <v:imagedata r:id="rId307" o:title=""/>
              </v:shape>
            </w:pict>
          </mc:Fallback>
        </mc:AlternateContent>
      </w:r>
    </w:p>
    <w:p w14:paraId="69971163" w14:textId="7F3EC736" w:rsidR="00C36782" w:rsidRDefault="00C36782" w:rsidP="00DC66EA">
      <w:pPr>
        <w:rPr>
          <w:lang w:val="pt-PT"/>
        </w:rPr>
      </w:pPr>
    </w:p>
    <w:p w14:paraId="266D4DFE" w14:textId="77777777" w:rsidR="00DE6B15" w:rsidRDefault="00DE6B15" w:rsidP="00DC66EA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C36782" w:rsidRPr="004503B4" w14:paraId="7D3E7728" w14:textId="77777777" w:rsidTr="0064689A">
        <w:trPr>
          <w:trHeight w:val="567"/>
        </w:trPr>
        <w:tc>
          <w:tcPr>
            <w:tcW w:w="12441" w:type="dxa"/>
            <w:shd w:val="clear" w:color="auto" w:fill="BFBFBF" w:themeFill="background1" w:themeFillShade="BF"/>
          </w:tcPr>
          <w:p w14:paraId="5D90C246" w14:textId="13F9884D" w:rsidR="00C36782" w:rsidRPr="00511B89" w:rsidRDefault="00C36782" w:rsidP="0064689A">
            <w:pPr>
              <w:pStyle w:val="texto0"/>
              <w:rPr>
                <w:rFonts w:ascii="Arial" w:hAnsi="Arial" w:cs="Arial"/>
                <w:b/>
                <w:sz w:val="18"/>
                <w:szCs w:val="18"/>
              </w:rPr>
            </w:pPr>
            <w:r w:rsidRPr="00511B89">
              <w:rPr>
                <w:rFonts w:ascii="Arial" w:hAnsi="Arial" w:cs="Arial"/>
                <w:b/>
                <w:sz w:val="18"/>
                <w:szCs w:val="18"/>
              </w:rPr>
              <w:t xml:space="preserve">Definição </w:t>
            </w:r>
          </w:p>
          <w:p w14:paraId="1579D073" w14:textId="77777777" w:rsidR="00C36782" w:rsidRPr="00511B89" w:rsidRDefault="00C36782" w:rsidP="0064689A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511B89">
              <w:rPr>
                <w:rFonts w:ascii="Arial" w:hAnsi="Arial" w:cs="Arial"/>
                <w:sz w:val="18"/>
                <w:szCs w:val="18"/>
              </w:rPr>
              <w:t xml:space="preserve">Sejam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espaços vetoriais reais. Sejam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: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e 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g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: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aplicações lineares satisfazendo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 xml:space="preserve">    g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o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= </m:t>
              </m:r>
              <m:sSub>
                <m:sSub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o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g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= </m:t>
              </m:r>
              <m:sSub>
                <m:sSub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1</m:t>
                  </m:r>
                </m:e>
                <m:sub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W</m:t>
                  </m:r>
                </m:sub>
              </m:sSub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. Então dizemos qu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g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é a inversa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>. Diz-se que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é invertível e denota-se a inversa por </w:t>
            </w:r>
            <m:oMath>
              <m:sSup>
                <m:sSup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-1</m:t>
                  </m:r>
                </m:sup>
              </m:sSup>
            </m:oMath>
            <w:r w:rsidRPr="00511B89">
              <w:rPr>
                <w:rFonts w:ascii="Arial" w:hAnsi="Arial" w:cs="Arial"/>
                <w:sz w:val="18"/>
                <w:szCs w:val="18"/>
              </w:rPr>
              <w:t>.</w:t>
            </w:r>
          </w:p>
        </w:tc>
      </w:tr>
    </w:tbl>
    <w:p w14:paraId="328AEC66" w14:textId="6DEF3DB6" w:rsidR="00C36782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39B21331" wp14:editId="4A9E0CC5">
                <wp:simplePos x="0" y="0"/>
                <wp:positionH relativeFrom="column">
                  <wp:posOffset>3724910</wp:posOffset>
                </wp:positionH>
                <wp:positionV relativeFrom="paragraph">
                  <wp:posOffset>1308100</wp:posOffset>
                </wp:positionV>
                <wp:extent cx="563920" cy="165100"/>
                <wp:effectExtent l="38100" t="38100" r="26670" b="44450"/>
                <wp:wrapNone/>
                <wp:docPr id="959" name="Tinta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563920" cy="165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1CC2D" id="Tinta 959" o:spid="_x0000_s1026" type="#_x0000_t75" style="position:absolute;margin-left:292.95pt;margin-top:102.65pt;width:45.1pt;height:13.7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">
                <v:imagedata r:id="rId309" o:title=""/>
              </v:shape>
            </w:pict>
          </mc:Fallback>
        </mc:AlternateContent>
      </w:r>
    </w:p>
    <w:p w14:paraId="74EB070D" w14:textId="0168B6B0" w:rsidR="00C36782" w:rsidRDefault="00DE6B15" w:rsidP="00DE6B15">
      <w:pPr>
        <w:pStyle w:val="PargrafodaLista"/>
        <w:numPr>
          <w:ilvl w:val="0"/>
          <w:numId w:val="24"/>
        </w:numPr>
      </w:pPr>
      <m:oMath>
        <m:r>
          <w:rPr>
            <w:rFonts w:ascii="Cambria Math" w:hAnsi="Cambria Math"/>
          </w:rPr>
          <m:t>f</m:t>
        </m:r>
      </m:oMath>
      <w:r>
        <w:t xml:space="preserve"> é invertível é injetiva e sobrejetiva então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</m:e>
            </m:d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w:rPr>
                <w:rFonts w:ascii="Cambria Math" w:hAnsi="Cambria Math"/>
              </w:rPr>
              <m:t>B</m:t>
            </m:r>
          </m:sup>
        </m:sSubSup>
        <m:r>
          <w:rPr>
            <w:rFonts w:ascii="Cambria Math" w:hAnsi="Cambria Math"/>
          </w:rPr>
          <m:t>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 xml:space="preserve"> </m:t>
                </m:r>
              </m:sub>
            </m:sSub>
          </m:e>
          <m:sub>
            <m:r>
              <w:rPr>
                <w:rFonts w:ascii="Cambria Math" w:hAnsi="Cambria Math"/>
              </w:rPr>
              <m:t xml:space="preserve">_____×____________      </m:t>
            </m:r>
          </m:sub>
        </m:sSub>
        <m:r>
          <m:rPr>
            <m:scr m:val="double-struck"/>
          </m:rPr>
          <w:rPr>
            <w:rFonts w:ascii="Cambria Math" w:hAnsi="Cambria Math"/>
          </w:rPr>
          <m:t>(R)</m:t>
        </m:r>
      </m:oMath>
    </w:p>
    <w:p w14:paraId="13644168" w14:textId="79609F4D" w:rsidR="00DE6B15" w:rsidRPr="00C35B0A" w:rsidRDefault="0059037A" w:rsidP="00DE6B15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0ACC447D" wp14:editId="1AB724D7">
                <wp:simplePos x="0" y="0"/>
                <wp:positionH relativeFrom="column">
                  <wp:posOffset>6383820</wp:posOffset>
                </wp:positionH>
                <wp:positionV relativeFrom="paragraph">
                  <wp:posOffset>150692</wp:posOffset>
                </wp:positionV>
                <wp:extent cx="216720" cy="189720"/>
                <wp:effectExtent l="38100" t="38100" r="12065" b="39370"/>
                <wp:wrapNone/>
                <wp:docPr id="978" name="Tinta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2167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7B51B" id="Tinta 978" o:spid="_x0000_s1026" type="#_x0000_t75" style="position:absolute;margin-left:502.3pt;margin-top:11.5pt;width:17.75pt;height:15.6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">
                <v:imagedata r:id="rId31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4BF44CA5" wp14:editId="55C19014">
                <wp:simplePos x="0" y="0"/>
                <wp:positionH relativeFrom="column">
                  <wp:posOffset>6146165</wp:posOffset>
                </wp:positionH>
                <wp:positionV relativeFrom="paragraph">
                  <wp:posOffset>195580</wp:posOffset>
                </wp:positionV>
                <wp:extent cx="184785" cy="85495"/>
                <wp:effectExtent l="19050" t="38100" r="43815" b="48260"/>
                <wp:wrapNone/>
                <wp:docPr id="977" name="Tinta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84785" cy="85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0173F" id="Tinta 977" o:spid="_x0000_s1026" type="#_x0000_t75" style="position:absolute;margin-left:483.6pt;margin-top:15.05pt;width:15.25pt;height:7.4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">
                <v:imagedata r:id="rId31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143D5ED2" wp14:editId="657A3FD1">
                <wp:simplePos x="0" y="0"/>
                <wp:positionH relativeFrom="column">
                  <wp:posOffset>3977640</wp:posOffset>
                </wp:positionH>
                <wp:positionV relativeFrom="paragraph">
                  <wp:posOffset>-91440</wp:posOffset>
                </wp:positionV>
                <wp:extent cx="2073250" cy="659765"/>
                <wp:effectExtent l="38100" t="38100" r="41910" b="45085"/>
                <wp:wrapNone/>
                <wp:docPr id="974" name="Tinta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2073250" cy="659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4F80E" id="Tinta 974" o:spid="_x0000_s1026" type="#_x0000_t75" style="position:absolute;margin-left:312.85pt;margin-top:-7.55pt;width:164pt;height:52.6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">
                <v:imagedata r:id="rId315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669E3F22" wp14:editId="2624C275">
                <wp:simplePos x="0" y="0"/>
                <wp:positionH relativeFrom="column">
                  <wp:posOffset>998220</wp:posOffset>
                </wp:positionH>
                <wp:positionV relativeFrom="paragraph">
                  <wp:posOffset>-20955</wp:posOffset>
                </wp:positionV>
                <wp:extent cx="1775140" cy="534035"/>
                <wp:effectExtent l="38100" t="38100" r="0" b="37465"/>
                <wp:wrapNone/>
                <wp:docPr id="947" name="Tinta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775140" cy="534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B0CD5" id="Tinta 947" o:spid="_x0000_s1026" type="#_x0000_t75" style="position:absolute;margin-left:78.25pt;margin-top:-2pt;width:140.45pt;height:42.7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">
                <v:imagedata r:id="rId317" o:title=""/>
              </v:shape>
            </w:pict>
          </mc:Fallback>
        </mc:AlternateContent>
      </w:r>
    </w:p>
    <w:p w14:paraId="6D7FB8C6" w14:textId="1AF9B263" w:rsidR="00DE6B15" w:rsidRPr="00C35B0A" w:rsidRDefault="00DE6B15" w:rsidP="00DE6B15">
      <w:pPr>
        <w:rPr>
          <w:lang w:val="pt-PT"/>
        </w:rPr>
      </w:pPr>
    </w:p>
    <w:p w14:paraId="48B44888" w14:textId="01858C82" w:rsidR="00DE6B15" w:rsidRPr="00C35B0A" w:rsidRDefault="0059037A" w:rsidP="00DE6B15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32CDB67A" wp14:editId="4B2594AB">
                <wp:simplePos x="0" y="0"/>
                <wp:positionH relativeFrom="column">
                  <wp:posOffset>4043045</wp:posOffset>
                </wp:positionH>
                <wp:positionV relativeFrom="paragraph">
                  <wp:posOffset>111125</wp:posOffset>
                </wp:positionV>
                <wp:extent cx="1383000" cy="294780"/>
                <wp:effectExtent l="38100" t="38100" r="8255" b="48260"/>
                <wp:wrapNone/>
                <wp:docPr id="986" name="Tinta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383000" cy="294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10BBC" id="Tinta 986" o:spid="_x0000_s1026" type="#_x0000_t75" style="position:absolute;margin-left:318pt;margin-top:8.4pt;width:109.65pt;height:23.9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">
                <v:imagedata r:id="rId319" o:title=""/>
              </v:shape>
            </w:pict>
          </mc:Fallback>
        </mc:AlternateContent>
      </w:r>
    </w:p>
    <w:p w14:paraId="5B22DF22" w14:textId="06FE48EF" w:rsidR="00DE6B15" w:rsidRPr="00C35B0A" w:rsidRDefault="0059037A" w:rsidP="00DE6B15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6AE0B1D3" wp14:editId="66F84573">
                <wp:simplePos x="0" y="0"/>
                <wp:positionH relativeFrom="column">
                  <wp:posOffset>2386020</wp:posOffset>
                </wp:positionH>
                <wp:positionV relativeFrom="paragraph">
                  <wp:posOffset>-55318</wp:posOffset>
                </wp:positionV>
                <wp:extent cx="609840" cy="376920"/>
                <wp:effectExtent l="38100" t="38100" r="0" b="42545"/>
                <wp:wrapNone/>
                <wp:docPr id="956" name="Tinta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0984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8D7CB" id="Tinta 956" o:spid="_x0000_s1026" type="#_x0000_t75" style="position:absolute;margin-left:187.55pt;margin-top:-4.7pt;width:48.7pt;height:30.4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">
                <v:imagedata r:id="rId321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0872A869" wp14:editId="1887E5CF">
                <wp:simplePos x="0" y="0"/>
                <wp:positionH relativeFrom="column">
                  <wp:posOffset>1499870</wp:posOffset>
                </wp:positionH>
                <wp:positionV relativeFrom="paragraph">
                  <wp:posOffset>-50165</wp:posOffset>
                </wp:positionV>
                <wp:extent cx="767590" cy="254635"/>
                <wp:effectExtent l="38100" t="38100" r="13970" b="31115"/>
                <wp:wrapNone/>
                <wp:docPr id="955" name="Tinta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767590" cy="254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BD6D7" id="Tinta 955" o:spid="_x0000_s1026" type="#_x0000_t75" style="position:absolute;margin-left:117.75pt;margin-top:-4.3pt;width:61.15pt;height:20.7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">
                <v:imagedata r:id="rId323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0070F85E" wp14:editId="306FBD87">
                <wp:simplePos x="0" y="0"/>
                <wp:positionH relativeFrom="column">
                  <wp:posOffset>452755</wp:posOffset>
                </wp:positionH>
                <wp:positionV relativeFrom="paragraph">
                  <wp:posOffset>-123190</wp:posOffset>
                </wp:positionV>
                <wp:extent cx="866430" cy="364490"/>
                <wp:effectExtent l="38100" t="38100" r="10160" b="35560"/>
                <wp:wrapNone/>
                <wp:docPr id="951" name="Tinta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866430" cy="36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35D06" id="Tinta 951" o:spid="_x0000_s1026" type="#_x0000_t75" style="position:absolute;margin-left:35.3pt;margin-top:-10.05pt;width:68.9pt;height:29.4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">
                <v:imagedata r:id="rId325" o:title=""/>
              </v:shape>
            </w:pict>
          </mc:Fallback>
        </mc:AlternateContent>
      </w:r>
    </w:p>
    <w:p w14:paraId="3AD56E72" w14:textId="728392D5" w:rsidR="00DC66EA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3EA2D72D" wp14:editId="4BCCC9D6">
                <wp:simplePos x="0" y="0"/>
                <wp:positionH relativeFrom="column">
                  <wp:posOffset>2429510</wp:posOffset>
                </wp:positionH>
                <wp:positionV relativeFrom="paragraph">
                  <wp:posOffset>702310</wp:posOffset>
                </wp:positionV>
                <wp:extent cx="199440" cy="218440"/>
                <wp:effectExtent l="38100" t="38100" r="10160" b="48260"/>
                <wp:wrapNone/>
                <wp:docPr id="1026" name="Tinta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99440" cy="2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7A256" id="Tinta 1026" o:spid="_x0000_s1026" type="#_x0000_t75" style="position:absolute;margin-left:190.95pt;margin-top:54.95pt;width:16.4pt;height:17.9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">
                <v:imagedata r:id="rId327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7BF9DA36" wp14:editId="79C902E7">
                <wp:simplePos x="0" y="0"/>
                <wp:positionH relativeFrom="column">
                  <wp:posOffset>1278660</wp:posOffset>
                </wp:positionH>
                <wp:positionV relativeFrom="paragraph">
                  <wp:posOffset>656412</wp:posOffset>
                </wp:positionV>
                <wp:extent cx="174240" cy="137880"/>
                <wp:effectExtent l="38100" t="38100" r="35560" b="33655"/>
                <wp:wrapNone/>
                <wp:docPr id="1023" name="Tinta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742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B4C4A" id="Tinta 1023" o:spid="_x0000_s1026" type="#_x0000_t75" style="position:absolute;margin-left:100.35pt;margin-top:51.35pt;width:14.4pt;height:11.5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">
                <v:imagedata r:id="rId329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0923B8D8" wp14:editId="7FF54511">
                <wp:simplePos x="0" y="0"/>
                <wp:positionH relativeFrom="column">
                  <wp:posOffset>2222220</wp:posOffset>
                </wp:positionH>
                <wp:positionV relativeFrom="paragraph">
                  <wp:posOffset>805772</wp:posOffset>
                </wp:positionV>
                <wp:extent cx="360" cy="360"/>
                <wp:effectExtent l="38100" t="38100" r="38100" b="38100"/>
                <wp:wrapNone/>
                <wp:docPr id="997" name="Tinta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D658F" id="Tinta 997" o:spid="_x0000_s1026" type="#_x0000_t75" style="position:absolute;margin-left:174.65pt;margin-top:63.1pt;width:.75pt;height:.7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//mmXcsBAACSBAAAEAAAAAAAAAAAAAAAAADT&#10;AwAAZHJzL2luay9pbmsxLnhtbFBLAQItABQABgAIAAAAIQDTjFsY3wAAAAsBAAAPAAAAAAAAAAAA&#10;AAAAAMwFAABkcnMvZG93bnJldi54bWxQSwECLQAUAAYACAAAACEAeRi8nb8AAAAhAQAAGQAAAAAA&#10;AAAAAAAAAADYBgAAZHJzL19yZWxzL2Uyb0RvYy54bWwucmVsc1BLBQYAAAAABgAGAHgBAADOBwAA&#10;AAA=&#10;">
                <v:imagedata r:id="rId49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0A30F2FA" wp14:editId="3302B9FC">
                <wp:simplePos x="0" y="0"/>
                <wp:positionH relativeFrom="column">
                  <wp:posOffset>4288790</wp:posOffset>
                </wp:positionH>
                <wp:positionV relativeFrom="paragraph">
                  <wp:posOffset>-172085</wp:posOffset>
                </wp:positionV>
                <wp:extent cx="1602150" cy="370205"/>
                <wp:effectExtent l="38100" t="38100" r="36195" b="48895"/>
                <wp:wrapNone/>
                <wp:docPr id="996" name="Tinta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602150" cy="370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2E6C1" id="Tinta 996" o:spid="_x0000_s1026" type="#_x0000_t75" style="position:absolute;margin-left:337.35pt;margin-top:-13.9pt;width:126.85pt;height:29.8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">
                <v:imagedata r:id="rId332" o:title=""/>
              </v:shape>
            </w:pict>
          </mc:Fallback>
        </mc:AlternateContent>
      </w:r>
    </w:p>
    <w:p w14:paraId="61D256DB" w14:textId="4AE2839E" w:rsidR="00DE6B15" w:rsidRPr="00DE6B15" w:rsidRDefault="00EF1F2E" w:rsidP="00DC66EA">
      <w:pPr>
        <w:rPr>
          <w:sz w:val="56"/>
          <w:szCs w:val="56"/>
          <w:lang w:val="pt-PT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sz w:val="56"/>
                  <w:szCs w:val="56"/>
                </w:rPr>
              </m:ctrlPr>
            </m:sSupPr>
            <m:e>
              <m:r>
                <w:rPr>
                  <w:rFonts w:ascii="Cambria Math" w:hAnsi="Cambria Math" w:cs="Arial"/>
                  <w:sz w:val="56"/>
                  <w:szCs w:val="56"/>
                </w:rPr>
                <m:t>f</m:t>
              </m:r>
            </m:e>
            <m:sup>
              <m:r>
                <w:rPr>
                  <w:rFonts w:ascii="Cambria Math" w:hAnsi="Cambria Math" w:cs="Arial"/>
                  <w:sz w:val="56"/>
                  <w:szCs w:val="56"/>
                </w:rPr>
                <m:t>-1</m:t>
              </m:r>
            </m:sup>
          </m:sSup>
          <m:r>
            <m:rPr>
              <m:sty m:val="p"/>
            </m:rPr>
            <w:rPr>
              <w:rFonts w:ascii="Cambria Math" w:hAnsi="Cambria Math" w:cs="Arial"/>
              <w:sz w:val="56"/>
              <w:szCs w:val="56"/>
            </w:rPr>
            <m:t xml:space="preserve"> </m:t>
          </m:r>
          <m:r>
            <w:rPr>
              <w:rFonts w:ascii="Cambria Math" w:hAnsi="Cambria Math" w:cs="Arial"/>
              <w:sz w:val="56"/>
              <w:szCs w:val="56"/>
            </w:rPr>
            <m:t>o</m:t>
          </m:r>
          <m:r>
            <m:rPr>
              <m:sty m:val="p"/>
            </m:rPr>
            <w:rPr>
              <w:rFonts w:ascii="Cambria Math" w:hAnsi="Cambria Math" w:cs="Arial"/>
              <w:sz w:val="56"/>
              <w:szCs w:val="56"/>
            </w:rPr>
            <m:t xml:space="preserve"> </m:t>
          </m:r>
          <m:r>
            <w:rPr>
              <w:rFonts w:ascii="Cambria Math" w:hAnsi="Cambria Math" w:cs="Arial"/>
              <w:sz w:val="56"/>
              <w:szCs w:val="56"/>
            </w:rPr>
            <m:t>f</m:t>
          </m:r>
          <m:r>
            <m:rPr>
              <m:sty m:val="p"/>
            </m:rPr>
            <w:rPr>
              <w:rFonts w:ascii="Cambria Math" w:hAnsi="Cambria Math" w:cs="Arial"/>
              <w:sz w:val="56"/>
              <w:szCs w:val="56"/>
            </w:rPr>
            <m:t xml:space="preserve"> = </m:t>
          </m:r>
          <m:sSub>
            <m:sSubPr>
              <m:ctrlPr>
                <w:rPr>
                  <w:rFonts w:ascii="Cambria Math" w:hAnsi="Cambria Math" w:cs="Arial"/>
                  <w:sz w:val="56"/>
                  <w:szCs w:val="56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sz w:val="56"/>
                  <w:szCs w:val="56"/>
                </w:rPr>
                <m:t>1</m:t>
              </m:r>
            </m:e>
            <m:sub>
              <m:r>
                <w:rPr>
                  <w:rFonts w:ascii="Cambria Math" w:hAnsi="Cambria Math" w:cs="Arial"/>
                  <w:sz w:val="56"/>
                  <w:szCs w:val="56"/>
                </w:rPr>
                <m:t>V</m:t>
              </m:r>
            </m:sub>
          </m:sSub>
        </m:oMath>
      </m:oMathPara>
    </w:p>
    <w:p w14:paraId="03D85E4F" w14:textId="3CA4E8B2" w:rsidR="00DE6B15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22F10F89" wp14:editId="0211F687">
                <wp:simplePos x="0" y="0"/>
                <wp:positionH relativeFrom="column">
                  <wp:posOffset>3031490</wp:posOffset>
                </wp:positionH>
                <wp:positionV relativeFrom="paragraph">
                  <wp:posOffset>-517525</wp:posOffset>
                </wp:positionV>
                <wp:extent cx="1740240" cy="1482480"/>
                <wp:effectExtent l="38100" t="38100" r="31750" b="41910"/>
                <wp:wrapNone/>
                <wp:docPr id="1031" name="Tinta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740240" cy="148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F6098" id="Tinta 1031" o:spid="_x0000_s1026" type="#_x0000_t75" style="position:absolute;margin-left:238.35pt;margin-top:-41.1pt;width:137.75pt;height:117.4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">
                <v:imagedata r:id="rId33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4089E330" wp14:editId="3D886407">
                <wp:simplePos x="0" y="0"/>
                <wp:positionH relativeFrom="column">
                  <wp:posOffset>3246120</wp:posOffset>
                </wp:positionH>
                <wp:positionV relativeFrom="paragraph">
                  <wp:posOffset>-116840</wp:posOffset>
                </wp:positionV>
                <wp:extent cx="786850" cy="638585"/>
                <wp:effectExtent l="38100" t="38100" r="32385" b="47625"/>
                <wp:wrapNone/>
                <wp:docPr id="1016" name="Tinta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786850" cy="638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3F38E" id="Tinta 1016" o:spid="_x0000_s1026" type="#_x0000_t75" style="position:absolute;margin-left:255.25pt;margin-top:-9.55pt;width:62.65pt;height:51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">
                <v:imagedata r:id="rId33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54ADA289" wp14:editId="347231EB">
                <wp:simplePos x="0" y="0"/>
                <wp:positionH relativeFrom="column">
                  <wp:posOffset>2780665</wp:posOffset>
                </wp:positionH>
                <wp:positionV relativeFrom="paragraph">
                  <wp:posOffset>226695</wp:posOffset>
                </wp:positionV>
                <wp:extent cx="102235" cy="77790"/>
                <wp:effectExtent l="38100" t="38100" r="31115" b="36830"/>
                <wp:wrapNone/>
                <wp:docPr id="1017" name="Tinta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02235" cy="77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75EE0" id="Tinta 1017" o:spid="_x0000_s1026" type="#_x0000_t75" style="position:absolute;margin-left:218.6pt;margin-top:17.5pt;width:8.75pt;height:6.8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">
                <v:imagedata r:id="rId338" o:title=""/>
              </v:shape>
            </w:pict>
          </mc:Fallback>
        </mc:AlternateContent>
      </w:r>
    </w:p>
    <w:p w14:paraId="7AA4ECD2" w14:textId="3075E1D3" w:rsidR="00DE6B15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35651DE4" wp14:editId="0751C257">
                <wp:simplePos x="0" y="0"/>
                <wp:positionH relativeFrom="column">
                  <wp:posOffset>2625780</wp:posOffset>
                </wp:positionH>
                <wp:positionV relativeFrom="paragraph">
                  <wp:posOffset>174322</wp:posOffset>
                </wp:positionV>
                <wp:extent cx="164160" cy="141480"/>
                <wp:effectExtent l="38100" t="38100" r="45720" b="49530"/>
                <wp:wrapNone/>
                <wp:docPr id="1022" name="Tinta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641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D8D45" id="Tinta 1022" o:spid="_x0000_s1026" type="#_x0000_t75" style="position:absolute;margin-left:206.4pt;margin-top:13.4pt;width:13.65pt;height:11.8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">
                <v:imagedata r:id="rId340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49B7536C" wp14:editId="1BF1C1E4">
                <wp:simplePos x="0" y="0"/>
                <wp:positionH relativeFrom="column">
                  <wp:posOffset>1637665</wp:posOffset>
                </wp:positionH>
                <wp:positionV relativeFrom="paragraph">
                  <wp:posOffset>-285115</wp:posOffset>
                </wp:positionV>
                <wp:extent cx="855155" cy="593390"/>
                <wp:effectExtent l="38100" t="38100" r="40640" b="35560"/>
                <wp:wrapNone/>
                <wp:docPr id="1018" name="Tinta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855155" cy="593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8D938" id="Tinta 1018" o:spid="_x0000_s1026" type="#_x0000_t75" style="position:absolute;margin-left:128.6pt;margin-top:-22.8pt;width:68.05pt;height:47.4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">
                <v:imagedata r:id="rId342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36038F89" wp14:editId="44E044E7">
                <wp:simplePos x="0" y="0"/>
                <wp:positionH relativeFrom="column">
                  <wp:posOffset>553720</wp:posOffset>
                </wp:positionH>
                <wp:positionV relativeFrom="paragraph">
                  <wp:posOffset>-294640</wp:posOffset>
                </wp:positionV>
                <wp:extent cx="856460" cy="647185"/>
                <wp:effectExtent l="38100" t="38100" r="20320" b="38735"/>
                <wp:wrapNone/>
                <wp:docPr id="1004" name="Tinta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856460" cy="647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A8260" id="Tinta 1004" o:spid="_x0000_s1026" type="#_x0000_t75" style="position:absolute;margin-left:43.25pt;margin-top:-23.55pt;width:68.15pt;height:51.6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">
                <v:imagedata r:id="rId344" o:title=""/>
              </v:shape>
            </w:pict>
          </mc:Fallback>
        </mc:AlternateContent>
      </w:r>
    </w:p>
    <w:p w14:paraId="4852A319" w14:textId="78990611" w:rsidR="00DE6B15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22340958" wp14:editId="62E5D5E7">
                <wp:simplePos x="0" y="0"/>
                <wp:positionH relativeFrom="column">
                  <wp:posOffset>1442720</wp:posOffset>
                </wp:positionH>
                <wp:positionV relativeFrom="paragraph">
                  <wp:posOffset>-93345</wp:posOffset>
                </wp:positionV>
                <wp:extent cx="147240" cy="224155"/>
                <wp:effectExtent l="19050" t="38100" r="5715" b="42545"/>
                <wp:wrapNone/>
                <wp:docPr id="1029" name="Tinta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47240" cy="224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C6721" id="Tinta 1029" o:spid="_x0000_s1026" type="#_x0000_t75" style="position:absolute;margin-left:113.25pt;margin-top:-7.7pt;width:12.3pt;height:18.3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">
                <v:imagedata r:id="rId346" o:title=""/>
              </v:shape>
            </w:pict>
          </mc:Fallback>
        </mc:AlternateContent>
      </w:r>
    </w:p>
    <w:p w14:paraId="4EF2030D" w14:textId="4F402D1E" w:rsidR="00DE6B15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1A94A39A" wp14:editId="50CF013C">
                <wp:simplePos x="0" y="0"/>
                <wp:positionH relativeFrom="column">
                  <wp:posOffset>2099310</wp:posOffset>
                </wp:positionH>
                <wp:positionV relativeFrom="paragraph">
                  <wp:posOffset>-15875</wp:posOffset>
                </wp:positionV>
                <wp:extent cx="394335" cy="580390"/>
                <wp:effectExtent l="38100" t="38100" r="24765" b="48260"/>
                <wp:wrapNone/>
                <wp:docPr id="1044" name="Tinta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394335" cy="580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85685" id="Tinta 1044" o:spid="_x0000_s1026" type="#_x0000_t75" style="position:absolute;margin-left:164.95pt;margin-top:-1.6pt;width:31.75pt;height:46.4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">
                <v:imagedata r:id="rId348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2C9EBDD0" wp14:editId="473B92B7">
                <wp:simplePos x="0" y="0"/>
                <wp:positionH relativeFrom="column">
                  <wp:posOffset>490620</wp:posOffset>
                </wp:positionH>
                <wp:positionV relativeFrom="paragraph">
                  <wp:posOffset>123742</wp:posOffset>
                </wp:positionV>
                <wp:extent cx="360" cy="360"/>
                <wp:effectExtent l="38100" t="38100" r="38100" b="38100"/>
                <wp:wrapNone/>
                <wp:docPr id="1021" name="Tinta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E20B1" id="Tinta 1021" o:spid="_x0000_s1026" type="#_x0000_t75" style="position:absolute;margin-left:38.3pt;margin-top:9.4pt;width:.75pt;height:.7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">
                <v:imagedata r:id="rId350" o:title=""/>
              </v:shape>
            </w:pict>
          </mc:Fallback>
        </mc:AlternateContent>
      </w:r>
    </w:p>
    <w:p w14:paraId="0A0B1A33" w14:textId="5A3C181D" w:rsidR="00DE6B15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7504A056" wp14:editId="65D7725D">
                <wp:simplePos x="0" y="0"/>
                <wp:positionH relativeFrom="column">
                  <wp:posOffset>1243965</wp:posOffset>
                </wp:positionH>
                <wp:positionV relativeFrom="paragraph">
                  <wp:posOffset>-204470</wp:posOffset>
                </wp:positionV>
                <wp:extent cx="459400" cy="455930"/>
                <wp:effectExtent l="38100" t="38100" r="17145" b="39370"/>
                <wp:wrapNone/>
                <wp:docPr id="1049" name="Tinta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459400" cy="455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08BA2" id="Tinta 1049" o:spid="_x0000_s1026" type="#_x0000_t75" style="position:absolute;margin-left:97.6pt;margin-top:-16.45pt;width:36.85pt;height:36.6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">
                <v:imagedata r:id="rId352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7745CA73" wp14:editId="33A7FD3B">
                <wp:simplePos x="0" y="0"/>
                <wp:positionH relativeFrom="column">
                  <wp:posOffset>782580</wp:posOffset>
                </wp:positionH>
                <wp:positionV relativeFrom="paragraph">
                  <wp:posOffset>-416875</wp:posOffset>
                </wp:positionV>
                <wp:extent cx="1179720" cy="1022400"/>
                <wp:effectExtent l="38100" t="38100" r="40005" b="44450"/>
                <wp:wrapNone/>
                <wp:docPr id="1045" name="Tinta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179720" cy="10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07F4D" id="Tinta 1045" o:spid="_x0000_s1026" type="#_x0000_t75" style="position:absolute;margin-left:61.25pt;margin-top:-33.15pt;width:93.6pt;height:81.2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">
                <v:imagedata r:id="rId354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657A70E0" wp14:editId="42C680CC">
                <wp:simplePos x="0" y="0"/>
                <wp:positionH relativeFrom="column">
                  <wp:posOffset>2924810</wp:posOffset>
                </wp:positionH>
                <wp:positionV relativeFrom="paragraph">
                  <wp:posOffset>73025</wp:posOffset>
                </wp:positionV>
                <wp:extent cx="193605" cy="88905"/>
                <wp:effectExtent l="38100" t="38100" r="35560" b="44450"/>
                <wp:wrapNone/>
                <wp:docPr id="1038" name="Tinta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93605" cy="88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73228" id="Tinta 1038" o:spid="_x0000_s1026" type="#_x0000_t75" style="position:absolute;margin-left:229.95pt;margin-top:5.4pt;width:15.95pt;height:7.7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">
                <v:imagedata r:id="rId356" o:title=""/>
              </v:shape>
            </w:pict>
          </mc:Fallback>
        </mc:AlternateContent>
      </w: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29700E6E" wp14:editId="5447D8EA">
                <wp:simplePos x="0" y="0"/>
                <wp:positionH relativeFrom="column">
                  <wp:posOffset>3382010</wp:posOffset>
                </wp:positionH>
                <wp:positionV relativeFrom="paragraph">
                  <wp:posOffset>-14605</wp:posOffset>
                </wp:positionV>
                <wp:extent cx="741845" cy="352575"/>
                <wp:effectExtent l="38100" t="38100" r="39370" b="47625"/>
                <wp:wrapNone/>
                <wp:docPr id="1039" name="Tinta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741845" cy="352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7D99F" id="Tinta 1039" o:spid="_x0000_s1026" type="#_x0000_t75" style="position:absolute;margin-left:265.95pt;margin-top:-1.5pt;width:59.1pt;height:28.4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">
                <v:imagedata r:id="rId358" o:title=""/>
              </v:shape>
            </w:pict>
          </mc:Fallback>
        </mc:AlternateContent>
      </w:r>
    </w:p>
    <w:p w14:paraId="71F173F4" w14:textId="56FA5585" w:rsidR="00DE6B15" w:rsidRDefault="00DE6B15" w:rsidP="00DC66EA">
      <w:pPr>
        <w:rPr>
          <w:lang w:val="pt-PT"/>
        </w:rPr>
      </w:pPr>
    </w:p>
    <w:p w14:paraId="5CAFAF26" w14:textId="5ADF2ADB" w:rsidR="00DE6B15" w:rsidRDefault="00DE6B15" w:rsidP="00DC66EA">
      <w:pPr>
        <w:rPr>
          <w:lang w:val="pt-PT"/>
        </w:rPr>
      </w:pPr>
    </w:p>
    <w:p w14:paraId="3E7BFC89" w14:textId="3593D99B" w:rsidR="00DE6B15" w:rsidRDefault="00DE6B15" w:rsidP="00DC66EA">
      <w:pPr>
        <w:rPr>
          <w:lang w:val="pt-PT"/>
        </w:rPr>
      </w:pPr>
    </w:p>
    <w:p w14:paraId="040FCDE1" w14:textId="6D59D78C" w:rsidR="00DE6B15" w:rsidRDefault="00DE6B15" w:rsidP="00DC66EA">
      <w:pPr>
        <w:rPr>
          <w:lang w:val="pt-PT"/>
        </w:rPr>
      </w:pPr>
    </w:p>
    <w:p w14:paraId="2AAF1983" w14:textId="1A726F9D" w:rsidR="00DE6B15" w:rsidRDefault="00DE6B15" w:rsidP="00DC66EA">
      <w:pPr>
        <w:rPr>
          <w:lang w:val="pt-PT"/>
        </w:rPr>
      </w:pPr>
    </w:p>
    <w:p w14:paraId="33309647" w14:textId="6A01FD21" w:rsidR="00DE6B15" w:rsidRDefault="00DE6B15" w:rsidP="00DC66EA">
      <w:pPr>
        <w:rPr>
          <w:lang w:val="pt-PT"/>
        </w:rPr>
      </w:pPr>
    </w:p>
    <w:p w14:paraId="6958C4EF" w14:textId="0D87FEE3" w:rsidR="00DE6B15" w:rsidRDefault="00DE6B15" w:rsidP="00DC66EA">
      <w:pPr>
        <w:rPr>
          <w:lang w:val="pt-PT"/>
        </w:rPr>
      </w:pPr>
    </w:p>
    <w:p w14:paraId="0DB8FCB2" w14:textId="0CC2E925" w:rsidR="00DE6B15" w:rsidRDefault="00DE6B15" w:rsidP="00DC66EA">
      <w:pPr>
        <w:rPr>
          <w:lang w:val="pt-PT"/>
        </w:rPr>
      </w:pPr>
    </w:p>
    <w:tbl>
      <w:tblPr>
        <w:tblStyle w:val="TabelacomGrelha"/>
        <w:tblpPr w:leftFromText="141" w:rightFromText="14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410"/>
      </w:tblGrid>
      <w:tr w:rsidR="00DE6B15" w:rsidRPr="004503B4" w14:paraId="5D335ED4" w14:textId="77777777" w:rsidTr="0064689A">
        <w:trPr>
          <w:trHeight w:val="567"/>
        </w:trPr>
        <w:tc>
          <w:tcPr>
            <w:tcW w:w="12441" w:type="dxa"/>
            <w:shd w:val="clear" w:color="auto" w:fill="BFBFBF" w:themeFill="background1" w:themeFillShade="BF"/>
          </w:tcPr>
          <w:p w14:paraId="4917DC8D" w14:textId="155F8611" w:rsidR="00DE6B15" w:rsidRDefault="00DE6B15" w:rsidP="00DE6B15">
            <w:pPr>
              <w:pStyle w:val="texto0"/>
              <w:rPr>
                <w:rFonts w:ascii="Arial" w:hAnsi="Arial" w:cs="Arial"/>
                <w:sz w:val="18"/>
                <w:szCs w:val="18"/>
              </w:rPr>
            </w:pPr>
            <w:r w:rsidRPr="00511B89">
              <w:rPr>
                <w:rFonts w:ascii="Arial" w:hAnsi="Arial" w:cs="Arial"/>
                <w:b/>
                <w:sz w:val="18"/>
                <w:szCs w:val="18"/>
              </w:rPr>
              <w:t xml:space="preserve">Teorema </w:t>
            </w:r>
            <w:r w:rsidRPr="00511B89">
              <w:rPr>
                <w:rFonts w:ascii="Arial" w:hAnsi="Arial" w:cs="Arial"/>
                <w:sz w:val="18"/>
                <w:szCs w:val="18"/>
              </w:rPr>
              <w:t xml:space="preserve">Considere-s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: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w:sym w:font="Symbol" w:char="00AE"/>
              </m:r>
              <m:r>
                <w:rPr>
                  <w:rFonts w:ascii="Cambria Math" w:hAnsi="Cambria Math" w:cs="Arial"/>
                  <w:sz w:val="18"/>
                  <w:szCs w:val="18"/>
                </w:rPr>
                <m:t>W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uma aplicação linear invertível</w:t>
            </w:r>
            <w:r w:rsidR="00DA3DD3">
              <w:rPr>
                <w:rFonts w:ascii="Arial" w:hAnsi="Arial" w:cs="Arial"/>
                <w:sz w:val="18"/>
                <w:szCs w:val="18"/>
              </w:rPr>
              <w:t xml:space="preserve">, e </w:t>
            </w:r>
            <m:oMath>
              <m:sSubSup>
                <m:sSubSup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S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 xml:space="preserve">B </m:t>
                  </m:r>
                </m:sup>
              </m:sSubSup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a matriz que representa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, em relação às bases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>e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S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de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>e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m:t xml:space="preserve"> </m:t>
              </m:r>
              <m:r>
                <w:rPr>
                  <w:rFonts w:ascii="Cambria Math" w:hAnsi="Cambria Math" w:cs="Arial"/>
                  <w:sz w:val="18"/>
                  <w:szCs w:val="18"/>
                </w:rPr>
                <m:t>W,</m:t>
              </m:r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respectivamente. Então </w:t>
            </w:r>
            <m:oMath>
              <m:sSubSup>
                <m:sSubSup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S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B</m:t>
                  </m:r>
                </m:sup>
              </m:sSubSup>
            </m:oMath>
            <w:r w:rsidRPr="00511B89">
              <w:rPr>
                <w:rFonts w:ascii="Arial" w:hAnsi="Arial" w:cs="Arial"/>
                <w:sz w:val="18"/>
                <w:szCs w:val="18"/>
              </w:rPr>
              <w:t xml:space="preserve"> é uma matriz quadrada, invertível, e</w:t>
            </w:r>
          </w:p>
          <w:p w14:paraId="733F447D" w14:textId="299CE249" w:rsidR="00DE6B15" w:rsidRPr="00511B89" w:rsidRDefault="00EF1F2E" w:rsidP="00DE6B15">
            <w:pPr>
              <w:pStyle w:val="texto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m:oMath>
              <m:sSubSup>
                <m:sSubSupPr>
                  <m:ctrlPr>
                    <w:rPr>
                      <w:rFonts w:ascii="Cambria Math" w:hAnsi="Cambria Math" w:cs="Arial"/>
                      <w:b/>
                      <w:sz w:val="18"/>
                      <w:szCs w:val="18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Arial"/>
                          <w:b/>
                          <w:sz w:val="18"/>
                          <w:szCs w:val="1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b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f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-1</m:t>
                          </m:r>
                        </m:sup>
                      </m:sSup>
                    </m:e>
                  </m:d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B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S</m:t>
                  </m:r>
                </m:sup>
              </m:sSubSup>
              <m:r>
                <m:rPr>
                  <m:sty m:val="b"/>
                </m:rPr>
                <w:rPr>
                  <w:rFonts w:ascii="Cambria Math" w:hAnsi="Cambria Math" w:cs="Arial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sz w:val="18"/>
                      <w:szCs w:val="1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b/>
                          <w:sz w:val="18"/>
                          <w:szCs w:val="1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="Arial"/>
                              <w:b/>
                              <w:sz w:val="18"/>
                              <w:szCs w:val="18"/>
                            </w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Arial"/>
                                  <w:b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sz w:val="18"/>
                                  <w:szCs w:val="18"/>
                                </w:rPr>
                                <m:t>f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S</m:t>
                          </m:r>
                        </m:sub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-1</m:t>
                  </m:r>
                </m:sup>
              </m:sSup>
            </m:oMath>
            <w:r w:rsidR="00DE6B15" w:rsidRPr="00511B89">
              <w:rPr>
                <w:rFonts w:ascii="Arial" w:hAnsi="Arial" w:cs="Arial"/>
                <w:b/>
                <w:sz w:val="18"/>
                <w:szCs w:val="18"/>
              </w:rPr>
              <w:t>.</w:t>
            </w:r>
          </w:p>
        </w:tc>
      </w:tr>
    </w:tbl>
    <w:p w14:paraId="2C76F7ED" w14:textId="05EABA8B" w:rsidR="00DE6B15" w:rsidRDefault="0059037A" w:rsidP="00DC66EA">
      <w:pPr>
        <w:rPr>
          <w:lang w:val="pt-PT"/>
        </w:rPr>
      </w:pPr>
      <w:r>
        <w:rPr>
          <w:noProof/>
          <w:lang w:val="pt-PT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190323F1" wp14:editId="49AC9F15">
                <wp:simplePos x="0" y="0"/>
                <wp:positionH relativeFrom="column">
                  <wp:posOffset>1125660</wp:posOffset>
                </wp:positionH>
                <wp:positionV relativeFrom="paragraph">
                  <wp:posOffset>1142633</wp:posOffset>
                </wp:positionV>
                <wp:extent cx="360" cy="1080"/>
                <wp:effectExtent l="38100" t="38100" r="38100" b="37465"/>
                <wp:wrapNone/>
                <wp:docPr id="1050" name="Tinta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5D4B8" id="Tinta 1050" o:spid="_x0000_s1026" type="#_x0000_t75" style="position:absolute;margin-left:88.3pt;margin-top:89.6pt;width:.75pt;height:.8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">
                <v:imagedata r:id="rId360" o:title=""/>
              </v:shape>
            </w:pict>
          </mc:Fallback>
        </mc:AlternateContent>
      </w:r>
    </w:p>
    <w:p w14:paraId="3F7FB690" w14:textId="6013C578" w:rsidR="00251D08" w:rsidRDefault="00251D08" w:rsidP="00DE6B15">
      <w:pPr>
        <w:pStyle w:val="texto0"/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Exercício </w:t>
      </w:r>
    </w:p>
    <w:p w14:paraId="03FB5A10" w14:textId="76AF70E7" w:rsidR="00DE6B15" w:rsidRPr="00511B89" w:rsidRDefault="0059037A" w:rsidP="00DE6B15">
      <w:pPr>
        <w:pStyle w:val="texto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7FA4535D" wp14:editId="79F5D25B">
                <wp:simplePos x="0" y="0"/>
                <wp:positionH relativeFrom="column">
                  <wp:posOffset>2259965</wp:posOffset>
                </wp:positionH>
                <wp:positionV relativeFrom="paragraph">
                  <wp:posOffset>528955</wp:posOffset>
                </wp:positionV>
                <wp:extent cx="335280" cy="273685"/>
                <wp:effectExtent l="38100" t="38100" r="7620" b="31115"/>
                <wp:wrapNone/>
                <wp:docPr id="1067" name="Tinta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335280" cy="273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04D26" id="Tinta 1067" o:spid="_x0000_s1026" type="#_x0000_t75" style="position:absolute;margin-left:177.6pt;margin-top:41.3pt;width:27.1pt;height:22.2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">
                <v:imagedata r:id="rId362" o:title=""/>
              </v:shape>
            </w:pict>
          </mc:Fallback>
        </mc:AlternateContent>
      </w:r>
      <w:r w:rsidR="00DE6B15" w:rsidRPr="00511B89">
        <w:rPr>
          <w:rFonts w:ascii="Arial" w:hAnsi="Arial" w:cs="Arial"/>
          <w:sz w:val="18"/>
          <w:szCs w:val="18"/>
        </w:rPr>
        <w:t xml:space="preserve">Considere </w:t>
      </w:r>
      <m:oMath>
        <m:r>
          <w:rPr>
            <w:rFonts w:ascii="Cambria Math" w:hAnsi="Cambria Math" w:cs="Arial"/>
            <w:sz w:val="18"/>
            <w:szCs w:val="18"/>
          </w:rPr>
          <m:t>C</m:t>
        </m:r>
      </m:oMath>
      <w:r w:rsidR="00DE6B15" w:rsidRPr="00511B89">
        <w:rPr>
          <w:rFonts w:ascii="Arial" w:hAnsi="Arial" w:cs="Arial"/>
          <w:sz w:val="18"/>
          <w:szCs w:val="18"/>
        </w:rPr>
        <w:t xml:space="preserve"> a base canónica de </w:t>
      </w:r>
      <m:oMath>
        <m:sSup>
          <m:sSupPr>
            <m:ctrlPr>
              <w:rPr>
                <w:rFonts w:ascii="Cambria Math" w:hAnsi="Cambria Math" w:cs="Arial"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2</m:t>
            </m:r>
          </m:sup>
        </m:sSup>
      </m:oMath>
      <w:r w:rsidR="00DE6B15" w:rsidRPr="00511B89">
        <w:rPr>
          <w:rFonts w:ascii="Arial" w:hAnsi="Arial" w:cs="Arial"/>
          <w:sz w:val="18"/>
          <w:szCs w:val="18"/>
        </w:rPr>
        <w:t xml:space="preserve">. Considere a matriz representativa de uma aplicação </w:t>
      </w:r>
      <m:oMath>
        <m:r>
          <w:rPr>
            <w:rFonts w:ascii="Cambria Math" w:hAnsi="Cambria Math" w:cs="Arial"/>
            <w:sz w:val="18"/>
            <w:szCs w:val="18"/>
          </w:rPr>
          <m:t>f</m:t>
        </m:r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 xml:space="preserve">:  </m:t>
        </m:r>
        <m:sSup>
          <m:sSupPr>
            <m:ctrlPr>
              <w:rPr>
                <w:rFonts w:ascii="Cambria Math" w:hAnsi="Cambria Math" w:cs="Arial"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 xml:space="preserve"> →</m:t>
        </m:r>
        <m:sSup>
          <m:sSupPr>
            <m:ctrlPr>
              <w:rPr>
                <w:rFonts w:ascii="Cambria Math" w:hAnsi="Cambria Math" w:cs="Arial"/>
                <w:sz w:val="18"/>
                <w:szCs w:val="1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sz w:val="18"/>
                <w:szCs w:val="1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 w:val="18"/>
                <w:szCs w:val="18"/>
              </w:rPr>
              <m:t>2</m:t>
            </m:r>
          </m:sup>
        </m:sSup>
      </m:oMath>
      <w:r w:rsidR="00DE6B15" w:rsidRPr="00511B89">
        <w:rPr>
          <w:rFonts w:ascii="Arial" w:hAnsi="Arial" w:cs="Arial"/>
          <w:sz w:val="18"/>
          <w:szCs w:val="18"/>
        </w:rPr>
        <w:t xml:space="preserve"> relativamente à base </w:t>
      </w:r>
      <m:oMath>
        <m:r>
          <w:rPr>
            <w:rFonts w:ascii="Cambria Math" w:hAnsi="Cambria Math" w:cs="Arial"/>
            <w:sz w:val="18"/>
            <w:szCs w:val="18"/>
          </w:rPr>
          <m:t>C</m:t>
        </m:r>
      </m:oMath>
      <w:r w:rsidR="00DE6B15" w:rsidRPr="00511B89">
        <w:rPr>
          <w:rFonts w:ascii="Arial" w:hAnsi="Arial" w:cs="Arial"/>
          <w:sz w:val="18"/>
          <w:szCs w:val="18"/>
        </w:rPr>
        <w:t>.</w:t>
      </w:r>
    </w:p>
    <w:p w14:paraId="5CBAD04F" w14:textId="77777777" w:rsidR="00DE6B15" w:rsidRPr="00511B89" w:rsidRDefault="00EF1F2E" w:rsidP="00DE6B15">
      <w:pPr>
        <w:pStyle w:val="texto0"/>
        <w:rPr>
          <w:rFonts w:ascii="Arial" w:hAnsi="Arial" w:cs="Arial"/>
          <w:sz w:val="18"/>
          <w:szCs w:val="18"/>
        </w:rPr>
      </w:pPr>
      <m:oMathPara>
        <m:oMath>
          <m:sSubSup>
            <m:sSubSupPr>
              <m:ctrlPr>
                <w:rPr>
                  <w:rFonts w:ascii="Cambria Math" w:hAnsi="Cambria Math" w:cs="Arial"/>
                  <w:sz w:val="18"/>
                  <w:szCs w:val="18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f</m:t>
                  </m:r>
                </m:e>
              </m:d>
            </m:e>
            <m:sub>
              <m:r>
                <w:rPr>
                  <w:rFonts w:ascii="Cambria Math" w:hAnsi="Cambria Math" w:cs="Arial"/>
                  <w:sz w:val="18"/>
                  <w:szCs w:val="18"/>
                </w:rPr>
                <m:t>C</m:t>
              </m:r>
            </m:sub>
            <m:sup>
              <m:r>
                <w:rPr>
                  <w:rFonts w:ascii="Cambria Math" w:hAnsi="Cambria Math" w:cs="Arial"/>
                  <w:sz w:val="18"/>
                  <w:szCs w:val="18"/>
                </w:rPr>
                <m:t>C</m:t>
              </m:r>
            </m:sup>
          </m:sSubSup>
          <m:r>
            <m:rPr>
              <m:sty m:val="p"/>
            </m:rPr>
            <w:rPr>
              <w:rFonts w:ascii="Cambria Math" w:hAnsi="Cambria Math" w:cs="Arial"/>
              <w:sz w:val="18"/>
              <w:szCs w:val="1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sz w:val="18"/>
                  <w:szCs w:val="18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6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5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3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3</m:t>
                    </m:r>
                  </m:e>
                </m:mr>
              </m:m>
            </m:e>
          </m:d>
        </m:oMath>
      </m:oMathPara>
    </w:p>
    <w:p w14:paraId="05D63EE5" w14:textId="3983D3C3" w:rsidR="00DE6B15" w:rsidRPr="00511B89" w:rsidRDefault="0059037A" w:rsidP="00DE6B15">
      <w:pPr>
        <w:pStyle w:val="texto0"/>
        <w:numPr>
          <w:ilvl w:val="0"/>
          <w:numId w:val="25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37E3BE19" wp14:editId="0DED9F3A">
                <wp:simplePos x="0" y="0"/>
                <wp:positionH relativeFrom="column">
                  <wp:posOffset>1445895</wp:posOffset>
                </wp:positionH>
                <wp:positionV relativeFrom="paragraph">
                  <wp:posOffset>-180975</wp:posOffset>
                </wp:positionV>
                <wp:extent cx="2085410" cy="389890"/>
                <wp:effectExtent l="38100" t="38100" r="10160" b="48260"/>
                <wp:wrapNone/>
                <wp:docPr id="1060" name="Tinta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2085410" cy="38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7AA95" id="Tinta 1060" o:spid="_x0000_s1026" type="#_x0000_t75" style="position:absolute;margin-left:113.5pt;margin-top:-14.6pt;width:164.9pt;height:31.4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">
                <v:imagedata r:id="rId364" o:title=""/>
              </v:shape>
            </w:pict>
          </mc:Fallback>
        </mc:AlternateContent>
      </w:r>
      <w:r w:rsidR="00DE6B15" w:rsidRPr="00511B89">
        <w:rPr>
          <w:rFonts w:ascii="Arial" w:hAnsi="Arial" w:cs="Arial"/>
          <w:sz w:val="18"/>
          <w:szCs w:val="18"/>
        </w:rPr>
        <w:t xml:space="preserve">Mostrar que </w:t>
      </w:r>
      <m:oMath>
        <m:r>
          <w:rPr>
            <w:rFonts w:ascii="Cambria Math" w:hAnsi="Cambria Math" w:cs="Arial"/>
            <w:sz w:val="18"/>
            <w:szCs w:val="18"/>
          </w:rPr>
          <m:t>f</m:t>
        </m:r>
      </m:oMath>
      <w:r w:rsidR="00DE6B15" w:rsidRPr="00511B89">
        <w:rPr>
          <w:rFonts w:ascii="Arial" w:hAnsi="Arial" w:cs="Arial"/>
          <w:sz w:val="18"/>
          <w:szCs w:val="18"/>
        </w:rPr>
        <w:t xml:space="preserve"> é um isomorfismo.</w:t>
      </w:r>
    </w:p>
    <w:p w14:paraId="073782A7" w14:textId="77777777" w:rsidR="00DE6B15" w:rsidRPr="00511B89" w:rsidRDefault="00DE6B15" w:rsidP="00DE6B15">
      <w:pPr>
        <w:pStyle w:val="texto0"/>
        <w:numPr>
          <w:ilvl w:val="0"/>
          <w:numId w:val="25"/>
        </w:numPr>
        <w:rPr>
          <w:rFonts w:ascii="Arial" w:hAnsi="Arial" w:cs="Arial"/>
          <w:sz w:val="18"/>
          <w:szCs w:val="18"/>
        </w:rPr>
      </w:pPr>
      <w:r w:rsidRPr="00511B89">
        <w:rPr>
          <w:rFonts w:ascii="Arial" w:hAnsi="Arial" w:cs="Arial"/>
          <w:sz w:val="18"/>
          <w:szCs w:val="18"/>
        </w:rPr>
        <w:t xml:space="preserve">Determinar a inversa de </w:t>
      </w:r>
      <m:oMath>
        <m:r>
          <w:rPr>
            <w:rFonts w:ascii="Cambria Math" w:hAnsi="Cambria Math" w:cs="Arial"/>
            <w:sz w:val="18"/>
            <w:szCs w:val="18"/>
          </w:rPr>
          <m:t>f</m:t>
        </m:r>
      </m:oMath>
      <w:r w:rsidRPr="00511B89">
        <w:rPr>
          <w:rFonts w:ascii="Arial" w:hAnsi="Arial" w:cs="Arial"/>
          <w:sz w:val="18"/>
          <w:szCs w:val="18"/>
        </w:rPr>
        <w:t>.</w:t>
      </w:r>
    </w:p>
    <w:p w14:paraId="779C01A1" w14:textId="38E1C4FD" w:rsidR="00DE6B15" w:rsidRDefault="0059037A" w:rsidP="00DE6B15">
      <w:pPr>
        <w:pStyle w:val="texto0"/>
        <w:numPr>
          <w:ilvl w:val="0"/>
          <w:numId w:val="25"/>
        </w:num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2F6ED6B7" wp14:editId="7B8760A5">
                <wp:simplePos x="0" y="0"/>
                <wp:positionH relativeFrom="column">
                  <wp:posOffset>5354320</wp:posOffset>
                </wp:positionH>
                <wp:positionV relativeFrom="paragraph">
                  <wp:posOffset>334010</wp:posOffset>
                </wp:positionV>
                <wp:extent cx="426240" cy="578520"/>
                <wp:effectExtent l="38100" t="38100" r="31115" b="31115"/>
                <wp:wrapNone/>
                <wp:docPr id="1077" name="Tinta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426240" cy="57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5697A" id="Tinta 1077" o:spid="_x0000_s1026" type="#_x0000_t75" style="position:absolute;margin-left:421.25pt;margin-top:25.95pt;width:34.25pt;height:46.2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">
                <v:imagedata r:id="rId366" o:title=""/>
              </v:shape>
            </w:pict>
          </mc:Fallback>
        </mc:AlternateContent>
      </w:r>
      <w:r w:rsidR="00DE6B15" w:rsidRPr="00511B89">
        <w:rPr>
          <w:rFonts w:ascii="Arial" w:hAnsi="Arial" w:cs="Arial"/>
          <w:sz w:val="18"/>
          <w:szCs w:val="18"/>
        </w:rPr>
        <w:t xml:space="preserve">Sabemos que uma determinada figura, foi transformada por através de </w:t>
      </w:r>
      <m:oMath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f</m:t>
        </m:r>
      </m:oMath>
      <w:r w:rsidR="00DE6B15" w:rsidRPr="00511B89">
        <w:rPr>
          <w:rFonts w:ascii="Arial" w:hAnsi="Arial" w:cs="Arial"/>
          <w:sz w:val="18"/>
          <w:szCs w:val="18"/>
        </w:rPr>
        <w:t xml:space="preserve">, obtendo-se a figura cuja matriz é dada por </w:t>
      </w:r>
      <m:oMath>
        <m:r>
          <w:rPr>
            <w:rFonts w:ascii="Cambria Math" w:hAnsi="Cambria Math" w:cs="Arial"/>
            <w:sz w:val="18"/>
            <w:szCs w:val="18"/>
          </w:rPr>
          <m:t xml:space="preserve"> </m:t>
        </m:r>
        <m:r>
          <m:rPr>
            <m:sty m:val="bi"/>
          </m:rPr>
          <w:rPr>
            <w:rFonts w:ascii="Cambria Math" w:hAnsi="Cambria Math" w:cs="Arial"/>
            <w:sz w:val="18"/>
            <w:szCs w:val="18"/>
          </w:rPr>
          <m:t>B</m:t>
        </m:r>
        <m:r>
          <m:rPr>
            <m:sty m:val="p"/>
          </m:rPr>
          <w:rPr>
            <w:rFonts w:ascii="Cambria Math" w:hAnsi="Cambria Math" w:cs="Arial"/>
            <w:sz w:val="18"/>
            <w:szCs w:val="1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sz w:val="18"/>
                <w:szCs w:val="18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sz w:val="18"/>
                    <w:szCs w:val="18"/>
                  </w:rPr>
                </m:ctrlPr>
              </m:mP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18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23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16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.</m:t>
                  </m:r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5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5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0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12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9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3</m:t>
                  </m:r>
                </m:e>
              </m:mr>
            </m:m>
          </m:e>
        </m:d>
      </m:oMath>
      <w:r w:rsidR="00DE6B15" w:rsidRPr="00511B89">
        <w:rPr>
          <w:rFonts w:ascii="Arial" w:hAnsi="Arial" w:cs="Arial"/>
          <w:sz w:val="18"/>
          <w:szCs w:val="18"/>
        </w:rPr>
        <w:t>. Qual a figura original?</w:t>
      </w:r>
    </w:p>
    <w:p w14:paraId="2B07C4D6" w14:textId="220870F2" w:rsidR="00251D08" w:rsidRDefault="0059037A" w:rsidP="00251D08">
      <w:pPr>
        <w:pStyle w:val="texto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noProof/>
          <w:sz w:val="18"/>
          <w:szCs w:val="18"/>
          <w:lang w:eastAsia="pt-PT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3810730E" wp14:editId="2234F317">
                <wp:simplePos x="0" y="0"/>
                <wp:positionH relativeFrom="column">
                  <wp:posOffset>3127375</wp:posOffset>
                </wp:positionH>
                <wp:positionV relativeFrom="paragraph">
                  <wp:posOffset>-219075</wp:posOffset>
                </wp:positionV>
                <wp:extent cx="1375915" cy="641350"/>
                <wp:effectExtent l="38100" t="38100" r="34290" b="44450"/>
                <wp:wrapNone/>
                <wp:docPr id="1075" name="Tinta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375915" cy="641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F8D6E" id="Tinta 1075" o:spid="_x0000_s1026" type="#_x0000_t75" style="position:absolute;margin-left:245.9pt;margin-top:-17.6pt;width:109.05pt;height:51.2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">
                <v:imagedata r:id="rId368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18"/>
          <w:szCs w:val="18"/>
          <w:lang w:eastAsia="pt-PT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0741379C" wp14:editId="4F730494">
                <wp:simplePos x="0" y="0"/>
                <wp:positionH relativeFrom="column">
                  <wp:posOffset>4770660</wp:posOffset>
                </wp:positionH>
                <wp:positionV relativeFrom="paragraph">
                  <wp:posOffset>148047</wp:posOffset>
                </wp:positionV>
                <wp:extent cx="214200" cy="5400"/>
                <wp:effectExtent l="38100" t="38100" r="33655" b="33020"/>
                <wp:wrapNone/>
                <wp:docPr id="1073" name="Tinta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2142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1D8B1" id="Tinta 1073" o:spid="_x0000_s1026" type="#_x0000_t75" style="position:absolute;margin-left:375.3pt;margin-top:11.3pt;width:17.55pt;height:1.1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">
                <v:imagedata r:id="rId370" o:title=""/>
              </v:shape>
            </w:pict>
          </mc:Fallback>
        </mc:AlternateContent>
      </w:r>
      <w:r>
        <w:rPr>
          <w:rFonts w:ascii="Arial" w:hAnsi="Arial" w:cs="Arial"/>
          <w:b/>
          <w:noProof/>
          <w:sz w:val="18"/>
          <w:szCs w:val="18"/>
          <w:lang w:eastAsia="pt-PT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209B0F22" wp14:editId="07FB0B92">
                <wp:simplePos x="0" y="0"/>
                <wp:positionH relativeFrom="column">
                  <wp:posOffset>4758060</wp:posOffset>
                </wp:positionH>
                <wp:positionV relativeFrom="paragraph">
                  <wp:posOffset>14847</wp:posOffset>
                </wp:positionV>
                <wp:extent cx="219240" cy="15840"/>
                <wp:effectExtent l="38100" t="38100" r="47625" b="41910"/>
                <wp:wrapNone/>
                <wp:docPr id="1072" name="Tinta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219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12651" id="Tinta 1072" o:spid="_x0000_s1026" type="#_x0000_t75" style="position:absolute;margin-left:374.3pt;margin-top:.8pt;width:17.95pt;height:2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">
                <v:imagedata r:id="rId372" o:title=""/>
              </v:shape>
            </w:pict>
          </mc:Fallback>
        </mc:AlternateContent>
      </w:r>
      <w:r w:rsidR="00251D08" w:rsidRPr="00511B89">
        <w:rPr>
          <w:rFonts w:ascii="Arial" w:hAnsi="Arial" w:cs="Arial"/>
          <w:b/>
          <w:noProof/>
          <w:sz w:val="18"/>
          <w:szCs w:val="18"/>
          <w:lang w:eastAsia="pt-PT"/>
        </w:rPr>
        <w:drawing>
          <wp:anchor distT="0" distB="0" distL="114300" distR="114300" simplePos="0" relativeHeight="251684864" behindDoc="0" locked="0" layoutInCell="1" allowOverlap="1" wp14:anchorId="433A5558" wp14:editId="149EDA21">
            <wp:simplePos x="0" y="0"/>
            <wp:positionH relativeFrom="column">
              <wp:posOffset>199004</wp:posOffset>
            </wp:positionH>
            <wp:positionV relativeFrom="paragraph">
              <wp:posOffset>30839</wp:posOffset>
            </wp:positionV>
            <wp:extent cx="2296226" cy="1336813"/>
            <wp:effectExtent l="0" t="0" r="8890" b="0"/>
            <wp:wrapNone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226" cy="1336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2C22FBA" w14:textId="6A7BF500" w:rsidR="00251D08" w:rsidRDefault="00251D08" w:rsidP="00251D08">
      <w:pPr>
        <w:pStyle w:val="texto0"/>
        <w:ind w:left="720"/>
        <w:rPr>
          <w:rFonts w:ascii="Arial" w:hAnsi="Arial" w:cs="Arial"/>
          <w:sz w:val="18"/>
          <w:szCs w:val="18"/>
        </w:rPr>
      </w:pPr>
    </w:p>
    <w:p w14:paraId="7E61F479" w14:textId="42293F48" w:rsidR="00251D08" w:rsidRDefault="00251D08" w:rsidP="00251D08">
      <w:pPr>
        <w:pStyle w:val="texto0"/>
        <w:ind w:left="720"/>
        <w:rPr>
          <w:rFonts w:ascii="Arial" w:hAnsi="Arial" w:cs="Arial"/>
          <w:sz w:val="18"/>
          <w:szCs w:val="18"/>
        </w:rPr>
      </w:pPr>
    </w:p>
    <w:p w14:paraId="060C90F0" w14:textId="34BA4C50" w:rsidR="00251D08" w:rsidRPr="00511B89" w:rsidRDefault="0059037A" w:rsidP="00251D08">
      <w:pPr>
        <w:pStyle w:val="texto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77014477" wp14:editId="7036497F">
                <wp:simplePos x="0" y="0"/>
                <wp:positionH relativeFrom="column">
                  <wp:posOffset>5240655</wp:posOffset>
                </wp:positionH>
                <wp:positionV relativeFrom="paragraph">
                  <wp:posOffset>-264795</wp:posOffset>
                </wp:positionV>
                <wp:extent cx="747975" cy="730650"/>
                <wp:effectExtent l="38100" t="38100" r="33655" b="31750"/>
                <wp:wrapNone/>
                <wp:docPr id="1090" name="Tinta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747975" cy="730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2C4C0" id="Tinta 1090" o:spid="_x0000_s1026" type="#_x0000_t75" style="position:absolute;margin-left:412.3pt;margin-top:-21.2pt;width:59.65pt;height:58.2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">
                <v:imagedata r:id="rId375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6AF105C4" wp14:editId="61342FFF">
                <wp:simplePos x="0" y="0"/>
                <wp:positionH relativeFrom="column">
                  <wp:posOffset>4627245</wp:posOffset>
                </wp:positionH>
                <wp:positionV relativeFrom="paragraph">
                  <wp:posOffset>-388620</wp:posOffset>
                </wp:positionV>
                <wp:extent cx="589050" cy="989965"/>
                <wp:effectExtent l="38100" t="38100" r="20955" b="38735"/>
                <wp:wrapNone/>
                <wp:docPr id="1083" name="Tinta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589050" cy="989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D848A" id="Tinta 1083" o:spid="_x0000_s1026" type="#_x0000_t75" style="position:absolute;margin-left:364pt;margin-top:-30.95pt;width:47.1pt;height:78.6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">
                <v:imagedata r:id="rId377" o:title=""/>
              </v:shape>
            </w:pict>
          </mc:Fallback>
        </mc:AlternateContent>
      </w:r>
      <w:r>
        <w:rPr>
          <w:rFonts w:ascii="Arial" w:hAnsi="Arial" w:cs="Arial"/>
          <w:noProof/>
          <w:sz w:val="18"/>
          <w:szCs w:val="18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46A8DD92" wp14:editId="2A222EB7">
                <wp:simplePos x="0" y="0"/>
                <wp:positionH relativeFrom="column">
                  <wp:posOffset>3362960</wp:posOffset>
                </wp:positionH>
                <wp:positionV relativeFrom="paragraph">
                  <wp:posOffset>-172720</wp:posOffset>
                </wp:positionV>
                <wp:extent cx="928650" cy="644525"/>
                <wp:effectExtent l="38100" t="38100" r="0" b="41275"/>
                <wp:wrapNone/>
                <wp:docPr id="1084" name="Tinta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928650" cy="644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B150B" id="Tinta 1084" o:spid="_x0000_s1026" type="#_x0000_t75" style="position:absolute;margin-left:264.45pt;margin-top:-13.95pt;width:73.8pt;height:51.4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">
                <v:imagedata r:id="rId379" o:title=""/>
              </v:shape>
            </w:pict>
          </mc:Fallback>
        </mc:AlternateContent>
      </w:r>
    </w:p>
    <w:p w14:paraId="36F769D6" w14:textId="1B57A289" w:rsidR="00DE6B15" w:rsidRDefault="00DE6B15" w:rsidP="00DE6B15">
      <w:pPr>
        <w:pStyle w:val="texto0"/>
        <w:rPr>
          <w:rFonts w:ascii="Arial" w:hAnsi="Arial" w:cs="Arial"/>
          <w:sz w:val="18"/>
          <w:szCs w:val="18"/>
        </w:rPr>
      </w:pPr>
    </w:p>
    <w:p w14:paraId="0C03201D" w14:textId="4B7261A8" w:rsidR="00251D08" w:rsidRDefault="00251D08" w:rsidP="00DE6B15">
      <w:pPr>
        <w:pStyle w:val="texto0"/>
        <w:rPr>
          <w:rFonts w:ascii="Arial" w:hAnsi="Arial" w:cs="Arial"/>
          <w:sz w:val="18"/>
          <w:szCs w:val="18"/>
        </w:rPr>
      </w:pPr>
    </w:p>
    <w:p w14:paraId="7E194285" w14:textId="19544C1E" w:rsidR="00516840" w:rsidRDefault="00516840" w:rsidP="00DE6B15">
      <w:pPr>
        <w:pStyle w:val="texto0"/>
        <w:rPr>
          <w:rFonts w:ascii="Arial" w:hAnsi="Arial" w:cs="Arial"/>
          <w:sz w:val="18"/>
          <w:szCs w:val="18"/>
        </w:rPr>
      </w:pPr>
    </w:p>
    <w:p w14:paraId="51F8DA23" w14:textId="77777777" w:rsidR="00516840" w:rsidRPr="00511B89" w:rsidRDefault="00516840" w:rsidP="00DE6B15">
      <w:pPr>
        <w:pStyle w:val="texto0"/>
        <w:rPr>
          <w:rFonts w:ascii="Arial" w:hAnsi="Arial" w:cs="Arial"/>
          <w:sz w:val="18"/>
          <w:szCs w:val="18"/>
        </w:rPr>
      </w:pPr>
    </w:p>
    <w:p w14:paraId="1AA5C61C" w14:textId="77777777" w:rsidR="00DE6B15" w:rsidRPr="00511B89" w:rsidRDefault="00EF1F2E" w:rsidP="00DE6B15">
      <w:pPr>
        <w:pStyle w:val="texto0"/>
        <w:ind w:left="720"/>
        <w:rPr>
          <w:rFonts w:ascii="Arial" w:hAnsi="Arial" w:cs="Arial"/>
          <w:sz w:val="18"/>
          <w:szCs w:val="18"/>
        </w:rPr>
      </w:pPr>
      <m:oMathPara>
        <m:oMath>
          <m:sSub>
            <m:sSubPr>
              <m:ctrlPr>
                <w:rPr>
                  <w:rFonts w:ascii="Cambria Math" w:hAnsi="Cambria Math" w:cs="Arial"/>
                  <w:sz w:val="18"/>
                  <w:szCs w:val="18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A</m:t>
                  </m:r>
                </m:e>
              </m:d>
            </m:e>
            <m:sub>
              <m:r>
                <w:rPr>
                  <w:rFonts w:ascii="Cambria Math" w:hAnsi="Cambria Math" w:cs="Arial"/>
                  <w:sz w:val="18"/>
                  <w:szCs w:val="18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 w:val="18"/>
              <w:szCs w:val="18"/>
            </w:rPr>
            <m:t>=</m:t>
          </m:r>
          <m:sSubSup>
            <m:sSubSupPr>
              <m:ctrlPr>
                <w:rPr>
                  <w:rFonts w:ascii="Cambria Math" w:hAnsi="Cambria Math" w:cs="Arial"/>
                  <w:sz w:val="18"/>
                  <w:szCs w:val="18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-1</m:t>
                      </m:r>
                    </m:sup>
                  </m:sSup>
                </m:e>
              </m:d>
            </m:e>
            <m:sub>
              <m:r>
                <w:rPr>
                  <w:rFonts w:ascii="Cambria Math" w:hAnsi="Cambria Math" w:cs="Arial"/>
                  <w:sz w:val="18"/>
                  <w:szCs w:val="18"/>
                </w:rPr>
                <m:t>C</m:t>
              </m:r>
            </m:sub>
            <m:sup>
              <m:r>
                <w:rPr>
                  <w:rFonts w:ascii="Cambria Math" w:hAnsi="Cambria Math" w:cs="Arial"/>
                  <w:sz w:val="18"/>
                  <w:szCs w:val="18"/>
                </w:rPr>
                <m:t>C</m:t>
              </m:r>
            </m:sup>
          </m:sSubSup>
          <m:sSub>
            <m:sSubPr>
              <m:ctrlPr>
                <w:rPr>
                  <w:rFonts w:ascii="Cambria Math" w:hAnsi="Cambria Math" w:cs="Arial"/>
                  <w:sz w:val="18"/>
                  <w:szCs w:val="18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B</m:t>
                  </m:r>
                </m:e>
              </m:d>
            </m:e>
            <m:sub>
              <m:r>
                <w:rPr>
                  <w:rFonts w:ascii="Cambria Math" w:hAnsi="Cambria Math" w:cs="Arial"/>
                  <w:sz w:val="18"/>
                  <w:szCs w:val="18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 w:val="18"/>
              <w:szCs w:val="1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sz w:val="18"/>
                  <w:szCs w:val="18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2</m:t>
                    </m:r>
                  </m:e>
                </m:mr>
              </m:m>
            </m:e>
          </m:d>
          <m:sSub>
            <m:sSubPr>
              <m:ctrlPr>
                <w:rPr>
                  <w:rFonts w:ascii="Cambria Math" w:hAnsi="Cambria Math" w:cs="Arial"/>
                  <w:sz w:val="18"/>
                  <w:szCs w:val="18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18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2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16.5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5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9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1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9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3</m:t>
                        </m:r>
                      </m:e>
                    </m:mr>
                  </m:m>
                </m:e>
              </m:d>
            </m:e>
            <m:sub>
              <m:r>
                <w:rPr>
                  <w:rFonts w:ascii="Cambria Math" w:hAnsi="Cambria Math" w:cs="Arial"/>
                  <w:sz w:val="18"/>
                  <w:szCs w:val="18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 w:val="18"/>
              <w:szCs w:val="18"/>
            </w:rPr>
            <m:t>=</m:t>
          </m:r>
          <m:sSub>
            <m:sSubPr>
              <m:ctrlPr>
                <w:rPr>
                  <w:rFonts w:ascii="Cambria Math" w:hAnsi="Cambria Math" w:cs="Arial"/>
                  <w:sz w:val="18"/>
                  <w:szCs w:val="18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sz w:val="18"/>
                          <w:szCs w:val="18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1.5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1.5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18"/>
                            <w:szCs w:val="18"/>
                          </w:rPr>
                          <m:t>1</m:t>
                        </m:r>
                      </m:e>
                    </m:mr>
                  </m:m>
                </m:e>
              </m:d>
            </m:e>
            <m:sub>
              <m:r>
                <w:rPr>
                  <w:rFonts w:ascii="Cambria Math" w:hAnsi="Cambria Math" w:cs="Arial"/>
                  <w:sz w:val="18"/>
                  <w:szCs w:val="18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 w:val="18"/>
              <w:szCs w:val="1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sz w:val="18"/>
                  <w:szCs w:val="18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1.5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1.5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18"/>
                        <w:szCs w:val="18"/>
                      </w:rPr>
                      <m:t>1</m:t>
                    </m:r>
                  </m:e>
                </m:mr>
              </m:m>
            </m:e>
          </m:d>
        </m:oMath>
      </m:oMathPara>
    </w:p>
    <w:p w14:paraId="64ADD2D2" w14:textId="680E3955" w:rsidR="00DE6B15" w:rsidRPr="00511B89" w:rsidRDefault="00251D08" w:rsidP="00DE6B15">
      <w:pPr>
        <w:pStyle w:val="texto0"/>
        <w:rPr>
          <w:rFonts w:ascii="Arial" w:hAnsi="Arial" w:cs="Arial"/>
          <w:sz w:val="18"/>
          <w:szCs w:val="18"/>
        </w:rPr>
      </w:pPr>
      <w:r w:rsidRPr="00511B89">
        <w:rPr>
          <w:rFonts w:ascii="Arial" w:hAnsi="Arial" w:cs="Arial"/>
          <w:b/>
          <w:noProof/>
          <w:sz w:val="18"/>
          <w:szCs w:val="18"/>
          <w:lang w:eastAsia="pt-PT"/>
        </w:rPr>
        <w:drawing>
          <wp:anchor distT="0" distB="0" distL="114300" distR="114300" simplePos="0" relativeHeight="251686912" behindDoc="0" locked="0" layoutInCell="1" allowOverlap="1" wp14:anchorId="30EEC59A" wp14:editId="24C01A50">
            <wp:simplePos x="0" y="0"/>
            <wp:positionH relativeFrom="column">
              <wp:posOffset>-35339</wp:posOffset>
            </wp:positionH>
            <wp:positionV relativeFrom="paragraph">
              <wp:posOffset>159881</wp:posOffset>
            </wp:positionV>
            <wp:extent cx="2818465" cy="1582531"/>
            <wp:effectExtent l="0" t="0" r="1270" b="0"/>
            <wp:wrapNone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465" cy="1582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C377032" w14:textId="04BA57C9" w:rsidR="00DE6B15" w:rsidRDefault="00DE6B15" w:rsidP="00DC66EA">
      <w:pPr>
        <w:rPr>
          <w:lang w:val="pt-PT"/>
        </w:rPr>
      </w:pPr>
    </w:p>
    <w:p w14:paraId="7BC66EB1" w14:textId="215C1612" w:rsidR="00251D08" w:rsidRDefault="00251D08" w:rsidP="00DC66EA">
      <w:pPr>
        <w:rPr>
          <w:lang w:val="pt-PT"/>
        </w:rPr>
      </w:pPr>
    </w:p>
    <w:p w14:paraId="64C7667C" w14:textId="50B39ADB" w:rsidR="00251D08" w:rsidRDefault="00251D08" w:rsidP="00DC66EA">
      <w:pPr>
        <w:rPr>
          <w:lang w:val="pt-PT"/>
        </w:rPr>
      </w:pPr>
    </w:p>
    <w:p w14:paraId="1548AE69" w14:textId="2057A65F" w:rsidR="00251D08" w:rsidRDefault="00251D08" w:rsidP="00DC66EA">
      <w:pPr>
        <w:rPr>
          <w:lang w:val="pt-PT"/>
        </w:rPr>
      </w:pPr>
    </w:p>
    <w:p w14:paraId="5D965524" w14:textId="77777777" w:rsidR="00251D08" w:rsidRPr="00DC66EA" w:rsidRDefault="00251D08" w:rsidP="00DC66EA">
      <w:pPr>
        <w:rPr>
          <w:lang w:val="pt-PT"/>
        </w:rPr>
      </w:pPr>
    </w:p>
    <w:p w14:paraId="01B9B1E5" w14:textId="75FB5A77" w:rsidR="00985FF7" w:rsidRPr="005C3768" w:rsidRDefault="00636B48" w:rsidP="00636B48">
      <w:pPr>
        <w:pStyle w:val="Ttulo1"/>
        <w:rPr>
          <w:lang w:val="pt-PT"/>
        </w:rPr>
      </w:pPr>
      <w:r w:rsidRPr="005C3768">
        <w:rPr>
          <w:lang w:val="pt-PT"/>
        </w:rPr>
        <w:t>TPC</w:t>
      </w:r>
    </w:p>
    <w:p w14:paraId="09ADD766" w14:textId="5B45D13C" w:rsidR="00793207" w:rsidRDefault="00793207" w:rsidP="00793207">
      <w:pPr>
        <w:rPr>
          <w:rFonts w:ascii="Arial" w:hAnsi="Arial" w:cs="Arial"/>
          <w:sz w:val="18"/>
          <w:szCs w:val="18"/>
          <w:lang w:val="pt-PT"/>
        </w:rPr>
      </w:pPr>
      <w:r w:rsidRPr="00636B48">
        <w:rPr>
          <w:rFonts w:ascii="Arial" w:hAnsi="Arial" w:cs="Arial"/>
          <w:sz w:val="18"/>
          <w:szCs w:val="18"/>
          <w:lang w:val="pt-PT"/>
        </w:rPr>
        <w:t>TPC 8- entrega até à</w:t>
      </w:r>
      <w:r>
        <w:rPr>
          <w:rFonts w:ascii="Arial" w:hAnsi="Arial" w:cs="Arial"/>
          <w:sz w:val="18"/>
          <w:szCs w:val="18"/>
          <w:lang w:val="pt-PT"/>
        </w:rPr>
        <w:t xml:space="preserve"> aula (31-5 ESI-PL</w:t>
      </w:r>
      <w:r w:rsidR="004B445C">
        <w:rPr>
          <w:rFonts w:ascii="Arial" w:hAnsi="Arial" w:cs="Arial"/>
          <w:sz w:val="18"/>
          <w:szCs w:val="18"/>
          <w:lang w:val="pt-PT"/>
        </w:rPr>
        <w:t>)</w:t>
      </w:r>
    </w:p>
    <w:p w14:paraId="5D67FD8C" w14:textId="22684981" w:rsidR="00636B48" w:rsidRDefault="00636B48" w:rsidP="00636B48">
      <w:pPr>
        <w:rPr>
          <w:rFonts w:ascii="Arial" w:hAnsi="Arial" w:cs="Arial"/>
          <w:sz w:val="18"/>
          <w:szCs w:val="18"/>
          <w:lang w:val="pt-PT"/>
        </w:rPr>
      </w:pPr>
    </w:p>
    <w:p w14:paraId="15D88FD1" w14:textId="3011F003" w:rsidR="00D7279A" w:rsidRDefault="00D7279A" w:rsidP="00636B48">
      <w:pPr>
        <w:rPr>
          <w:rFonts w:ascii="Arial" w:hAnsi="Arial" w:cs="Arial"/>
          <w:sz w:val="18"/>
          <w:szCs w:val="18"/>
          <w:lang w:val="pt-PT"/>
        </w:rPr>
      </w:pPr>
    </w:p>
    <w:p w14:paraId="7F49A548" w14:textId="77777777" w:rsidR="00D7279A" w:rsidRPr="00511B89" w:rsidRDefault="00D7279A" w:rsidP="00D7279A">
      <w:pPr>
        <w:pStyle w:val="texto0"/>
        <w:rPr>
          <w:rFonts w:ascii="Arial" w:hAnsi="Arial" w:cs="Arial"/>
          <w:b/>
          <w:sz w:val="18"/>
          <w:szCs w:val="18"/>
        </w:rPr>
      </w:pPr>
      <w:r w:rsidRPr="00511B89">
        <w:rPr>
          <w:rFonts w:ascii="Arial" w:hAnsi="Arial" w:cs="Arial"/>
          <w:b/>
          <w:sz w:val="18"/>
          <w:szCs w:val="18"/>
        </w:rPr>
        <w:t>Exercício 5.13</w:t>
      </w:r>
    </w:p>
    <w:p w14:paraId="4756A554" w14:textId="77777777" w:rsidR="00D7279A" w:rsidRPr="00511B89" w:rsidRDefault="00D7279A" w:rsidP="00D7279A">
      <w:pPr>
        <w:pStyle w:val="texto0"/>
        <w:rPr>
          <w:rFonts w:ascii="Arial" w:hAnsi="Arial" w:cs="Arial"/>
          <w:sz w:val="18"/>
          <w:szCs w:val="18"/>
          <w:lang w:val="es-ES"/>
        </w:rPr>
      </w:pPr>
      <w:r w:rsidRPr="00511B89">
        <w:rPr>
          <w:rFonts w:ascii="Arial" w:hAnsi="Arial" w:cs="Arial"/>
          <w:sz w:val="18"/>
          <w:szCs w:val="18"/>
        </w:rPr>
        <w:t xml:space="preserve">Indique quais dos seguintes endomorfismos são bijetivos (automorfismos). </w:t>
      </w:r>
      <w:proofErr w:type="spellStart"/>
      <w:r w:rsidRPr="00511B89">
        <w:rPr>
          <w:rFonts w:ascii="Arial" w:hAnsi="Arial" w:cs="Arial"/>
          <w:sz w:val="18"/>
          <w:szCs w:val="18"/>
          <w:lang w:val="es-ES"/>
        </w:rPr>
        <w:t>Nesses</w:t>
      </w:r>
      <w:proofErr w:type="spellEnd"/>
      <w:r w:rsidRPr="00511B89">
        <w:rPr>
          <w:rFonts w:ascii="Arial" w:hAnsi="Arial" w:cs="Arial"/>
          <w:sz w:val="18"/>
          <w:szCs w:val="18"/>
          <w:lang w:val="es-ES"/>
        </w:rPr>
        <w:t xml:space="preserve"> casos, calcule a inversa. </w:t>
      </w:r>
    </w:p>
    <w:p w14:paraId="62117030" w14:textId="77777777" w:rsidR="00D7279A" w:rsidRPr="00511B89" w:rsidRDefault="00D7279A" w:rsidP="00D7279A">
      <w:pPr>
        <w:pStyle w:val="texto0"/>
        <w:numPr>
          <w:ilvl w:val="0"/>
          <w:numId w:val="26"/>
        </w:numPr>
        <w:rPr>
          <w:rFonts w:ascii="Cambria Math" w:hAnsi="Cambria Math" w:cs="Arial"/>
          <w:sz w:val="18"/>
          <w:szCs w:val="18"/>
          <w:lang w:val="es-ES"/>
          <w:oMath/>
        </w:rPr>
      </w:pPr>
      <m:oMath>
        <m:r>
          <w:rPr>
            <w:rFonts w:ascii="Cambria Math" w:hAnsi="Cambria Math" w:cs="Arial"/>
            <w:sz w:val="18"/>
            <w:szCs w:val="18"/>
            <w:lang w:val="es-ES"/>
          </w:rPr>
          <m:t>f</m:t>
        </m:r>
      </m:oMath>
      <w:r w:rsidRPr="00511B89">
        <w:rPr>
          <w:rFonts w:ascii="Arial" w:hAnsi="Arial" w:cs="Arial"/>
          <w:sz w:val="18"/>
          <w:szCs w:val="18"/>
          <w:lang w:val="es-ES"/>
        </w:rPr>
        <w:t xml:space="preserve">: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11B89">
        <w:rPr>
          <w:rFonts w:ascii="Arial" w:hAnsi="Arial" w:cs="Arial"/>
          <w:sz w:val="18"/>
          <w:szCs w:val="18"/>
          <w:vertAlign w:val="superscript"/>
          <w:lang w:val="es-ES"/>
        </w:rPr>
        <w:t xml:space="preserve"> 2</w:t>
      </w:r>
      <w:r w:rsidRPr="00511B89">
        <w:rPr>
          <w:rFonts w:ascii="Arial" w:hAnsi="Arial" w:cs="Arial"/>
          <w:sz w:val="18"/>
          <w:szCs w:val="18"/>
          <w:lang w:val="es-ES"/>
        </w:rPr>
        <w:t xml:space="preserve"> </w:t>
      </w:r>
      <w:r w:rsidRPr="00511B89">
        <w:rPr>
          <w:rFonts w:ascii="Arial" w:hAnsi="Arial" w:cs="Arial"/>
          <w:sz w:val="18"/>
          <w:szCs w:val="18"/>
        </w:rPr>
        <w:sym w:font="Symbol" w:char="00AE"/>
      </w:r>
      <w:r w:rsidRPr="00511B89">
        <w:rPr>
          <w:rFonts w:ascii="Arial" w:hAnsi="Arial" w:cs="Arial"/>
          <w:sz w:val="18"/>
          <w:szCs w:val="18"/>
          <w:lang w:val="es-ES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11B89">
        <w:rPr>
          <w:rFonts w:ascii="Arial" w:hAnsi="Arial" w:cs="Arial"/>
          <w:sz w:val="18"/>
          <w:szCs w:val="18"/>
          <w:vertAlign w:val="superscript"/>
          <w:lang w:val="es-ES"/>
        </w:rPr>
        <w:t xml:space="preserve"> </w:t>
      </w:r>
      <w:proofErr w:type="gramStart"/>
      <w:r w:rsidRPr="00511B89">
        <w:rPr>
          <w:rFonts w:ascii="Arial" w:hAnsi="Arial" w:cs="Arial"/>
          <w:sz w:val="18"/>
          <w:szCs w:val="18"/>
          <w:vertAlign w:val="superscript"/>
          <w:lang w:val="es-ES"/>
        </w:rPr>
        <w:t xml:space="preserve">2 </w:t>
      </w:r>
      <w:r w:rsidRPr="00511B89">
        <w:rPr>
          <w:rFonts w:ascii="Arial" w:hAnsi="Arial" w:cs="Arial"/>
          <w:sz w:val="18"/>
          <w:szCs w:val="18"/>
          <w:vertAlign w:val="subscript"/>
          <w:lang w:val="es-ES"/>
        </w:rPr>
        <w:t>,</w:t>
      </w:r>
      <w:proofErr w:type="gramEnd"/>
      <w:r w:rsidRPr="00511B89">
        <w:rPr>
          <w:rFonts w:ascii="Arial" w:hAnsi="Arial" w:cs="Arial"/>
          <w:sz w:val="18"/>
          <w:szCs w:val="18"/>
          <w:lang w:val="es-ES"/>
        </w:rPr>
        <w:t xml:space="preserve"> onde</w:t>
      </w:r>
      <w:r w:rsidRPr="00511B89">
        <w:rPr>
          <w:rFonts w:ascii="Arial" w:hAnsi="Arial" w:cs="Arial"/>
          <w:sz w:val="18"/>
          <w:szCs w:val="18"/>
          <w:vertAlign w:val="subscript"/>
          <w:lang w:val="es-ES"/>
        </w:rPr>
        <w:t xml:space="preserve"> </w:t>
      </w:r>
      <w:r w:rsidRPr="00511B89">
        <w:rPr>
          <w:rFonts w:ascii="Arial" w:hAnsi="Arial" w:cs="Arial"/>
          <w:sz w:val="18"/>
          <w:szCs w:val="18"/>
          <w:lang w:val="es-ES"/>
        </w:rPr>
        <w:t xml:space="preserve"> </w:t>
      </w:r>
      <m:oMath>
        <m:r>
          <w:rPr>
            <w:rFonts w:ascii="Cambria Math" w:hAnsi="Cambria Math" w:cs="Arial"/>
            <w:sz w:val="18"/>
            <w:szCs w:val="18"/>
            <w:lang w:val="es-ES"/>
          </w:rPr>
          <m:t xml:space="preserve"> f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  <w:lang w:val="es-ES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y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 w:cs="Arial"/>
            <w:i/>
            <w:sz w:val="18"/>
            <w:szCs w:val="18"/>
          </w:rPr>
          <w:sym w:font="Symbol" w:char="00AE"/>
        </m:r>
        <m:r>
          <w:rPr>
            <w:rFonts w:ascii="Cambria Math" w:hAnsi="Cambria Math" w:cs="Arial"/>
            <w:sz w:val="18"/>
            <w:szCs w:val="18"/>
            <w:lang w:val="es-ES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y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x+y</m:t>
                  </m:r>
                </m:e>
              </m:mr>
            </m:m>
          </m:e>
        </m:d>
      </m:oMath>
      <w:r w:rsidRPr="00511B89">
        <w:rPr>
          <w:rFonts w:ascii="Arial" w:hAnsi="Arial" w:cs="Arial"/>
          <w:sz w:val="18"/>
          <w:szCs w:val="18"/>
          <w:lang w:val="es-ES"/>
        </w:rPr>
        <w:t>;</w:t>
      </w:r>
    </w:p>
    <w:p w14:paraId="5209D820" w14:textId="77777777" w:rsidR="00D7279A" w:rsidRPr="00511B89" w:rsidRDefault="00D7279A" w:rsidP="00D7279A">
      <w:pPr>
        <w:pStyle w:val="texto0"/>
        <w:numPr>
          <w:ilvl w:val="0"/>
          <w:numId w:val="26"/>
        </w:numPr>
        <w:rPr>
          <w:rFonts w:ascii="Arial" w:hAnsi="Arial" w:cs="Arial"/>
          <w:sz w:val="18"/>
          <w:szCs w:val="18"/>
          <w:lang w:val="es-ES"/>
        </w:rPr>
      </w:pPr>
      <m:oMath>
        <m:r>
          <w:rPr>
            <w:rFonts w:ascii="Cambria Math" w:hAnsi="Cambria Math" w:cs="Arial"/>
            <w:sz w:val="18"/>
            <w:szCs w:val="18"/>
            <w:lang w:val="es-ES"/>
          </w:rPr>
          <m:t>g</m:t>
        </m:r>
      </m:oMath>
      <w:r w:rsidRPr="00511B89">
        <w:rPr>
          <w:rFonts w:ascii="Arial" w:hAnsi="Arial" w:cs="Arial"/>
          <w:sz w:val="18"/>
          <w:szCs w:val="18"/>
          <w:lang w:val="es-ES"/>
        </w:rPr>
        <w:t xml:space="preserve">: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11B89">
        <w:rPr>
          <w:rFonts w:ascii="Arial" w:hAnsi="Arial" w:cs="Arial"/>
          <w:sz w:val="18"/>
          <w:szCs w:val="18"/>
          <w:vertAlign w:val="superscript"/>
          <w:lang w:val="es-ES"/>
        </w:rPr>
        <w:t xml:space="preserve"> 3</w:t>
      </w:r>
      <w:r w:rsidRPr="00511B89">
        <w:rPr>
          <w:rFonts w:ascii="Arial" w:hAnsi="Arial" w:cs="Arial"/>
          <w:sz w:val="18"/>
          <w:szCs w:val="18"/>
          <w:lang w:val="es-ES"/>
        </w:rPr>
        <w:t xml:space="preserve"> </w:t>
      </w:r>
      <w:r w:rsidRPr="00511B89">
        <w:rPr>
          <w:rFonts w:ascii="Arial" w:hAnsi="Arial" w:cs="Arial"/>
          <w:sz w:val="18"/>
          <w:szCs w:val="18"/>
        </w:rPr>
        <w:sym w:font="Symbol" w:char="00AE"/>
      </w:r>
      <w:r w:rsidRPr="00511B89">
        <w:rPr>
          <w:rFonts w:ascii="Arial" w:hAnsi="Arial" w:cs="Arial"/>
          <w:sz w:val="18"/>
          <w:szCs w:val="18"/>
          <w:lang w:val="es-ES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11B89">
        <w:rPr>
          <w:rFonts w:ascii="Arial" w:hAnsi="Arial" w:cs="Arial"/>
          <w:sz w:val="18"/>
          <w:szCs w:val="18"/>
          <w:vertAlign w:val="superscript"/>
          <w:lang w:val="es-ES"/>
        </w:rPr>
        <w:t xml:space="preserve"> 3</w:t>
      </w:r>
      <w:r w:rsidRPr="00511B89">
        <w:rPr>
          <w:rFonts w:ascii="Arial" w:hAnsi="Arial" w:cs="Arial"/>
          <w:sz w:val="18"/>
          <w:szCs w:val="18"/>
          <w:lang w:val="es-ES"/>
        </w:rPr>
        <w:t xml:space="preserve">, onde </w:t>
      </w:r>
      <m:oMath>
        <m:r>
          <w:rPr>
            <w:rFonts w:ascii="Cambria Math" w:hAnsi="Cambria Math" w:cs="Arial"/>
            <w:sz w:val="18"/>
            <w:szCs w:val="18"/>
            <w:lang w:val="es-ES"/>
          </w:rPr>
          <m:t>g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  <w:lang w:val="es-ES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y</m:t>
                      </m:r>
                      <m:ctrlPr>
                        <w:rPr>
                          <w:rFonts w:ascii="Cambria Math" w:eastAsia="Cambria Math" w:hAnsi="Cambria Math" w:cs="Arial"/>
                          <w:i/>
                          <w:sz w:val="18"/>
                          <w:szCs w:val="18"/>
                        </w:rPr>
                      </m:ctrlPr>
                    </m:e>
                  </m:mr>
                  <m:mr>
                    <m:e>
                      <m:r>
                        <w:rPr>
                          <w:rFonts w:ascii="Cambria Math" w:eastAsia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 w:cs="Arial"/>
            <w:i/>
            <w:sz w:val="18"/>
            <w:szCs w:val="18"/>
          </w:rPr>
          <w:sym w:font="Symbol" w:char="00AE"/>
        </m:r>
        <m:r>
          <w:rPr>
            <w:rFonts w:ascii="Cambria Math" w:hAnsi="Cambria Math" w:cs="Arial"/>
            <w:sz w:val="18"/>
            <w:szCs w:val="18"/>
            <w:lang w:val="es-ES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x</m:t>
                  </m:r>
                  <m:ctrlPr>
                    <w:rPr>
                      <w:rFonts w:ascii="Cambria Math" w:eastAsia="Cambria Math" w:hAnsi="Cambria Math" w:cs="Arial"/>
                      <w:i/>
                      <w:sz w:val="18"/>
                      <w:szCs w:val="1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Arial"/>
                      <w:sz w:val="18"/>
                      <w:szCs w:val="18"/>
                    </w:rPr>
                    <m:t>-y+z</m:t>
                  </m:r>
                </m:e>
              </m:mr>
            </m:m>
          </m:e>
        </m:d>
      </m:oMath>
      <w:r w:rsidRPr="00511B89">
        <w:rPr>
          <w:rFonts w:ascii="Arial" w:hAnsi="Arial" w:cs="Arial"/>
          <w:sz w:val="18"/>
          <w:szCs w:val="18"/>
          <w:lang w:val="es-ES"/>
        </w:rPr>
        <w:t>;</w:t>
      </w:r>
    </w:p>
    <w:p w14:paraId="5EB512AC" w14:textId="77777777" w:rsidR="00D7279A" w:rsidRPr="00511B89" w:rsidRDefault="00D7279A" w:rsidP="00D7279A">
      <w:pPr>
        <w:pStyle w:val="texto0"/>
        <w:numPr>
          <w:ilvl w:val="0"/>
          <w:numId w:val="26"/>
        </w:numPr>
        <w:rPr>
          <w:rFonts w:ascii="Cambria Math" w:hAnsi="Cambria Math" w:cs="Arial"/>
          <w:sz w:val="18"/>
          <w:szCs w:val="18"/>
          <w:lang w:val="es-ES"/>
          <w:oMath/>
        </w:rPr>
      </w:pPr>
      <m:oMath>
        <m:r>
          <w:rPr>
            <w:rFonts w:ascii="Cambria Math" w:hAnsi="Cambria Math" w:cs="Arial"/>
            <w:sz w:val="18"/>
            <w:szCs w:val="18"/>
            <w:lang w:val="es-ES"/>
          </w:rPr>
          <m:t>h</m:t>
        </m:r>
      </m:oMath>
      <w:r w:rsidRPr="00511B89">
        <w:rPr>
          <w:rFonts w:ascii="Arial" w:hAnsi="Arial" w:cs="Arial"/>
          <w:sz w:val="18"/>
          <w:szCs w:val="18"/>
          <w:lang w:val="es-ES"/>
        </w:rPr>
        <w:t xml:space="preserve">: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11B89">
        <w:rPr>
          <w:rFonts w:ascii="Arial" w:hAnsi="Arial" w:cs="Arial"/>
          <w:sz w:val="18"/>
          <w:szCs w:val="18"/>
          <w:vertAlign w:val="superscript"/>
          <w:lang w:val="es-ES"/>
        </w:rPr>
        <w:t xml:space="preserve"> 2</w:t>
      </w:r>
      <w:r w:rsidRPr="00511B89">
        <w:rPr>
          <w:rFonts w:ascii="Arial" w:hAnsi="Arial" w:cs="Arial"/>
          <w:sz w:val="18"/>
          <w:szCs w:val="18"/>
          <w:lang w:val="es-ES"/>
        </w:rPr>
        <w:t xml:space="preserve"> </w:t>
      </w:r>
      <w:r w:rsidRPr="00511B89">
        <w:rPr>
          <w:rFonts w:ascii="Arial" w:hAnsi="Arial" w:cs="Arial"/>
          <w:sz w:val="18"/>
          <w:szCs w:val="18"/>
        </w:rPr>
        <w:sym w:font="Symbol" w:char="00AE"/>
      </w:r>
      <w:r w:rsidRPr="00511B89">
        <w:rPr>
          <w:rFonts w:ascii="Arial" w:hAnsi="Arial" w:cs="Arial"/>
          <w:sz w:val="18"/>
          <w:szCs w:val="18"/>
          <w:lang w:val="es-ES"/>
        </w:rPr>
        <w:t xml:space="preserve"> </w:t>
      </w:r>
      <m:oMath>
        <m:r>
          <m:rPr>
            <m:scr m:val="double-struck"/>
          </m:rPr>
          <w:rPr>
            <w:rFonts w:ascii="Cambria Math" w:hAnsi="Cambria Math" w:cs="Arial"/>
            <w:sz w:val="18"/>
            <w:szCs w:val="18"/>
          </w:rPr>
          <m:t>R</m:t>
        </m:r>
      </m:oMath>
      <w:r w:rsidRPr="00511B89">
        <w:rPr>
          <w:rFonts w:ascii="Arial" w:hAnsi="Arial" w:cs="Arial"/>
          <w:sz w:val="18"/>
          <w:szCs w:val="18"/>
          <w:vertAlign w:val="superscript"/>
          <w:lang w:val="es-ES"/>
        </w:rPr>
        <w:t xml:space="preserve"> 2</w:t>
      </w:r>
      <w:r w:rsidRPr="00511B89">
        <w:rPr>
          <w:rFonts w:ascii="Arial" w:hAnsi="Arial" w:cs="Arial"/>
          <w:sz w:val="18"/>
          <w:szCs w:val="18"/>
          <w:lang w:val="es-ES"/>
        </w:rPr>
        <w:t xml:space="preserve">, onde </w:t>
      </w:r>
      <m:oMath>
        <m:r>
          <w:rPr>
            <w:rFonts w:ascii="Cambria Math" w:hAnsi="Cambria Math" w:cs="Arial"/>
            <w:sz w:val="18"/>
            <w:szCs w:val="18"/>
            <w:lang w:val="es-ES"/>
          </w:rPr>
          <m:t xml:space="preserve"> h</m:t>
        </m:r>
        <m:d>
          <m:dPr>
            <m:ctrlPr>
              <w:rPr>
                <w:rFonts w:ascii="Cambria Math" w:hAnsi="Cambria Math" w:cs="Arial"/>
                <w:i/>
                <w:sz w:val="18"/>
                <w:szCs w:val="18"/>
                <w:lang w:val="es-ES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y</m:t>
                      </m:r>
                    </m:e>
                  </m:mr>
                </m:m>
              </m:e>
            </m:d>
          </m:e>
        </m:d>
        <m:r>
          <w:rPr>
            <w:rFonts w:ascii="Cambria Math" w:hAnsi="Cambria Math" w:cs="Arial"/>
            <w:i/>
            <w:sz w:val="18"/>
            <w:szCs w:val="18"/>
          </w:rPr>
          <w:sym w:font="Symbol" w:char="00AE"/>
        </m:r>
        <m:r>
          <w:rPr>
            <w:rFonts w:ascii="Cambria Math" w:hAnsi="Cambria Math" w:cs="Arial"/>
            <w:sz w:val="18"/>
            <w:szCs w:val="18"/>
            <w:lang w:val="es-ES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18"/>
                    <w:szCs w:val="18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x+y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2x+2y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="Arial"/>
            <w:sz w:val="18"/>
            <w:szCs w:val="18"/>
            <w:lang w:val="es-ES"/>
          </w:rPr>
          <m:t>;</m:t>
        </m:r>
        <m:r>
          <w:rPr>
            <w:rFonts w:ascii="Cambria Math" w:hAnsi="Cambria Math" w:cs="Arial"/>
            <w:sz w:val="18"/>
            <w:szCs w:val="18"/>
            <w:lang w:val="es-ES"/>
          </w:rPr>
          <m:t xml:space="preserve"> </m:t>
        </m:r>
      </m:oMath>
      <w:r w:rsidRPr="00511B89">
        <w:rPr>
          <w:rFonts w:ascii="Arial" w:hAnsi="Arial" w:cs="Arial"/>
          <w:sz w:val="18"/>
          <w:szCs w:val="18"/>
          <w:lang w:val="es-ES"/>
        </w:rPr>
        <w:t>.</w:t>
      </w:r>
    </w:p>
    <w:p w14:paraId="3B316793" w14:textId="77777777" w:rsidR="00D7279A" w:rsidRDefault="00D7279A" w:rsidP="00636B48">
      <w:pPr>
        <w:rPr>
          <w:rFonts w:ascii="Arial" w:hAnsi="Arial" w:cs="Arial"/>
          <w:sz w:val="18"/>
          <w:szCs w:val="18"/>
          <w:lang w:val="pt-PT"/>
        </w:rPr>
      </w:pPr>
    </w:p>
    <w:sectPr w:rsidR="00D7279A" w:rsidSect="00D20D2C">
      <w:headerReference w:type="default" r:id="rId381"/>
      <w:footerReference w:type="default" r:id="rId382"/>
      <w:pgSz w:w="11906" w:h="16838" w:code="9"/>
      <w:pgMar w:top="1560" w:right="1416" w:bottom="1440" w:left="10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972710" w14:textId="77777777" w:rsidR="00EF1F2E" w:rsidRDefault="00EF1F2E" w:rsidP="00E91585">
      <w:pPr>
        <w:spacing w:after="0" w:line="240" w:lineRule="auto"/>
      </w:pPr>
      <w:r>
        <w:separator/>
      </w:r>
    </w:p>
  </w:endnote>
  <w:endnote w:type="continuationSeparator" w:id="0">
    <w:p w14:paraId="74E05C98" w14:textId="77777777" w:rsidR="00EF1F2E" w:rsidRDefault="00EF1F2E" w:rsidP="00E915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FRM12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78608763"/>
      <w:docPartObj>
        <w:docPartGallery w:val="Page Numbers (Bottom of Page)"/>
        <w:docPartUnique/>
      </w:docPartObj>
    </w:sdtPr>
    <w:sdtEndPr/>
    <w:sdtContent>
      <w:p w14:paraId="4C7107A2" w14:textId="2C6CBE88" w:rsidR="00EF266B" w:rsidRDefault="00EF266B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pt-PT"/>
          </w:rPr>
          <w:t>2</w:t>
        </w:r>
        <w:r>
          <w:fldChar w:fldCharType="end"/>
        </w:r>
      </w:p>
    </w:sdtContent>
  </w:sdt>
  <w:p w14:paraId="3C946FAF" w14:textId="77777777" w:rsidR="00EF266B" w:rsidRDefault="00EF266B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27A26F" w14:textId="77777777" w:rsidR="00EF1F2E" w:rsidRDefault="00EF1F2E" w:rsidP="00E91585">
      <w:pPr>
        <w:spacing w:after="0" w:line="240" w:lineRule="auto"/>
      </w:pPr>
      <w:r>
        <w:separator/>
      </w:r>
    </w:p>
  </w:footnote>
  <w:footnote w:type="continuationSeparator" w:id="0">
    <w:p w14:paraId="6827EA0B" w14:textId="77777777" w:rsidR="00EF1F2E" w:rsidRDefault="00EF1F2E" w:rsidP="00E915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A59EDA" w14:textId="45D095CE" w:rsidR="000D62CE" w:rsidRDefault="008759B4" w:rsidP="00E91585">
    <w:pPr>
      <w:pStyle w:val="Cabealho"/>
      <w:jc w:val="right"/>
    </w:pPr>
    <w:r>
      <w:t>ESI</w:t>
    </w:r>
    <w:r w:rsidR="004B445C">
      <w:t>PL</w:t>
    </w:r>
    <w:r w:rsidR="008E3B99">
      <w:t xml:space="preserve">     </w:t>
    </w:r>
    <w:r w:rsidR="0045132E">
      <w:t xml:space="preserve">                                                                                                                                    </w:t>
    </w:r>
    <w:r w:rsidR="00B52786">
      <w:t>25</w:t>
    </w:r>
    <w:r w:rsidR="000D62CE">
      <w:t>-</w:t>
    </w:r>
    <w:r>
      <w:t>0</w:t>
    </w:r>
    <w:r w:rsidR="002C790E">
      <w:t>5</w:t>
    </w:r>
    <w:r w:rsidR="000D62CE">
      <w:t>-202</w:t>
    </w:r>
    <w: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E2ABD"/>
    <w:multiLevelType w:val="hybridMultilevel"/>
    <w:tmpl w:val="78561784"/>
    <w:lvl w:ilvl="0" w:tplc="08160017">
      <w:start w:val="1"/>
      <w:numFmt w:val="lowerLetter"/>
      <w:pStyle w:val="Numerao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F3542"/>
    <w:multiLevelType w:val="hybridMultilevel"/>
    <w:tmpl w:val="B21C67DA"/>
    <w:lvl w:ilvl="0" w:tplc="8494928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05AA6"/>
    <w:multiLevelType w:val="hybridMultilevel"/>
    <w:tmpl w:val="E0EEBE0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666807"/>
    <w:multiLevelType w:val="hybridMultilevel"/>
    <w:tmpl w:val="2940E77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EB399B"/>
    <w:multiLevelType w:val="hybridMultilevel"/>
    <w:tmpl w:val="5C4083E0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2B10EC"/>
    <w:multiLevelType w:val="hybridMultilevel"/>
    <w:tmpl w:val="CB3684A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603978"/>
    <w:multiLevelType w:val="hybridMultilevel"/>
    <w:tmpl w:val="0496728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A1477D"/>
    <w:multiLevelType w:val="hybridMultilevel"/>
    <w:tmpl w:val="90242DE6"/>
    <w:lvl w:ilvl="0" w:tplc="A9B05FC8">
      <w:start w:val="1"/>
      <w:numFmt w:val="lowerLetter"/>
      <w:pStyle w:val="exerccioalinea"/>
      <w:lvlText w:val="%1."/>
      <w:lvlJc w:val="left"/>
      <w:pPr>
        <w:ind w:left="700" w:hanging="360"/>
      </w:pPr>
      <w:rPr>
        <w:rFonts w:cs="Times New Roman"/>
        <w:b w:val="0"/>
      </w:rPr>
    </w:lvl>
    <w:lvl w:ilvl="1" w:tplc="040A5DB0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ACA0159A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5AC60D2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B3D2048E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286AF69C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8AD448E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A4C717A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D9D0872E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0A771B8"/>
    <w:multiLevelType w:val="hybridMultilevel"/>
    <w:tmpl w:val="EAC0506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D222EE"/>
    <w:multiLevelType w:val="hybridMultilevel"/>
    <w:tmpl w:val="107A9FE6"/>
    <w:lvl w:ilvl="0" w:tplc="DA0CC15E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EastAsia" w:hAnsiTheme="minorHAnsi" w:cstheme="minorBidi" w:hint="default"/>
        <w:i w:val="0"/>
        <w:noProof w:val="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104070"/>
    <w:multiLevelType w:val="hybridMultilevel"/>
    <w:tmpl w:val="822666C2"/>
    <w:lvl w:ilvl="0" w:tplc="0CAC9AE8">
      <w:start w:val="1"/>
      <w:numFmt w:val="bullet"/>
      <w:pStyle w:val="definies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4A75DF7"/>
    <w:multiLevelType w:val="hybridMultilevel"/>
    <w:tmpl w:val="40C04FF0"/>
    <w:lvl w:ilvl="0" w:tplc="7542084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A92587"/>
    <w:multiLevelType w:val="hybridMultilevel"/>
    <w:tmpl w:val="02FA9450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0F5EE3"/>
    <w:multiLevelType w:val="hybridMultilevel"/>
    <w:tmpl w:val="C0E4846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6E1E92"/>
    <w:multiLevelType w:val="multilevel"/>
    <w:tmpl w:val="F7B6A9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15" w15:restartNumberingAfterBreak="0">
    <w:nsid w:val="45760367"/>
    <w:multiLevelType w:val="hybridMultilevel"/>
    <w:tmpl w:val="54CCA22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51B279C"/>
    <w:multiLevelType w:val="hybridMultilevel"/>
    <w:tmpl w:val="0DEEAE9A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214088"/>
    <w:multiLevelType w:val="hybridMultilevel"/>
    <w:tmpl w:val="56FA0C0E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6268B3"/>
    <w:multiLevelType w:val="hybridMultilevel"/>
    <w:tmpl w:val="345621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3ED53C3"/>
    <w:multiLevelType w:val="hybridMultilevel"/>
    <w:tmpl w:val="30F6A2B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BEC14D7"/>
    <w:multiLevelType w:val="hybridMultilevel"/>
    <w:tmpl w:val="52805B90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4571B8"/>
    <w:multiLevelType w:val="hybridMultilevel"/>
    <w:tmpl w:val="C0B692EC"/>
    <w:lvl w:ilvl="0" w:tplc="C9F0B67E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3F1F1E"/>
    <w:multiLevelType w:val="hybridMultilevel"/>
    <w:tmpl w:val="4954703E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6DE7F29"/>
    <w:multiLevelType w:val="hybridMultilevel"/>
    <w:tmpl w:val="3F10C4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AD47834"/>
    <w:multiLevelType w:val="hybridMultilevel"/>
    <w:tmpl w:val="61C081C2"/>
    <w:lvl w:ilvl="0" w:tplc="08160011">
      <w:start w:val="1"/>
      <w:numFmt w:val="decimal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19"/>
  </w:num>
  <w:num w:numId="4">
    <w:abstractNumId w:val="12"/>
  </w:num>
  <w:num w:numId="5">
    <w:abstractNumId w:val="9"/>
  </w:num>
  <w:num w:numId="6">
    <w:abstractNumId w:val="24"/>
  </w:num>
  <w:num w:numId="7">
    <w:abstractNumId w:val="7"/>
  </w:num>
  <w:num w:numId="8">
    <w:abstractNumId w:val="20"/>
  </w:num>
  <w:num w:numId="9">
    <w:abstractNumId w:val="14"/>
  </w:num>
  <w:num w:numId="10">
    <w:abstractNumId w:val="23"/>
  </w:num>
  <w:num w:numId="11">
    <w:abstractNumId w:val="7"/>
    <w:lvlOverride w:ilvl="0">
      <w:startOverride w:val="1"/>
    </w:lvlOverride>
  </w:num>
  <w:num w:numId="12">
    <w:abstractNumId w:val="18"/>
  </w:num>
  <w:num w:numId="13">
    <w:abstractNumId w:val="5"/>
  </w:num>
  <w:num w:numId="14">
    <w:abstractNumId w:val="16"/>
  </w:num>
  <w:num w:numId="15">
    <w:abstractNumId w:val="22"/>
  </w:num>
  <w:num w:numId="16">
    <w:abstractNumId w:val="4"/>
  </w:num>
  <w:num w:numId="17">
    <w:abstractNumId w:val="6"/>
  </w:num>
  <w:num w:numId="18">
    <w:abstractNumId w:val="3"/>
  </w:num>
  <w:num w:numId="19">
    <w:abstractNumId w:val="2"/>
  </w:num>
  <w:num w:numId="20">
    <w:abstractNumId w:val="8"/>
  </w:num>
  <w:num w:numId="21">
    <w:abstractNumId w:val="1"/>
  </w:num>
  <w:num w:numId="22">
    <w:abstractNumId w:val="11"/>
  </w:num>
  <w:num w:numId="23">
    <w:abstractNumId w:val="13"/>
  </w:num>
  <w:num w:numId="24">
    <w:abstractNumId w:val="15"/>
  </w:num>
  <w:num w:numId="25">
    <w:abstractNumId w:val="21"/>
  </w:num>
  <w:num w:numId="26">
    <w:abstractNumId w:val="1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6B4"/>
    <w:rsid w:val="00015337"/>
    <w:rsid w:val="00027129"/>
    <w:rsid w:val="00032F84"/>
    <w:rsid w:val="00040D97"/>
    <w:rsid w:val="00042E68"/>
    <w:rsid w:val="00055AF7"/>
    <w:rsid w:val="000624F2"/>
    <w:rsid w:val="0008504A"/>
    <w:rsid w:val="00085FD3"/>
    <w:rsid w:val="0009325F"/>
    <w:rsid w:val="000956A5"/>
    <w:rsid w:val="00096BC7"/>
    <w:rsid w:val="000A111B"/>
    <w:rsid w:val="000C6B36"/>
    <w:rsid w:val="000D1738"/>
    <w:rsid w:val="000D62CE"/>
    <w:rsid w:val="000D6528"/>
    <w:rsid w:val="000D6DC4"/>
    <w:rsid w:val="000E0EFC"/>
    <w:rsid w:val="000E2F08"/>
    <w:rsid w:val="000F1C3D"/>
    <w:rsid w:val="000F5772"/>
    <w:rsid w:val="0013270D"/>
    <w:rsid w:val="0016242E"/>
    <w:rsid w:val="00162EBA"/>
    <w:rsid w:val="00170DA1"/>
    <w:rsid w:val="00171113"/>
    <w:rsid w:val="00183568"/>
    <w:rsid w:val="00184424"/>
    <w:rsid w:val="001A2A35"/>
    <w:rsid w:val="001B0DC9"/>
    <w:rsid w:val="001B1960"/>
    <w:rsid w:val="001B71B8"/>
    <w:rsid w:val="001C19B2"/>
    <w:rsid w:val="001C6C93"/>
    <w:rsid w:val="001E23A9"/>
    <w:rsid w:val="001F013B"/>
    <w:rsid w:val="001F67E0"/>
    <w:rsid w:val="00207272"/>
    <w:rsid w:val="00215F5B"/>
    <w:rsid w:val="00216648"/>
    <w:rsid w:val="00251D08"/>
    <w:rsid w:val="002557D3"/>
    <w:rsid w:val="00275AF3"/>
    <w:rsid w:val="00281D57"/>
    <w:rsid w:val="00282BE0"/>
    <w:rsid w:val="0028766B"/>
    <w:rsid w:val="002B5AB9"/>
    <w:rsid w:val="002C790E"/>
    <w:rsid w:val="002E0D0F"/>
    <w:rsid w:val="002E6448"/>
    <w:rsid w:val="002F47D4"/>
    <w:rsid w:val="0030453F"/>
    <w:rsid w:val="00316D46"/>
    <w:rsid w:val="003223E6"/>
    <w:rsid w:val="00327B80"/>
    <w:rsid w:val="00336F13"/>
    <w:rsid w:val="00343389"/>
    <w:rsid w:val="0034621E"/>
    <w:rsid w:val="0034623E"/>
    <w:rsid w:val="00357B08"/>
    <w:rsid w:val="0037097A"/>
    <w:rsid w:val="00380866"/>
    <w:rsid w:val="003833AC"/>
    <w:rsid w:val="00395ADF"/>
    <w:rsid w:val="003B14B7"/>
    <w:rsid w:val="003C491F"/>
    <w:rsid w:val="003D130A"/>
    <w:rsid w:val="003E36B4"/>
    <w:rsid w:val="003E405F"/>
    <w:rsid w:val="003F606F"/>
    <w:rsid w:val="0040396A"/>
    <w:rsid w:val="00413CD6"/>
    <w:rsid w:val="00414154"/>
    <w:rsid w:val="00436212"/>
    <w:rsid w:val="0044789A"/>
    <w:rsid w:val="004503B4"/>
    <w:rsid w:val="0045132E"/>
    <w:rsid w:val="00461AA7"/>
    <w:rsid w:val="00473697"/>
    <w:rsid w:val="0048595B"/>
    <w:rsid w:val="00492CFB"/>
    <w:rsid w:val="004A0700"/>
    <w:rsid w:val="004A2916"/>
    <w:rsid w:val="004A3F60"/>
    <w:rsid w:val="004B36BE"/>
    <w:rsid w:val="004B445C"/>
    <w:rsid w:val="004C66D0"/>
    <w:rsid w:val="004D248A"/>
    <w:rsid w:val="004D56DA"/>
    <w:rsid w:val="004D69BB"/>
    <w:rsid w:val="00512B71"/>
    <w:rsid w:val="00516840"/>
    <w:rsid w:val="00521543"/>
    <w:rsid w:val="0052321B"/>
    <w:rsid w:val="00524A29"/>
    <w:rsid w:val="005266D5"/>
    <w:rsid w:val="00537FA2"/>
    <w:rsid w:val="00547BC3"/>
    <w:rsid w:val="005533ED"/>
    <w:rsid w:val="00553C93"/>
    <w:rsid w:val="005663C9"/>
    <w:rsid w:val="0059037A"/>
    <w:rsid w:val="005A0FF7"/>
    <w:rsid w:val="005A6C52"/>
    <w:rsid w:val="005B01DE"/>
    <w:rsid w:val="005B25B9"/>
    <w:rsid w:val="005B4C4A"/>
    <w:rsid w:val="005B4EEA"/>
    <w:rsid w:val="005C3768"/>
    <w:rsid w:val="005D5ABF"/>
    <w:rsid w:val="005D5FBB"/>
    <w:rsid w:val="005D6415"/>
    <w:rsid w:val="005F36E5"/>
    <w:rsid w:val="005F681B"/>
    <w:rsid w:val="00601015"/>
    <w:rsid w:val="00604B27"/>
    <w:rsid w:val="00611D7F"/>
    <w:rsid w:val="0062455C"/>
    <w:rsid w:val="006275A7"/>
    <w:rsid w:val="00636B48"/>
    <w:rsid w:val="0067129E"/>
    <w:rsid w:val="00690D1B"/>
    <w:rsid w:val="006910A7"/>
    <w:rsid w:val="006D3275"/>
    <w:rsid w:val="006E4738"/>
    <w:rsid w:val="006F2859"/>
    <w:rsid w:val="006F34FE"/>
    <w:rsid w:val="006F6D5C"/>
    <w:rsid w:val="00742939"/>
    <w:rsid w:val="00752EF9"/>
    <w:rsid w:val="0076487B"/>
    <w:rsid w:val="0077158E"/>
    <w:rsid w:val="00780EEC"/>
    <w:rsid w:val="0078108E"/>
    <w:rsid w:val="00784ED8"/>
    <w:rsid w:val="00793207"/>
    <w:rsid w:val="007A1960"/>
    <w:rsid w:val="007A1A2C"/>
    <w:rsid w:val="007A3417"/>
    <w:rsid w:val="007A4005"/>
    <w:rsid w:val="007A6F50"/>
    <w:rsid w:val="007B1E55"/>
    <w:rsid w:val="007D01CC"/>
    <w:rsid w:val="007D35BE"/>
    <w:rsid w:val="007D3766"/>
    <w:rsid w:val="007E3081"/>
    <w:rsid w:val="007E67C4"/>
    <w:rsid w:val="007F18D6"/>
    <w:rsid w:val="007F505A"/>
    <w:rsid w:val="007F6C40"/>
    <w:rsid w:val="008026B2"/>
    <w:rsid w:val="00810ACD"/>
    <w:rsid w:val="00826338"/>
    <w:rsid w:val="00826AD9"/>
    <w:rsid w:val="00832A62"/>
    <w:rsid w:val="00846513"/>
    <w:rsid w:val="0085114B"/>
    <w:rsid w:val="008759B4"/>
    <w:rsid w:val="008828B9"/>
    <w:rsid w:val="00892D67"/>
    <w:rsid w:val="00897240"/>
    <w:rsid w:val="008D6B17"/>
    <w:rsid w:val="008E01B6"/>
    <w:rsid w:val="008E3B99"/>
    <w:rsid w:val="008F344E"/>
    <w:rsid w:val="00920CC3"/>
    <w:rsid w:val="00924138"/>
    <w:rsid w:val="009338A2"/>
    <w:rsid w:val="00941777"/>
    <w:rsid w:val="00962CF1"/>
    <w:rsid w:val="00966513"/>
    <w:rsid w:val="00966C95"/>
    <w:rsid w:val="00980CC8"/>
    <w:rsid w:val="00985FF7"/>
    <w:rsid w:val="0098642E"/>
    <w:rsid w:val="009B0D61"/>
    <w:rsid w:val="009B270E"/>
    <w:rsid w:val="009B57B7"/>
    <w:rsid w:val="009C0C67"/>
    <w:rsid w:val="009D126B"/>
    <w:rsid w:val="009D234D"/>
    <w:rsid w:val="009F2B04"/>
    <w:rsid w:val="00A030BB"/>
    <w:rsid w:val="00A13507"/>
    <w:rsid w:val="00A13526"/>
    <w:rsid w:val="00A2700A"/>
    <w:rsid w:val="00A46433"/>
    <w:rsid w:val="00A466E4"/>
    <w:rsid w:val="00A5321F"/>
    <w:rsid w:val="00A73DC8"/>
    <w:rsid w:val="00A76524"/>
    <w:rsid w:val="00A80AEB"/>
    <w:rsid w:val="00A856B2"/>
    <w:rsid w:val="00AA4FFE"/>
    <w:rsid w:val="00AA75A4"/>
    <w:rsid w:val="00AB065E"/>
    <w:rsid w:val="00AD362F"/>
    <w:rsid w:val="00AD4449"/>
    <w:rsid w:val="00AD587B"/>
    <w:rsid w:val="00AF2988"/>
    <w:rsid w:val="00B00F32"/>
    <w:rsid w:val="00B14D1F"/>
    <w:rsid w:val="00B34DF9"/>
    <w:rsid w:val="00B42096"/>
    <w:rsid w:val="00B42F04"/>
    <w:rsid w:val="00B52786"/>
    <w:rsid w:val="00B53572"/>
    <w:rsid w:val="00B63C7A"/>
    <w:rsid w:val="00B67A48"/>
    <w:rsid w:val="00B70782"/>
    <w:rsid w:val="00B94716"/>
    <w:rsid w:val="00BC01B5"/>
    <w:rsid w:val="00BC4E47"/>
    <w:rsid w:val="00BC7591"/>
    <w:rsid w:val="00BD58DD"/>
    <w:rsid w:val="00BD6643"/>
    <w:rsid w:val="00BD70B9"/>
    <w:rsid w:val="00C01433"/>
    <w:rsid w:val="00C03CE2"/>
    <w:rsid w:val="00C04F40"/>
    <w:rsid w:val="00C20642"/>
    <w:rsid w:val="00C35B0A"/>
    <w:rsid w:val="00C36782"/>
    <w:rsid w:val="00C46C00"/>
    <w:rsid w:val="00C47BC3"/>
    <w:rsid w:val="00C51644"/>
    <w:rsid w:val="00C51EF0"/>
    <w:rsid w:val="00C5310D"/>
    <w:rsid w:val="00C538D3"/>
    <w:rsid w:val="00C53F83"/>
    <w:rsid w:val="00C636FE"/>
    <w:rsid w:val="00C75A65"/>
    <w:rsid w:val="00C84BBE"/>
    <w:rsid w:val="00C9358C"/>
    <w:rsid w:val="00CC1325"/>
    <w:rsid w:val="00CC4263"/>
    <w:rsid w:val="00CC45D2"/>
    <w:rsid w:val="00CD5FF8"/>
    <w:rsid w:val="00CE0896"/>
    <w:rsid w:val="00CE3676"/>
    <w:rsid w:val="00CF4F22"/>
    <w:rsid w:val="00D00FAB"/>
    <w:rsid w:val="00D07548"/>
    <w:rsid w:val="00D20D2C"/>
    <w:rsid w:val="00D24154"/>
    <w:rsid w:val="00D371DB"/>
    <w:rsid w:val="00D5076D"/>
    <w:rsid w:val="00D51A18"/>
    <w:rsid w:val="00D63E1A"/>
    <w:rsid w:val="00D64472"/>
    <w:rsid w:val="00D6752F"/>
    <w:rsid w:val="00D7279A"/>
    <w:rsid w:val="00D73FE2"/>
    <w:rsid w:val="00D77A83"/>
    <w:rsid w:val="00DA367E"/>
    <w:rsid w:val="00DA3DBD"/>
    <w:rsid w:val="00DA3DD3"/>
    <w:rsid w:val="00DA6ABF"/>
    <w:rsid w:val="00DB4782"/>
    <w:rsid w:val="00DC25F3"/>
    <w:rsid w:val="00DC66EA"/>
    <w:rsid w:val="00DD4B41"/>
    <w:rsid w:val="00DE3110"/>
    <w:rsid w:val="00DE6B15"/>
    <w:rsid w:val="00DE7D93"/>
    <w:rsid w:val="00E22D80"/>
    <w:rsid w:val="00E31AED"/>
    <w:rsid w:val="00E36E9E"/>
    <w:rsid w:val="00E46003"/>
    <w:rsid w:val="00E50270"/>
    <w:rsid w:val="00E52675"/>
    <w:rsid w:val="00E52FF2"/>
    <w:rsid w:val="00E56E7C"/>
    <w:rsid w:val="00E57D9D"/>
    <w:rsid w:val="00E86C5A"/>
    <w:rsid w:val="00E91585"/>
    <w:rsid w:val="00E94D36"/>
    <w:rsid w:val="00EA1FD3"/>
    <w:rsid w:val="00EB73E2"/>
    <w:rsid w:val="00EC3579"/>
    <w:rsid w:val="00EC4F05"/>
    <w:rsid w:val="00EE0546"/>
    <w:rsid w:val="00EE3F5A"/>
    <w:rsid w:val="00EF08AB"/>
    <w:rsid w:val="00EF1F2E"/>
    <w:rsid w:val="00EF266B"/>
    <w:rsid w:val="00F219F2"/>
    <w:rsid w:val="00F22011"/>
    <w:rsid w:val="00F27786"/>
    <w:rsid w:val="00F27C43"/>
    <w:rsid w:val="00F33A12"/>
    <w:rsid w:val="00F36DAB"/>
    <w:rsid w:val="00F52EB4"/>
    <w:rsid w:val="00F67153"/>
    <w:rsid w:val="00F755F2"/>
    <w:rsid w:val="00F7653C"/>
    <w:rsid w:val="00F80737"/>
    <w:rsid w:val="00F9790C"/>
    <w:rsid w:val="00FB5731"/>
    <w:rsid w:val="00FC35E1"/>
    <w:rsid w:val="00FC7A97"/>
    <w:rsid w:val="00FE1C26"/>
    <w:rsid w:val="00FE34D2"/>
    <w:rsid w:val="00FE6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3DEE8B"/>
  <w15:chartTrackingRefBased/>
  <w15:docId w15:val="{BFF8DE6C-4E8F-4AA2-BB49-93ED07746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ter"/>
    <w:autoRedefine/>
    <w:uiPriority w:val="9"/>
    <w:qFormat/>
    <w:rsid w:val="00AD4449"/>
    <w:pPr>
      <w:keepNext/>
      <w:keepLines/>
      <w:spacing w:before="240" w:after="12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ter"/>
    <w:autoRedefine/>
    <w:uiPriority w:val="9"/>
    <w:unhideWhenUsed/>
    <w:qFormat/>
    <w:rsid w:val="00BC01B5"/>
    <w:pPr>
      <w:keepNext/>
      <w:keepLines/>
      <w:spacing w:before="120" w:after="12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/>
    </w:rPr>
  </w:style>
  <w:style w:type="paragraph" w:styleId="Ttulo3">
    <w:name w:val="heading 3"/>
    <w:basedOn w:val="Normal"/>
    <w:next w:val="Normal"/>
    <w:link w:val="Ttulo3Carter"/>
    <w:uiPriority w:val="9"/>
    <w:unhideWhenUsed/>
    <w:qFormat/>
    <w:rsid w:val="005B4C4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"/>
    <w:rsid w:val="00AD444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Cabealho">
    <w:name w:val="header"/>
    <w:basedOn w:val="Normal"/>
    <w:link w:val="Cabealho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E91585"/>
  </w:style>
  <w:style w:type="paragraph" w:styleId="Rodap">
    <w:name w:val="footer"/>
    <w:basedOn w:val="Normal"/>
    <w:link w:val="RodapCarter"/>
    <w:uiPriority w:val="99"/>
    <w:unhideWhenUsed/>
    <w:rsid w:val="00E9158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E91585"/>
  </w:style>
  <w:style w:type="paragraph" w:styleId="SemEspaamento">
    <w:name w:val="No Spacing"/>
    <w:link w:val="SemEspaamentoCarter"/>
    <w:uiPriority w:val="1"/>
    <w:qFormat/>
    <w:rsid w:val="00E91585"/>
    <w:pPr>
      <w:spacing w:after="0" w:line="240" w:lineRule="auto"/>
    </w:pPr>
    <w:rPr>
      <w:rFonts w:eastAsiaTheme="minorEastAsia"/>
      <w:lang w:val="pt-PT" w:eastAsia="zh-TW"/>
    </w:rPr>
  </w:style>
  <w:style w:type="table" w:styleId="TabelacomGrelha">
    <w:name w:val="Table Grid"/>
    <w:basedOn w:val="Tabelanormal"/>
    <w:rsid w:val="00E91585"/>
    <w:pPr>
      <w:spacing w:after="0" w:line="240" w:lineRule="auto"/>
    </w:pPr>
    <w:rPr>
      <w:rFonts w:eastAsiaTheme="minorEastAsia"/>
      <w:lang w:val="pt-PT"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E91585"/>
    <w:rPr>
      <w:rFonts w:eastAsiaTheme="minorEastAsia"/>
      <w:lang w:val="pt-PT" w:eastAsia="zh-TW"/>
    </w:rPr>
  </w:style>
  <w:style w:type="character" w:styleId="TextodoMarcadordePosio">
    <w:name w:val="Placeholder Text"/>
    <w:basedOn w:val="Tipodeletrapredefinidodopargrafo"/>
    <w:uiPriority w:val="99"/>
    <w:semiHidden/>
    <w:rsid w:val="00E91585"/>
    <w:rPr>
      <w:color w:val="808080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BC01B5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/>
    </w:rPr>
  </w:style>
  <w:style w:type="paragraph" w:customStyle="1" w:styleId="definies">
    <w:name w:val="definições"/>
    <w:basedOn w:val="SemEspaamento"/>
    <w:qFormat/>
    <w:rsid w:val="0028766B"/>
    <w:pPr>
      <w:numPr>
        <w:numId w:val="1"/>
      </w:numPr>
      <w:tabs>
        <w:tab w:val="left" w:pos="567"/>
      </w:tabs>
      <w:spacing w:before="240" w:after="240" w:line="360" w:lineRule="auto"/>
      <w:jc w:val="both"/>
    </w:pPr>
    <w:rPr>
      <w:rFonts w:cs="Times New Roman"/>
      <w:b/>
      <w:i/>
      <w:szCs w:val="28"/>
    </w:rPr>
  </w:style>
  <w:style w:type="paragraph" w:customStyle="1" w:styleId="Textocaixa">
    <w:name w:val="Texto_caixa"/>
    <w:basedOn w:val="SemEspaamento"/>
    <w:qFormat/>
    <w:rsid w:val="00521543"/>
    <w:pPr>
      <w:framePr w:hSpace="141" w:wrap="around" w:vAnchor="text" w:hAnchor="text" w:xAlign="center" w:y="1"/>
      <w:spacing w:line="360" w:lineRule="auto"/>
      <w:suppressOverlap/>
      <w:jc w:val="both"/>
    </w:pPr>
    <w:rPr>
      <w:rFonts w:cstheme="minorHAnsi"/>
    </w:rPr>
  </w:style>
  <w:style w:type="paragraph" w:customStyle="1" w:styleId="Texto">
    <w:name w:val="Texto"/>
    <w:basedOn w:val="Normal"/>
    <w:qFormat/>
    <w:rsid w:val="00780EEC"/>
    <w:pPr>
      <w:spacing w:line="360" w:lineRule="auto"/>
      <w:jc w:val="both"/>
    </w:pPr>
    <w:rPr>
      <w:rFonts w:cstheme="minorHAnsi"/>
      <w:lang w:val="pt-PT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5B4C4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PargrafodaLista">
    <w:name w:val="List Paragraph"/>
    <w:basedOn w:val="Normal"/>
    <w:uiPriority w:val="34"/>
    <w:qFormat/>
    <w:rsid w:val="004B36BE"/>
    <w:pPr>
      <w:spacing w:after="200" w:line="276" w:lineRule="auto"/>
      <w:ind w:left="720"/>
      <w:contextualSpacing/>
    </w:pPr>
    <w:rPr>
      <w:rFonts w:eastAsiaTheme="minorEastAsia"/>
      <w:lang w:val="pt-PT" w:eastAsia="zh-TW"/>
    </w:rPr>
  </w:style>
  <w:style w:type="paragraph" w:customStyle="1" w:styleId="textoproblemas">
    <w:name w:val="texto_problemas"/>
    <w:basedOn w:val="Normal"/>
    <w:link w:val="textoproblemasCarcter"/>
    <w:qFormat/>
    <w:rsid w:val="00215F5B"/>
    <w:pPr>
      <w:spacing w:before="240" w:after="480" w:line="312" w:lineRule="auto"/>
      <w:ind w:left="680"/>
      <w:jc w:val="both"/>
    </w:pPr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textoproblemasCarcter">
    <w:name w:val="texto_problemas Carácter"/>
    <w:basedOn w:val="Tipodeletrapredefinidodopargrafo"/>
    <w:link w:val="textoproblemas"/>
    <w:rsid w:val="00215F5B"/>
    <w:rPr>
      <w:rFonts w:ascii="Arial" w:eastAsiaTheme="minorEastAsia" w:hAnsi="Arial" w:cs="Arial"/>
      <w:i/>
      <w:sz w:val="18"/>
      <w:szCs w:val="18"/>
      <w:lang w:val="pt-PT" w:eastAsia="zh-TW"/>
    </w:rPr>
  </w:style>
  <w:style w:type="character" w:customStyle="1" w:styleId="MathematicaFormatStandardForm">
    <w:name w:val="MathematicaFormatStandardForm"/>
    <w:uiPriority w:val="99"/>
    <w:rsid w:val="00A13507"/>
    <w:rPr>
      <w:rFonts w:ascii="Courier" w:hAnsi="Courier" w:cs="Courier"/>
    </w:rPr>
  </w:style>
  <w:style w:type="paragraph" w:customStyle="1" w:styleId="EQcaixa">
    <w:name w:val="EQ_caixa"/>
    <w:basedOn w:val="Normal"/>
    <w:link w:val="EQcaixaCarcter"/>
    <w:qFormat/>
    <w:rsid w:val="00CC4263"/>
    <w:pPr>
      <w:framePr w:hSpace="141" w:wrap="around" w:vAnchor="text" w:hAnchor="text" w:xAlign="center" w:y="1"/>
      <w:spacing w:before="120" w:after="240" w:line="312" w:lineRule="auto"/>
      <w:suppressOverlap/>
      <w:jc w:val="center"/>
    </w:pPr>
    <w:rPr>
      <w:rFonts w:ascii="Arial" w:eastAsiaTheme="minorEastAsia" w:hAnsi="Arial"/>
      <w:sz w:val="18"/>
      <w:lang w:val="pt-PT" w:eastAsia="zh-TW"/>
    </w:rPr>
  </w:style>
  <w:style w:type="character" w:customStyle="1" w:styleId="EQcaixaCarcter">
    <w:name w:val="EQ_caixa Carácter"/>
    <w:basedOn w:val="Tipodeletrapredefinidodopargrafo"/>
    <w:link w:val="EQcaixa"/>
    <w:rsid w:val="00CC4263"/>
    <w:rPr>
      <w:rFonts w:ascii="Arial" w:eastAsiaTheme="minorEastAsia" w:hAnsi="Arial"/>
      <w:sz w:val="18"/>
      <w:lang w:val="pt-PT" w:eastAsia="zh-TW"/>
    </w:rPr>
  </w:style>
  <w:style w:type="paragraph" w:customStyle="1" w:styleId="Questoprincipal">
    <w:name w:val="Questão principal"/>
    <w:basedOn w:val="PargrafodaLista"/>
    <w:link w:val="QuestoprincipalCarcter"/>
    <w:qFormat/>
    <w:rsid w:val="00CC45D2"/>
    <w:pPr>
      <w:tabs>
        <w:tab w:val="left" w:pos="10204"/>
      </w:tabs>
      <w:spacing w:before="240" w:after="120" w:line="360" w:lineRule="auto"/>
      <w:ind w:left="0"/>
      <w:jc w:val="both"/>
    </w:pPr>
    <w:rPr>
      <w:rFonts w:ascii="Arial" w:eastAsia="Times New Roman" w:hAnsi="Arial" w:cs="SFRM1200"/>
      <w:sz w:val="20"/>
      <w:szCs w:val="24"/>
      <w:lang w:eastAsia="pt-PT"/>
    </w:rPr>
  </w:style>
  <w:style w:type="character" w:customStyle="1" w:styleId="QuestoprincipalCarcter">
    <w:name w:val="Questão principal Carácter"/>
    <w:basedOn w:val="Tipodeletrapredefinidodopargrafo"/>
    <w:link w:val="Questoprincipal"/>
    <w:rsid w:val="00CC45D2"/>
    <w:rPr>
      <w:rFonts w:ascii="Arial" w:eastAsia="Times New Roman" w:hAnsi="Arial" w:cs="SFRM1200"/>
      <w:sz w:val="20"/>
      <w:szCs w:val="24"/>
      <w:lang w:val="pt-PT" w:eastAsia="pt-PT"/>
    </w:rPr>
  </w:style>
  <w:style w:type="paragraph" w:customStyle="1" w:styleId="texto0">
    <w:name w:val="texto"/>
    <w:link w:val="textoCarcter"/>
    <w:qFormat/>
    <w:rsid w:val="00C47BC3"/>
    <w:pPr>
      <w:spacing w:before="120" w:after="200" w:line="360" w:lineRule="auto"/>
      <w:jc w:val="both"/>
    </w:pPr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character" w:customStyle="1" w:styleId="textoCarcter">
    <w:name w:val="texto Carácter"/>
    <w:basedOn w:val="Tipodeletrapredefinidodopargrafo"/>
    <w:link w:val="texto0"/>
    <w:rsid w:val="00C47BC3"/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461AA7"/>
    <w:pPr>
      <w:spacing w:after="0" w:line="240" w:lineRule="auto"/>
    </w:pPr>
    <w:rPr>
      <w:rFonts w:ascii="Tahoma" w:eastAsiaTheme="minorEastAsia" w:hAnsi="Tahoma" w:cs="Tahoma"/>
      <w:sz w:val="16"/>
      <w:szCs w:val="16"/>
      <w:lang w:val="pt-PT" w:eastAsia="zh-TW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461AA7"/>
    <w:rPr>
      <w:rFonts w:ascii="Tahoma" w:eastAsiaTheme="minorEastAsia" w:hAnsi="Tahoma" w:cs="Tahoma"/>
      <w:sz w:val="16"/>
      <w:szCs w:val="16"/>
      <w:lang w:val="pt-PT" w:eastAsia="zh-TW"/>
    </w:rPr>
  </w:style>
  <w:style w:type="paragraph" w:styleId="HTMLpr-formatado">
    <w:name w:val="HTML Preformatted"/>
    <w:basedOn w:val="Normal"/>
    <w:link w:val="HTMLpr-formatadoCarter"/>
    <w:uiPriority w:val="99"/>
    <w:semiHidden/>
    <w:unhideWhenUsed/>
    <w:rsid w:val="00461AA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pt-PT" w:eastAsia="zh-TW"/>
    </w:rPr>
  </w:style>
  <w:style w:type="character" w:customStyle="1" w:styleId="HTMLpr-formatadoCarter">
    <w:name w:val="HTML pré-formatado Caráter"/>
    <w:basedOn w:val="Tipodeletrapredefinidodopargrafo"/>
    <w:link w:val="HTMLpr-formatado"/>
    <w:uiPriority w:val="99"/>
    <w:semiHidden/>
    <w:rsid w:val="00461AA7"/>
    <w:rPr>
      <w:rFonts w:ascii="Courier New" w:eastAsia="Times New Roman" w:hAnsi="Courier New" w:cs="Courier New"/>
      <w:sz w:val="20"/>
      <w:szCs w:val="20"/>
      <w:lang w:val="pt-PT" w:eastAsia="zh-TW"/>
    </w:rPr>
  </w:style>
  <w:style w:type="character" w:styleId="Hiperligao">
    <w:name w:val="Hyperlink"/>
    <w:basedOn w:val="Tipodeletrapredefinidodopargrafo"/>
    <w:uiPriority w:val="99"/>
    <w:unhideWhenUsed/>
    <w:rsid w:val="00461AA7"/>
    <w:rPr>
      <w:color w:val="0563C1" w:themeColor="hyperlink"/>
      <w:u w:val="single"/>
    </w:rPr>
  </w:style>
  <w:style w:type="paragraph" w:styleId="Data">
    <w:name w:val="Date"/>
    <w:basedOn w:val="Normal"/>
    <w:next w:val="Normal"/>
    <w:link w:val="DataCarter"/>
    <w:uiPriority w:val="99"/>
    <w:semiHidden/>
    <w:unhideWhenUsed/>
    <w:rsid w:val="00461AA7"/>
    <w:pPr>
      <w:spacing w:after="200" w:line="276" w:lineRule="auto"/>
    </w:pPr>
    <w:rPr>
      <w:rFonts w:eastAsiaTheme="minorEastAsia"/>
      <w:lang w:val="pt-PT" w:eastAsia="zh-TW"/>
    </w:rPr>
  </w:style>
  <w:style w:type="character" w:customStyle="1" w:styleId="DataCarter">
    <w:name w:val="Data Caráter"/>
    <w:basedOn w:val="Tipodeletrapredefinidodopargrafo"/>
    <w:link w:val="Data"/>
    <w:uiPriority w:val="99"/>
    <w:semiHidden/>
    <w:rsid w:val="00461AA7"/>
    <w:rPr>
      <w:rFonts w:eastAsiaTheme="minorEastAsia"/>
      <w:lang w:val="pt-PT" w:eastAsia="zh-TW"/>
    </w:rPr>
  </w:style>
  <w:style w:type="paragraph" w:customStyle="1" w:styleId="Corpo">
    <w:name w:val="Corpo"/>
    <w:basedOn w:val="Normal"/>
    <w:rsid w:val="00461AA7"/>
    <w:pPr>
      <w:spacing w:after="0" w:line="360" w:lineRule="auto"/>
      <w:jc w:val="both"/>
    </w:pPr>
    <w:rPr>
      <w:rFonts w:ascii="Century Gothic" w:eastAsia="Times New Roman" w:hAnsi="Century Gothic" w:cs="Times New Roman"/>
      <w:sz w:val="20"/>
      <w:szCs w:val="20"/>
      <w:lang w:val="pt-PT"/>
    </w:rPr>
  </w:style>
  <w:style w:type="paragraph" w:styleId="Cabealhodondice">
    <w:name w:val="TOC Heading"/>
    <w:basedOn w:val="Ttulo1"/>
    <w:next w:val="Normal"/>
    <w:uiPriority w:val="39"/>
    <w:unhideWhenUsed/>
    <w:qFormat/>
    <w:rsid w:val="00461AA7"/>
    <w:pPr>
      <w:spacing w:before="480" w:after="0" w:line="276" w:lineRule="auto"/>
      <w:outlineLvl w:val="9"/>
    </w:pPr>
    <w:rPr>
      <w:b/>
      <w:bCs/>
      <w:sz w:val="28"/>
      <w:szCs w:val="28"/>
      <w:lang w:val="pt-PT"/>
    </w:rPr>
  </w:style>
  <w:style w:type="paragraph" w:styleId="ndice2">
    <w:name w:val="toc 2"/>
    <w:basedOn w:val="Normal"/>
    <w:next w:val="Normal"/>
    <w:autoRedefine/>
    <w:uiPriority w:val="39"/>
    <w:unhideWhenUsed/>
    <w:qFormat/>
    <w:rsid w:val="00461AA7"/>
    <w:pPr>
      <w:tabs>
        <w:tab w:val="left" w:pos="709"/>
        <w:tab w:val="right" w:leader="dot" w:pos="9060"/>
      </w:tabs>
      <w:spacing w:after="100" w:line="276" w:lineRule="auto"/>
      <w:ind w:left="220"/>
    </w:pPr>
    <w:rPr>
      <w:rFonts w:eastAsiaTheme="minorEastAsia"/>
      <w:lang w:val="pt-PT"/>
    </w:rPr>
  </w:style>
  <w:style w:type="paragraph" w:styleId="ndice1">
    <w:name w:val="toc 1"/>
    <w:basedOn w:val="Normal"/>
    <w:next w:val="Normal"/>
    <w:autoRedefine/>
    <w:uiPriority w:val="39"/>
    <w:unhideWhenUsed/>
    <w:qFormat/>
    <w:rsid w:val="00461AA7"/>
    <w:pPr>
      <w:spacing w:after="100" w:line="276" w:lineRule="auto"/>
    </w:pPr>
    <w:rPr>
      <w:rFonts w:eastAsiaTheme="minorEastAsia"/>
      <w:lang w:val="pt-PT"/>
    </w:rPr>
  </w:style>
  <w:style w:type="paragraph" w:styleId="ndice3">
    <w:name w:val="toc 3"/>
    <w:basedOn w:val="Normal"/>
    <w:next w:val="Normal"/>
    <w:autoRedefine/>
    <w:uiPriority w:val="39"/>
    <w:unhideWhenUsed/>
    <w:qFormat/>
    <w:rsid w:val="00461AA7"/>
    <w:pPr>
      <w:tabs>
        <w:tab w:val="left" w:pos="1134"/>
        <w:tab w:val="right" w:leader="dot" w:pos="9060"/>
      </w:tabs>
      <w:spacing w:after="100" w:line="276" w:lineRule="auto"/>
      <w:ind w:left="440"/>
    </w:pPr>
    <w:rPr>
      <w:rFonts w:eastAsiaTheme="minorEastAsia"/>
      <w:lang w:val="pt-PT"/>
    </w:rPr>
  </w:style>
  <w:style w:type="paragraph" w:styleId="NormalWeb">
    <w:name w:val="Normal (Web)"/>
    <w:basedOn w:val="Normal"/>
    <w:uiPriority w:val="99"/>
    <w:unhideWhenUsed/>
    <w:rsid w:val="00461A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pt-PT" w:eastAsia="zh-TW"/>
    </w:rPr>
  </w:style>
  <w:style w:type="character" w:customStyle="1" w:styleId="addmd">
    <w:name w:val="addmd"/>
    <w:basedOn w:val="Tipodeletrapredefinidodopargrafo"/>
    <w:rsid w:val="00461AA7"/>
  </w:style>
  <w:style w:type="paragraph" w:styleId="Mapadodocumento">
    <w:name w:val="Document Map"/>
    <w:basedOn w:val="Normal"/>
    <w:link w:val="MapadodocumentoCarter"/>
    <w:uiPriority w:val="99"/>
    <w:semiHidden/>
    <w:unhideWhenUsed/>
    <w:rsid w:val="00461AA7"/>
    <w:pPr>
      <w:spacing w:after="0" w:line="240" w:lineRule="auto"/>
    </w:pPr>
    <w:rPr>
      <w:rFonts w:ascii="Tahoma" w:eastAsiaTheme="minorEastAsia" w:hAnsi="Tahoma" w:cs="Tahoma"/>
      <w:sz w:val="16"/>
      <w:szCs w:val="16"/>
      <w:lang w:val="pt-PT" w:eastAsia="zh-TW"/>
    </w:rPr>
  </w:style>
  <w:style w:type="character" w:customStyle="1" w:styleId="MapadodocumentoCarter">
    <w:name w:val="Mapa do documento Caráter"/>
    <w:basedOn w:val="Tipodeletrapredefinidodopargrafo"/>
    <w:link w:val="Mapadodocumento"/>
    <w:uiPriority w:val="99"/>
    <w:semiHidden/>
    <w:rsid w:val="00461AA7"/>
    <w:rPr>
      <w:rFonts w:ascii="Tahoma" w:eastAsiaTheme="minorEastAsia" w:hAnsi="Tahoma" w:cs="Tahoma"/>
      <w:sz w:val="16"/>
      <w:szCs w:val="16"/>
      <w:lang w:val="pt-PT" w:eastAsia="zh-TW"/>
    </w:rPr>
  </w:style>
  <w:style w:type="paragraph" w:customStyle="1" w:styleId="aulas">
    <w:name w:val="aulas"/>
    <w:basedOn w:val="Ttulo1"/>
    <w:link w:val="aulasCarcter"/>
    <w:qFormat/>
    <w:rsid w:val="00461AA7"/>
    <w:pPr>
      <w:keepNext w:val="0"/>
      <w:keepLine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ED7D31" w:themeColor="accent2"/>
      <w:kern w:val="36"/>
      <w:sz w:val="40"/>
      <w:szCs w:val="40"/>
      <w:lang w:val="pt-PT" w:eastAsia="zh-TW"/>
    </w:rPr>
  </w:style>
  <w:style w:type="character" w:customStyle="1" w:styleId="aulasCarcter">
    <w:name w:val="aulas Carácter"/>
    <w:basedOn w:val="Ttulo1Carter"/>
    <w:link w:val="aulas"/>
    <w:rsid w:val="00461AA7"/>
    <w:rPr>
      <w:rFonts w:ascii="Times New Roman" w:eastAsia="Times New Roman" w:hAnsi="Times New Roman" w:cs="Times New Roman"/>
      <w:b/>
      <w:bCs/>
      <w:color w:val="ED7D31" w:themeColor="accent2"/>
      <w:kern w:val="36"/>
      <w:sz w:val="40"/>
      <w:szCs w:val="40"/>
      <w:lang w:val="pt-PT" w:eastAsia="zh-TW"/>
    </w:rPr>
  </w:style>
  <w:style w:type="paragraph" w:customStyle="1" w:styleId="Numerao">
    <w:name w:val="Numeração"/>
    <w:basedOn w:val="PargrafodaLista"/>
    <w:autoRedefine/>
    <w:qFormat/>
    <w:rsid w:val="005B25B9"/>
    <w:pPr>
      <w:numPr>
        <w:numId w:val="2"/>
      </w:numPr>
      <w:tabs>
        <w:tab w:val="left" w:pos="284"/>
        <w:tab w:val="left" w:pos="709"/>
        <w:tab w:val="left" w:pos="993"/>
        <w:tab w:val="left" w:pos="1080"/>
        <w:tab w:val="left" w:pos="1276"/>
        <w:tab w:val="left" w:pos="1560"/>
        <w:tab w:val="left" w:pos="10204"/>
      </w:tabs>
      <w:spacing w:before="240" w:after="120" w:line="360" w:lineRule="auto"/>
      <w:ind w:left="641" w:hanging="357"/>
      <w:jc w:val="both"/>
    </w:pPr>
    <w:rPr>
      <w:rFonts w:ascii="Century Gothic" w:eastAsia="Times New Roman" w:hAnsi="Century Gothic" w:cs="Arial"/>
      <w:sz w:val="20"/>
      <w:szCs w:val="18"/>
      <w:lang w:eastAsia="ko-KR"/>
    </w:rPr>
  </w:style>
  <w:style w:type="paragraph" w:customStyle="1" w:styleId="caixa">
    <w:name w:val="caixa"/>
    <w:basedOn w:val="Normal"/>
    <w:link w:val="caixaCarcter"/>
    <w:rsid w:val="00B53572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Carcter">
    <w:name w:val="caixa Carácter"/>
    <w:link w:val="caixa"/>
    <w:locked/>
    <w:rsid w:val="00B53572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cio-texto">
    <w:name w:val="exercício-texto"/>
    <w:basedOn w:val="Normal"/>
    <w:link w:val="exerccio-textoCarcter"/>
    <w:rsid w:val="00085FD3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-textoCarcter">
    <w:name w:val="exercício-texto Carácter"/>
    <w:link w:val="exerccio-texto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xerccioalinea">
    <w:name w:val="exercício_alinea"/>
    <w:basedOn w:val="Normal"/>
    <w:link w:val="exerccioalineaCarcter"/>
    <w:rsid w:val="00085FD3"/>
    <w:pPr>
      <w:numPr>
        <w:numId w:val="7"/>
      </w:numPr>
      <w:spacing w:before="120"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xerccioalineaCarcter">
    <w:name w:val="exercício_alinea Carácter"/>
    <w:link w:val="exerccioalinea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texto0-12">
    <w:name w:val="caixa_texto_0-12"/>
    <w:basedOn w:val="Normal"/>
    <w:link w:val="caixatexto0-12Carcter"/>
    <w:rsid w:val="00085FD3"/>
    <w:pPr>
      <w:spacing w:after="24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texto0-12Carcter">
    <w:name w:val="caixa_texto_0-12 Carácter"/>
    <w:link w:val="caixatexto0-12"/>
    <w:locked/>
    <w:rsid w:val="00085FD3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EQfimcaixa">
    <w:name w:val="EQ_fim_caixa"/>
    <w:basedOn w:val="Normal"/>
    <w:link w:val="EQfimcaixaCarcter"/>
    <w:rsid w:val="001B0DC9"/>
    <w:pPr>
      <w:spacing w:before="120" w:after="0" w:line="312" w:lineRule="auto"/>
      <w:jc w:val="center"/>
    </w:pPr>
    <w:rPr>
      <w:rFonts w:ascii="Arial" w:eastAsia="PMingLiU" w:hAnsi="Arial" w:cs="Times New Roman"/>
      <w:sz w:val="18"/>
      <w:lang w:val="pt-PT" w:eastAsia="zh-TW"/>
    </w:rPr>
  </w:style>
  <w:style w:type="character" w:customStyle="1" w:styleId="EQfimcaixaCarcter">
    <w:name w:val="EQ_fim_caixa Carácter"/>
    <w:link w:val="EQfimcaixa"/>
    <w:locked/>
    <w:rsid w:val="001B0DC9"/>
    <w:rPr>
      <w:rFonts w:ascii="Arial" w:eastAsia="PMingLiU" w:hAnsi="Arial" w:cs="Times New Roman"/>
      <w:sz w:val="18"/>
      <w:lang w:val="pt-PT" w:eastAsia="zh-TW"/>
    </w:rPr>
  </w:style>
  <w:style w:type="paragraph" w:customStyle="1" w:styleId="textoEcaixa">
    <w:name w:val="texto_E_caixa"/>
    <w:basedOn w:val="Normal"/>
    <w:link w:val="textoEcaixaCarcter"/>
    <w:rsid w:val="006F2859"/>
    <w:pPr>
      <w:spacing w:before="480" w:after="480" w:line="312" w:lineRule="auto"/>
      <w:ind w:firstLine="340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EcaixaCarcter">
    <w:name w:val="texto_E_caixa Carácter"/>
    <w:basedOn w:val="Tipodeletrapredefinidodopargrafo"/>
    <w:link w:val="textoEcaixa"/>
    <w:locked/>
    <w:rsid w:val="006F2859"/>
    <w:rPr>
      <w:rFonts w:ascii="Arial" w:eastAsia="PMingLiU" w:hAnsi="Arial" w:cs="Arial"/>
      <w:sz w:val="18"/>
      <w:szCs w:val="18"/>
      <w:lang w:val="pt-PT" w:eastAsia="zh-TW"/>
    </w:rPr>
  </w:style>
  <w:style w:type="paragraph" w:styleId="Legenda">
    <w:name w:val="caption"/>
    <w:basedOn w:val="Normal"/>
    <w:next w:val="Normal"/>
    <w:unhideWhenUsed/>
    <w:qFormat/>
    <w:rsid w:val="00A80AEB"/>
    <w:pPr>
      <w:spacing w:after="0" w:line="360" w:lineRule="auto"/>
    </w:pPr>
    <w:rPr>
      <w:rFonts w:ascii="Calibri" w:eastAsia="PMingLiU" w:hAnsi="Calibri" w:cs="Times New Roman"/>
      <w:b/>
      <w:bCs/>
      <w:sz w:val="20"/>
      <w:szCs w:val="20"/>
      <w:lang w:val="pt-PT" w:eastAsia="zh-TW"/>
    </w:rPr>
  </w:style>
  <w:style w:type="paragraph" w:customStyle="1" w:styleId="EQexerccio">
    <w:name w:val="EQ_exercício"/>
    <w:basedOn w:val="Normal"/>
    <w:link w:val="EQexerccioCarcter"/>
    <w:rsid w:val="008F344E"/>
    <w:pPr>
      <w:spacing w:before="120" w:after="0" w:line="312" w:lineRule="auto"/>
      <w:ind w:left="142"/>
      <w:jc w:val="center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EQexerccioCarcter">
    <w:name w:val="EQ_exercício Carácter"/>
    <w:link w:val="EQexerccio"/>
    <w:locked/>
    <w:rsid w:val="008F344E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textoAcaixa">
    <w:name w:val="texto_A_caixa"/>
    <w:basedOn w:val="Normal"/>
    <w:link w:val="textoAcaixaCarcter"/>
    <w:rsid w:val="00AF2988"/>
    <w:pPr>
      <w:spacing w:after="480" w:line="312" w:lineRule="auto"/>
      <w:ind w:firstLine="340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AcaixaCarcter">
    <w:name w:val="texto_A_caixa Carácter"/>
    <w:link w:val="textoAcaixa"/>
    <w:locked/>
    <w:rsid w:val="00AF2988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-texto">
    <w:name w:val="caixa-texto"/>
    <w:basedOn w:val="Normal"/>
    <w:link w:val="caixa-textoCarcter"/>
    <w:rsid w:val="006E4738"/>
    <w:pPr>
      <w:spacing w:after="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caixa-textoCarcter">
    <w:name w:val="caixa-texto Carácter"/>
    <w:link w:val="caixa-texto"/>
    <w:locked/>
    <w:rsid w:val="006E4738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SemEspaamento1">
    <w:name w:val="Sem Espaçamento1"/>
    <w:link w:val="NoSpacingChar"/>
    <w:rsid w:val="006E4738"/>
    <w:pPr>
      <w:spacing w:after="0" w:line="240" w:lineRule="auto"/>
    </w:pPr>
    <w:rPr>
      <w:rFonts w:ascii="Calibri" w:eastAsia="PMingLiU" w:hAnsi="Calibri" w:cs="Times New Roman"/>
      <w:lang w:val="pt-PT" w:eastAsia="zh-TW"/>
    </w:rPr>
  </w:style>
  <w:style w:type="character" w:customStyle="1" w:styleId="NoSpacingChar">
    <w:name w:val="No Spacing Char"/>
    <w:link w:val="SemEspaamento1"/>
    <w:locked/>
    <w:rsid w:val="006E4738"/>
    <w:rPr>
      <w:rFonts w:ascii="Calibri" w:eastAsia="PMingLiU" w:hAnsi="Calibri" w:cs="Times New Roman"/>
      <w:lang w:val="pt-PT" w:eastAsia="zh-TW"/>
    </w:rPr>
  </w:style>
  <w:style w:type="paragraph" w:customStyle="1" w:styleId="Tabela-Scilab">
    <w:name w:val="Tabela-Scilab"/>
    <w:basedOn w:val="Normal"/>
    <w:link w:val="Tabela-ScilabCarcter"/>
    <w:rsid w:val="00B00F32"/>
    <w:pPr>
      <w:spacing w:after="0" w:line="288" w:lineRule="auto"/>
      <w:jc w:val="right"/>
    </w:pPr>
    <w:rPr>
      <w:rFonts w:ascii="Arial" w:eastAsia="PMingLiU" w:hAnsi="Arial" w:cs="Arial"/>
      <w:sz w:val="16"/>
      <w:szCs w:val="16"/>
      <w:lang w:val="pt-PT" w:eastAsia="zh-TW"/>
    </w:rPr>
  </w:style>
  <w:style w:type="character" w:customStyle="1" w:styleId="Tabela-ScilabCarcter">
    <w:name w:val="Tabela-Scilab Carácter"/>
    <w:link w:val="Tabela-Scilab"/>
    <w:locked/>
    <w:rsid w:val="00B00F32"/>
    <w:rPr>
      <w:rFonts w:ascii="Arial" w:eastAsia="PMingLiU" w:hAnsi="Arial" w:cs="Arial"/>
      <w:sz w:val="16"/>
      <w:szCs w:val="16"/>
      <w:lang w:val="pt-PT" w:eastAsia="zh-TW"/>
    </w:rPr>
  </w:style>
  <w:style w:type="paragraph" w:customStyle="1" w:styleId="textosoftware">
    <w:name w:val="texto_software"/>
    <w:basedOn w:val="Normal"/>
    <w:link w:val="textosoftwareCarcter"/>
    <w:rsid w:val="00B00F32"/>
    <w:pPr>
      <w:spacing w:after="6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  <w:style w:type="character" w:customStyle="1" w:styleId="textosoftwareCarcter">
    <w:name w:val="texto_software Carácter"/>
    <w:link w:val="textosoftware"/>
    <w:locked/>
    <w:rsid w:val="00B00F32"/>
    <w:rPr>
      <w:rFonts w:ascii="Arial" w:eastAsia="PMingLiU" w:hAnsi="Arial" w:cs="Arial"/>
      <w:sz w:val="18"/>
      <w:szCs w:val="18"/>
      <w:lang w:val="pt-PT" w:eastAsia="zh-TW"/>
    </w:rPr>
  </w:style>
  <w:style w:type="paragraph" w:customStyle="1" w:styleId="caixa-textoAsoftware">
    <w:name w:val="caixa-texto_A_software"/>
    <w:basedOn w:val="Normal"/>
    <w:rsid w:val="00B00F32"/>
    <w:pPr>
      <w:spacing w:before="120" w:after="360" w:line="312" w:lineRule="auto"/>
      <w:jc w:val="both"/>
    </w:pPr>
    <w:rPr>
      <w:rFonts w:ascii="Arial" w:eastAsia="PMingLiU" w:hAnsi="Arial" w:cs="Arial"/>
      <w:sz w:val="18"/>
      <w:szCs w:val="18"/>
      <w:lang w:val="pt-PT"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95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9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9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6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05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3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99" Type="http://schemas.openxmlformats.org/officeDocument/2006/relationships/image" Target="media/image141.png"/><Relationship Id="rId303" Type="http://schemas.openxmlformats.org/officeDocument/2006/relationships/image" Target="media/image143.png"/><Relationship Id="rId21" Type="http://schemas.openxmlformats.org/officeDocument/2006/relationships/image" Target="media/image7.png"/><Relationship Id="rId42" Type="http://schemas.openxmlformats.org/officeDocument/2006/relationships/customXml" Target="ink/ink14.xml"/><Relationship Id="rId63" Type="http://schemas.openxmlformats.org/officeDocument/2006/relationships/image" Target="media/image29.png"/><Relationship Id="rId84" Type="http://schemas.openxmlformats.org/officeDocument/2006/relationships/customXml" Target="ink/ink34.xml"/><Relationship Id="rId138" Type="http://schemas.openxmlformats.org/officeDocument/2006/relationships/image" Target="media/image66.png"/><Relationship Id="rId159" Type="http://schemas.openxmlformats.org/officeDocument/2006/relationships/customXml" Target="ink/ink63.xml"/><Relationship Id="rId324" Type="http://schemas.openxmlformats.org/officeDocument/2006/relationships/customXml" Target="ink/ink114.xml"/><Relationship Id="rId345" Type="http://schemas.openxmlformats.org/officeDocument/2006/relationships/customXml" Target="ink/ink125.xml"/><Relationship Id="rId366" Type="http://schemas.openxmlformats.org/officeDocument/2006/relationships/image" Target="media/image174.png"/><Relationship Id="rId170" Type="http://schemas.openxmlformats.org/officeDocument/2006/relationships/image" Target="media/image82.png"/><Relationship Id="rId191" Type="http://schemas.openxmlformats.org/officeDocument/2006/relationships/image" Target="media/image93.wmf"/><Relationship Id="rId205" Type="http://schemas.openxmlformats.org/officeDocument/2006/relationships/oleObject" Target="embeddings/oleObject23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41.bin"/><Relationship Id="rId107" Type="http://schemas.openxmlformats.org/officeDocument/2006/relationships/image" Target="media/image51.png"/><Relationship Id="rId268" Type="http://schemas.openxmlformats.org/officeDocument/2006/relationships/image" Target="media/image125.png"/><Relationship Id="rId289" Type="http://schemas.openxmlformats.org/officeDocument/2006/relationships/customXml" Target="ink/ink98.xml"/><Relationship Id="rId11" Type="http://schemas.openxmlformats.org/officeDocument/2006/relationships/oleObject" Target="embeddings/oleObject2.bin"/><Relationship Id="rId32" Type="http://schemas.openxmlformats.org/officeDocument/2006/relationships/customXml" Target="ink/ink10.xml"/><Relationship Id="rId53" Type="http://schemas.openxmlformats.org/officeDocument/2006/relationships/image" Target="media/image24.png"/><Relationship Id="rId74" Type="http://schemas.openxmlformats.org/officeDocument/2006/relationships/customXml" Target="ink/ink29.xml"/><Relationship Id="rId128" Type="http://schemas.openxmlformats.org/officeDocument/2006/relationships/oleObject" Target="embeddings/oleObject12.bin"/><Relationship Id="rId149" Type="http://schemas.openxmlformats.org/officeDocument/2006/relationships/customXml" Target="ink/ink58.xml"/><Relationship Id="rId314" Type="http://schemas.openxmlformats.org/officeDocument/2006/relationships/customXml" Target="ink/ink109.xml"/><Relationship Id="rId335" Type="http://schemas.openxmlformats.org/officeDocument/2006/relationships/customXml" Target="ink/ink120.xml"/><Relationship Id="rId356" Type="http://schemas.openxmlformats.org/officeDocument/2006/relationships/image" Target="media/image169.png"/><Relationship Id="rId377" Type="http://schemas.openxmlformats.org/officeDocument/2006/relationships/image" Target="media/image180.png"/><Relationship Id="rId5" Type="http://schemas.openxmlformats.org/officeDocument/2006/relationships/webSettings" Target="webSettings.xml"/><Relationship Id="rId95" Type="http://schemas.openxmlformats.org/officeDocument/2006/relationships/image" Target="media/image45.png"/><Relationship Id="rId160" Type="http://schemas.openxmlformats.org/officeDocument/2006/relationships/image" Target="media/image77.png"/><Relationship Id="rId181" Type="http://schemas.openxmlformats.org/officeDocument/2006/relationships/customXml" Target="ink/ink74.xml"/><Relationship Id="rId216" Type="http://schemas.openxmlformats.org/officeDocument/2006/relationships/customXml" Target="ink/ink80.xml"/><Relationship Id="rId237" Type="http://schemas.openxmlformats.org/officeDocument/2006/relationships/oleObject" Target="embeddings/oleObject34.bin"/><Relationship Id="rId258" Type="http://schemas.openxmlformats.org/officeDocument/2006/relationships/image" Target="media/image120.png"/><Relationship Id="rId279" Type="http://schemas.openxmlformats.org/officeDocument/2006/relationships/image" Target="media/image131.wmf"/><Relationship Id="rId22" Type="http://schemas.openxmlformats.org/officeDocument/2006/relationships/image" Target="media/image8.wmf"/><Relationship Id="rId43" Type="http://schemas.openxmlformats.org/officeDocument/2006/relationships/image" Target="media/image19.png"/><Relationship Id="rId64" Type="http://schemas.openxmlformats.org/officeDocument/2006/relationships/customXml" Target="ink/ink24.xml"/><Relationship Id="rId118" Type="http://schemas.openxmlformats.org/officeDocument/2006/relationships/customXml" Target="ink/ink47.xml"/><Relationship Id="rId139" Type="http://schemas.openxmlformats.org/officeDocument/2006/relationships/customXml" Target="ink/ink53.xml"/><Relationship Id="rId290" Type="http://schemas.openxmlformats.org/officeDocument/2006/relationships/image" Target="media/image136.png"/><Relationship Id="rId304" Type="http://schemas.openxmlformats.org/officeDocument/2006/relationships/customXml" Target="ink/ink104.xml"/><Relationship Id="rId325" Type="http://schemas.openxmlformats.org/officeDocument/2006/relationships/image" Target="media/image154.png"/><Relationship Id="rId346" Type="http://schemas.openxmlformats.org/officeDocument/2006/relationships/image" Target="media/image164.png"/><Relationship Id="rId367" Type="http://schemas.openxmlformats.org/officeDocument/2006/relationships/customXml" Target="ink/ink136.xml"/><Relationship Id="rId85" Type="http://schemas.openxmlformats.org/officeDocument/2006/relationships/image" Target="media/image40.png"/><Relationship Id="rId150" Type="http://schemas.openxmlformats.org/officeDocument/2006/relationships/image" Target="media/image72.png"/><Relationship Id="rId171" Type="http://schemas.openxmlformats.org/officeDocument/2006/relationships/customXml" Target="ink/ink69.xml"/><Relationship Id="rId192" Type="http://schemas.openxmlformats.org/officeDocument/2006/relationships/oleObject" Target="embeddings/oleObject16.bin"/><Relationship Id="rId206" Type="http://schemas.openxmlformats.org/officeDocument/2006/relationships/oleObject" Target="embeddings/oleObject24.bin"/><Relationship Id="rId227" Type="http://schemas.openxmlformats.org/officeDocument/2006/relationships/oleObject" Target="embeddings/oleObject29.bin"/><Relationship Id="rId248" Type="http://schemas.openxmlformats.org/officeDocument/2006/relationships/oleObject" Target="embeddings/oleObject42.bin"/><Relationship Id="rId269" Type="http://schemas.openxmlformats.org/officeDocument/2006/relationships/customXml" Target="ink/ink93.xml"/><Relationship Id="rId12" Type="http://schemas.openxmlformats.org/officeDocument/2006/relationships/customXml" Target="ink/ink1.xml"/><Relationship Id="rId33" Type="http://schemas.openxmlformats.org/officeDocument/2006/relationships/image" Target="media/image13.png"/><Relationship Id="rId108" Type="http://schemas.openxmlformats.org/officeDocument/2006/relationships/customXml" Target="ink/ink42.xml"/><Relationship Id="rId129" Type="http://schemas.openxmlformats.org/officeDocument/2006/relationships/image" Target="media/image62.wmf"/><Relationship Id="rId280" Type="http://schemas.openxmlformats.org/officeDocument/2006/relationships/oleObject" Target="embeddings/oleObject49.bin"/><Relationship Id="rId315" Type="http://schemas.openxmlformats.org/officeDocument/2006/relationships/image" Target="media/image149.png"/><Relationship Id="rId336" Type="http://schemas.openxmlformats.org/officeDocument/2006/relationships/image" Target="media/image159.png"/><Relationship Id="rId357" Type="http://schemas.openxmlformats.org/officeDocument/2006/relationships/customXml" Target="ink/ink131.xml"/><Relationship Id="rId54" Type="http://schemas.openxmlformats.org/officeDocument/2006/relationships/customXml" Target="ink/ink19.xml"/><Relationship Id="rId75" Type="http://schemas.openxmlformats.org/officeDocument/2006/relationships/image" Target="media/image35.png"/><Relationship Id="rId96" Type="http://schemas.openxmlformats.org/officeDocument/2006/relationships/customXml" Target="ink/ink37.xml"/><Relationship Id="rId140" Type="http://schemas.openxmlformats.org/officeDocument/2006/relationships/image" Target="media/image67.png"/><Relationship Id="rId161" Type="http://schemas.openxmlformats.org/officeDocument/2006/relationships/customXml" Target="ink/ink64.xml"/><Relationship Id="rId182" Type="http://schemas.openxmlformats.org/officeDocument/2006/relationships/image" Target="media/image88.png"/><Relationship Id="rId217" Type="http://schemas.openxmlformats.org/officeDocument/2006/relationships/image" Target="media/image104.png"/><Relationship Id="rId378" Type="http://schemas.openxmlformats.org/officeDocument/2006/relationships/customXml" Target="ink/ink141.xml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customXml" Target="ink/ink88.xml"/><Relationship Id="rId23" Type="http://schemas.openxmlformats.org/officeDocument/2006/relationships/oleObject" Target="embeddings/oleObject3.bin"/><Relationship Id="rId119" Type="http://schemas.openxmlformats.org/officeDocument/2006/relationships/image" Target="media/image57.png"/><Relationship Id="rId270" Type="http://schemas.openxmlformats.org/officeDocument/2006/relationships/image" Target="media/image126.png"/><Relationship Id="rId291" Type="http://schemas.openxmlformats.org/officeDocument/2006/relationships/image" Target="media/image137.png"/><Relationship Id="rId305" Type="http://schemas.openxmlformats.org/officeDocument/2006/relationships/image" Target="media/image144.png"/><Relationship Id="rId326" Type="http://schemas.openxmlformats.org/officeDocument/2006/relationships/customXml" Target="ink/ink115.xml"/><Relationship Id="rId347" Type="http://schemas.openxmlformats.org/officeDocument/2006/relationships/customXml" Target="ink/ink126.xml"/><Relationship Id="rId44" Type="http://schemas.openxmlformats.org/officeDocument/2006/relationships/customXml" Target="ink/ink15.xml"/><Relationship Id="rId65" Type="http://schemas.openxmlformats.org/officeDocument/2006/relationships/image" Target="media/image30.png"/><Relationship Id="rId86" Type="http://schemas.openxmlformats.org/officeDocument/2006/relationships/image" Target="media/image41.wmf"/><Relationship Id="rId130" Type="http://schemas.openxmlformats.org/officeDocument/2006/relationships/oleObject" Target="embeddings/oleObject13.bin"/><Relationship Id="rId151" Type="http://schemas.openxmlformats.org/officeDocument/2006/relationships/customXml" Target="ink/ink59.xml"/><Relationship Id="rId368" Type="http://schemas.openxmlformats.org/officeDocument/2006/relationships/image" Target="media/image175.png"/><Relationship Id="rId172" Type="http://schemas.openxmlformats.org/officeDocument/2006/relationships/image" Target="media/image83.png"/><Relationship Id="rId193" Type="http://schemas.openxmlformats.org/officeDocument/2006/relationships/image" Target="media/image94.wmf"/><Relationship Id="rId207" Type="http://schemas.openxmlformats.org/officeDocument/2006/relationships/oleObject" Target="embeddings/oleObject25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43.bin"/><Relationship Id="rId13" Type="http://schemas.openxmlformats.org/officeDocument/2006/relationships/image" Target="media/image3.png"/><Relationship Id="rId109" Type="http://schemas.openxmlformats.org/officeDocument/2006/relationships/image" Target="media/image52.png"/><Relationship Id="rId260" Type="http://schemas.openxmlformats.org/officeDocument/2006/relationships/image" Target="media/image121.png"/><Relationship Id="rId281" Type="http://schemas.openxmlformats.org/officeDocument/2006/relationships/customXml" Target="ink/ink94.xml"/><Relationship Id="rId316" Type="http://schemas.openxmlformats.org/officeDocument/2006/relationships/customXml" Target="ink/ink110.xml"/><Relationship Id="rId337" Type="http://schemas.openxmlformats.org/officeDocument/2006/relationships/customXml" Target="ink/ink121.xml"/><Relationship Id="rId34" Type="http://schemas.openxmlformats.org/officeDocument/2006/relationships/image" Target="media/image14.png"/><Relationship Id="rId55" Type="http://schemas.openxmlformats.org/officeDocument/2006/relationships/image" Target="media/image25.png"/><Relationship Id="rId76" Type="http://schemas.openxmlformats.org/officeDocument/2006/relationships/customXml" Target="ink/ink30.xml"/><Relationship Id="rId97" Type="http://schemas.openxmlformats.org/officeDocument/2006/relationships/image" Target="media/image46.png"/><Relationship Id="rId120" Type="http://schemas.openxmlformats.org/officeDocument/2006/relationships/customXml" Target="ink/ink48.xml"/><Relationship Id="rId141" Type="http://schemas.openxmlformats.org/officeDocument/2006/relationships/customXml" Target="ink/ink54.xml"/><Relationship Id="rId358" Type="http://schemas.openxmlformats.org/officeDocument/2006/relationships/image" Target="media/image170.png"/><Relationship Id="rId379" Type="http://schemas.openxmlformats.org/officeDocument/2006/relationships/image" Target="media/image181.png"/><Relationship Id="rId7" Type="http://schemas.openxmlformats.org/officeDocument/2006/relationships/endnotes" Target="endnotes.xml"/><Relationship Id="rId162" Type="http://schemas.openxmlformats.org/officeDocument/2006/relationships/image" Target="media/image78.png"/><Relationship Id="rId183" Type="http://schemas.openxmlformats.org/officeDocument/2006/relationships/customXml" Target="ink/ink75.xml"/><Relationship Id="rId218" Type="http://schemas.openxmlformats.org/officeDocument/2006/relationships/customXml" Target="ink/ink81.xml"/><Relationship Id="rId239" Type="http://schemas.openxmlformats.org/officeDocument/2006/relationships/oleObject" Target="embeddings/oleObject35.bin"/><Relationship Id="rId250" Type="http://schemas.openxmlformats.org/officeDocument/2006/relationships/oleObject" Target="embeddings/oleObject44.bin"/><Relationship Id="rId271" Type="http://schemas.openxmlformats.org/officeDocument/2006/relationships/image" Target="media/image127.wmf"/><Relationship Id="rId292" Type="http://schemas.openxmlformats.org/officeDocument/2006/relationships/image" Target="media/image138.png"/><Relationship Id="rId306" Type="http://schemas.openxmlformats.org/officeDocument/2006/relationships/customXml" Target="ink/ink105.xml"/><Relationship Id="rId24" Type="http://schemas.openxmlformats.org/officeDocument/2006/relationships/customXml" Target="ink/ink6.xml"/><Relationship Id="rId45" Type="http://schemas.openxmlformats.org/officeDocument/2006/relationships/image" Target="media/image20.png"/><Relationship Id="rId66" Type="http://schemas.openxmlformats.org/officeDocument/2006/relationships/customXml" Target="ink/ink25.xml"/><Relationship Id="rId87" Type="http://schemas.openxmlformats.org/officeDocument/2006/relationships/oleObject" Target="embeddings/oleObject5.bin"/><Relationship Id="rId110" Type="http://schemas.openxmlformats.org/officeDocument/2006/relationships/customXml" Target="ink/ink43.xml"/><Relationship Id="rId131" Type="http://schemas.openxmlformats.org/officeDocument/2006/relationships/customXml" Target="ink/ink49.xml"/><Relationship Id="rId327" Type="http://schemas.openxmlformats.org/officeDocument/2006/relationships/image" Target="media/image155.png"/><Relationship Id="rId348" Type="http://schemas.openxmlformats.org/officeDocument/2006/relationships/image" Target="media/image165.png"/><Relationship Id="rId369" Type="http://schemas.openxmlformats.org/officeDocument/2006/relationships/customXml" Target="ink/ink137.xml"/><Relationship Id="rId152" Type="http://schemas.openxmlformats.org/officeDocument/2006/relationships/image" Target="media/image73.png"/><Relationship Id="rId173" Type="http://schemas.openxmlformats.org/officeDocument/2006/relationships/customXml" Target="ink/ink70.xml"/><Relationship Id="rId194" Type="http://schemas.openxmlformats.org/officeDocument/2006/relationships/oleObject" Target="embeddings/oleObject17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30.bin"/><Relationship Id="rId380" Type="http://schemas.openxmlformats.org/officeDocument/2006/relationships/image" Target="media/image182.emf"/><Relationship Id="rId240" Type="http://schemas.openxmlformats.org/officeDocument/2006/relationships/oleObject" Target="embeddings/oleObject36.bin"/><Relationship Id="rId261" Type="http://schemas.openxmlformats.org/officeDocument/2006/relationships/customXml" Target="ink/ink89.xml"/><Relationship Id="rId14" Type="http://schemas.openxmlformats.org/officeDocument/2006/relationships/customXml" Target="ink/ink2.xml"/><Relationship Id="rId35" Type="http://schemas.openxmlformats.org/officeDocument/2006/relationships/customXml" Target="ink/ink11.xml"/><Relationship Id="rId56" Type="http://schemas.openxmlformats.org/officeDocument/2006/relationships/customXml" Target="ink/ink20.xml"/><Relationship Id="rId77" Type="http://schemas.openxmlformats.org/officeDocument/2006/relationships/image" Target="media/image36.png"/><Relationship Id="rId100" Type="http://schemas.openxmlformats.org/officeDocument/2006/relationships/image" Target="media/image48.wmf"/><Relationship Id="rId282" Type="http://schemas.openxmlformats.org/officeDocument/2006/relationships/image" Target="media/image132.png"/><Relationship Id="rId317" Type="http://schemas.openxmlformats.org/officeDocument/2006/relationships/image" Target="media/image150.png"/><Relationship Id="rId338" Type="http://schemas.openxmlformats.org/officeDocument/2006/relationships/image" Target="media/image160.png"/><Relationship Id="rId359" Type="http://schemas.openxmlformats.org/officeDocument/2006/relationships/customXml" Target="ink/ink132.xml"/><Relationship Id="rId8" Type="http://schemas.openxmlformats.org/officeDocument/2006/relationships/image" Target="media/image1.wmf"/><Relationship Id="rId98" Type="http://schemas.openxmlformats.org/officeDocument/2006/relationships/customXml" Target="ink/ink38.xml"/><Relationship Id="rId121" Type="http://schemas.openxmlformats.org/officeDocument/2006/relationships/image" Target="media/image58.wmf"/><Relationship Id="rId142" Type="http://schemas.openxmlformats.org/officeDocument/2006/relationships/image" Target="media/image68.png"/><Relationship Id="rId163" Type="http://schemas.openxmlformats.org/officeDocument/2006/relationships/customXml" Target="ink/ink65.xml"/><Relationship Id="rId184" Type="http://schemas.openxmlformats.org/officeDocument/2006/relationships/image" Target="media/image89.png"/><Relationship Id="rId219" Type="http://schemas.openxmlformats.org/officeDocument/2006/relationships/image" Target="media/image105.png"/><Relationship Id="rId370" Type="http://schemas.openxmlformats.org/officeDocument/2006/relationships/image" Target="media/image176.png"/><Relationship Id="rId230" Type="http://schemas.openxmlformats.org/officeDocument/2006/relationships/image" Target="media/image111.wmf"/><Relationship Id="rId251" Type="http://schemas.openxmlformats.org/officeDocument/2006/relationships/customXml" Target="ink/ink84.xml"/><Relationship Id="rId25" Type="http://schemas.openxmlformats.org/officeDocument/2006/relationships/image" Target="media/image9.png"/><Relationship Id="rId46" Type="http://schemas.openxmlformats.org/officeDocument/2006/relationships/customXml" Target="ink/ink16.xml"/><Relationship Id="rId67" Type="http://schemas.openxmlformats.org/officeDocument/2006/relationships/image" Target="media/image31.png"/><Relationship Id="rId272" Type="http://schemas.openxmlformats.org/officeDocument/2006/relationships/oleObject" Target="embeddings/oleObject45.bin"/><Relationship Id="rId293" Type="http://schemas.openxmlformats.org/officeDocument/2006/relationships/image" Target="media/image139.wmf"/><Relationship Id="rId307" Type="http://schemas.openxmlformats.org/officeDocument/2006/relationships/image" Target="media/image145.png"/><Relationship Id="rId328" Type="http://schemas.openxmlformats.org/officeDocument/2006/relationships/customXml" Target="ink/ink116.xml"/><Relationship Id="rId349" Type="http://schemas.openxmlformats.org/officeDocument/2006/relationships/customXml" Target="ink/ink127.xml"/><Relationship Id="rId88" Type="http://schemas.openxmlformats.org/officeDocument/2006/relationships/image" Target="media/image42.wmf"/><Relationship Id="rId111" Type="http://schemas.openxmlformats.org/officeDocument/2006/relationships/image" Target="media/image53.png"/><Relationship Id="rId132" Type="http://schemas.openxmlformats.org/officeDocument/2006/relationships/image" Target="media/image63.png"/><Relationship Id="rId153" Type="http://schemas.openxmlformats.org/officeDocument/2006/relationships/customXml" Target="ink/ink60.xml"/><Relationship Id="rId174" Type="http://schemas.openxmlformats.org/officeDocument/2006/relationships/image" Target="media/image84.png"/><Relationship Id="rId195" Type="http://schemas.openxmlformats.org/officeDocument/2006/relationships/image" Target="media/image95.wmf"/><Relationship Id="rId209" Type="http://schemas.openxmlformats.org/officeDocument/2006/relationships/oleObject" Target="embeddings/oleObject26.bin"/><Relationship Id="rId360" Type="http://schemas.openxmlformats.org/officeDocument/2006/relationships/image" Target="media/image171.png"/><Relationship Id="rId381" Type="http://schemas.openxmlformats.org/officeDocument/2006/relationships/header" Target="header1.xml"/><Relationship Id="rId220" Type="http://schemas.openxmlformats.org/officeDocument/2006/relationships/customXml" Target="ink/ink82.xml"/><Relationship Id="rId241" Type="http://schemas.openxmlformats.org/officeDocument/2006/relationships/oleObject" Target="embeddings/oleObject37.bin"/><Relationship Id="rId15" Type="http://schemas.openxmlformats.org/officeDocument/2006/relationships/image" Target="media/image4.png"/><Relationship Id="rId36" Type="http://schemas.openxmlformats.org/officeDocument/2006/relationships/image" Target="media/image15.png"/><Relationship Id="rId57" Type="http://schemas.openxmlformats.org/officeDocument/2006/relationships/image" Target="media/image26.png"/><Relationship Id="rId262" Type="http://schemas.openxmlformats.org/officeDocument/2006/relationships/image" Target="media/image122.png"/><Relationship Id="rId283" Type="http://schemas.openxmlformats.org/officeDocument/2006/relationships/customXml" Target="ink/ink95.xml"/><Relationship Id="rId318" Type="http://schemas.openxmlformats.org/officeDocument/2006/relationships/customXml" Target="ink/ink111.xml"/><Relationship Id="rId339" Type="http://schemas.openxmlformats.org/officeDocument/2006/relationships/customXml" Target="ink/ink122.xml"/><Relationship Id="rId78" Type="http://schemas.openxmlformats.org/officeDocument/2006/relationships/customXml" Target="ink/ink31.xml"/><Relationship Id="rId99" Type="http://schemas.openxmlformats.org/officeDocument/2006/relationships/image" Target="media/image47.png"/><Relationship Id="rId101" Type="http://schemas.openxmlformats.org/officeDocument/2006/relationships/oleObject" Target="embeddings/oleObject8.bin"/><Relationship Id="rId122" Type="http://schemas.openxmlformats.org/officeDocument/2006/relationships/oleObject" Target="embeddings/oleObject9.bin"/><Relationship Id="rId143" Type="http://schemas.openxmlformats.org/officeDocument/2006/relationships/customXml" Target="ink/ink55.xml"/><Relationship Id="rId164" Type="http://schemas.openxmlformats.org/officeDocument/2006/relationships/image" Target="media/image79.png"/><Relationship Id="rId185" Type="http://schemas.openxmlformats.org/officeDocument/2006/relationships/customXml" Target="ink/ink76.xml"/><Relationship Id="rId350" Type="http://schemas.openxmlformats.org/officeDocument/2006/relationships/image" Target="media/image166.png"/><Relationship Id="rId371" Type="http://schemas.openxmlformats.org/officeDocument/2006/relationships/customXml" Target="ink/ink138.xml"/><Relationship Id="rId9" Type="http://schemas.openxmlformats.org/officeDocument/2006/relationships/oleObject" Target="embeddings/oleObject1.bin"/><Relationship Id="rId210" Type="http://schemas.openxmlformats.org/officeDocument/2006/relationships/customXml" Target="ink/ink77.xml"/><Relationship Id="rId26" Type="http://schemas.openxmlformats.org/officeDocument/2006/relationships/customXml" Target="ink/ink7.xml"/><Relationship Id="rId231" Type="http://schemas.openxmlformats.org/officeDocument/2006/relationships/oleObject" Target="embeddings/oleObject31.bin"/><Relationship Id="rId252" Type="http://schemas.openxmlformats.org/officeDocument/2006/relationships/image" Target="media/image117.png"/><Relationship Id="rId273" Type="http://schemas.openxmlformats.org/officeDocument/2006/relationships/image" Target="media/image128.wmf"/><Relationship Id="rId294" Type="http://schemas.openxmlformats.org/officeDocument/2006/relationships/oleObject" Target="embeddings/oleObject50.bin"/><Relationship Id="rId308" Type="http://schemas.openxmlformats.org/officeDocument/2006/relationships/customXml" Target="ink/ink106.xml"/><Relationship Id="rId329" Type="http://schemas.openxmlformats.org/officeDocument/2006/relationships/image" Target="media/image156.png"/><Relationship Id="rId47" Type="http://schemas.openxmlformats.org/officeDocument/2006/relationships/image" Target="media/image21.png"/><Relationship Id="rId68" Type="http://schemas.openxmlformats.org/officeDocument/2006/relationships/customXml" Target="ink/ink26.xml"/><Relationship Id="rId89" Type="http://schemas.openxmlformats.org/officeDocument/2006/relationships/oleObject" Target="embeddings/oleObject6.bin"/><Relationship Id="rId112" Type="http://schemas.openxmlformats.org/officeDocument/2006/relationships/customXml" Target="ink/ink44.xml"/><Relationship Id="rId133" Type="http://schemas.openxmlformats.org/officeDocument/2006/relationships/customXml" Target="ink/ink50.xml"/><Relationship Id="rId154" Type="http://schemas.openxmlformats.org/officeDocument/2006/relationships/image" Target="media/image74.png"/><Relationship Id="rId175" Type="http://schemas.openxmlformats.org/officeDocument/2006/relationships/customXml" Target="ink/ink71.xml"/><Relationship Id="rId340" Type="http://schemas.openxmlformats.org/officeDocument/2006/relationships/image" Target="media/image161.png"/><Relationship Id="rId361" Type="http://schemas.openxmlformats.org/officeDocument/2006/relationships/customXml" Target="ink/ink133.xml"/><Relationship Id="rId196" Type="http://schemas.openxmlformats.org/officeDocument/2006/relationships/oleObject" Target="embeddings/oleObject18.bin"/><Relationship Id="rId200" Type="http://schemas.openxmlformats.org/officeDocument/2006/relationships/oleObject" Target="embeddings/oleObject20.bin"/><Relationship Id="rId382" Type="http://schemas.openxmlformats.org/officeDocument/2006/relationships/footer" Target="footer1.xml"/><Relationship Id="rId16" Type="http://schemas.openxmlformats.org/officeDocument/2006/relationships/customXml" Target="ink/ink3.xml"/><Relationship Id="rId221" Type="http://schemas.openxmlformats.org/officeDocument/2006/relationships/image" Target="media/image106.png"/><Relationship Id="rId242" Type="http://schemas.openxmlformats.org/officeDocument/2006/relationships/oleObject" Target="embeddings/oleObject38.bin"/><Relationship Id="rId263" Type="http://schemas.openxmlformats.org/officeDocument/2006/relationships/customXml" Target="ink/ink90.xml"/><Relationship Id="rId284" Type="http://schemas.openxmlformats.org/officeDocument/2006/relationships/image" Target="media/image133.png"/><Relationship Id="rId319" Type="http://schemas.openxmlformats.org/officeDocument/2006/relationships/image" Target="media/image151.png"/><Relationship Id="rId37" Type="http://schemas.openxmlformats.org/officeDocument/2006/relationships/customXml" Target="ink/ink12.xml"/><Relationship Id="rId58" Type="http://schemas.openxmlformats.org/officeDocument/2006/relationships/customXml" Target="ink/ink21.xml"/><Relationship Id="rId79" Type="http://schemas.openxmlformats.org/officeDocument/2006/relationships/image" Target="media/image37.png"/><Relationship Id="rId102" Type="http://schemas.openxmlformats.org/officeDocument/2006/relationships/customXml" Target="ink/ink39.xml"/><Relationship Id="rId123" Type="http://schemas.openxmlformats.org/officeDocument/2006/relationships/image" Target="media/image59.wmf"/><Relationship Id="rId144" Type="http://schemas.openxmlformats.org/officeDocument/2006/relationships/image" Target="media/image69.png"/><Relationship Id="rId330" Type="http://schemas.openxmlformats.org/officeDocument/2006/relationships/customXml" Target="ink/ink117.xml"/><Relationship Id="rId90" Type="http://schemas.openxmlformats.org/officeDocument/2006/relationships/image" Target="media/image43.wmf"/><Relationship Id="rId165" Type="http://schemas.openxmlformats.org/officeDocument/2006/relationships/customXml" Target="ink/ink66.xml"/><Relationship Id="rId186" Type="http://schemas.openxmlformats.org/officeDocument/2006/relationships/image" Target="media/image90.png"/><Relationship Id="rId351" Type="http://schemas.openxmlformats.org/officeDocument/2006/relationships/customXml" Target="ink/ink128.xml"/><Relationship Id="rId372" Type="http://schemas.openxmlformats.org/officeDocument/2006/relationships/image" Target="media/image177.png"/><Relationship Id="rId211" Type="http://schemas.openxmlformats.org/officeDocument/2006/relationships/image" Target="media/image101.png"/><Relationship Id="rId232" Type="http://schemas.openxmlformats.org/officeDocument/2006/relationships/image" Target="media/image112.wmf"/><Relationship Id="rId253" Type="http://schemas.openxmlformats.org/officeDocument/2006/relationships/customXml" Target="ink/ink85.xml"/><Relationship Id="rId274" Type="http://schemas.openxmlformats.org/officeDocument/2006/relationships/oleObject" Target="embeddings/oleObject46.bin"/><Relationship Id="rId295" Type="http://schemas.openxmlformats.org/officeDocument/2006/relationships/customXml" Target="ink/ink99.xml"/><Relationship Id="rId309" Type="http://schemas.openxmlformats.org/officeDocument/2006/relationships/image" Target="media/image146.png"/><Relationship Id="rId27" Type="http://schemas.openxmlformats.org/officeDocument/2006/relationships/image" Target="media/image10.png"/><Relationship Id="rId48" Type="http://schemas.openxmlformats.org/officeDocument/2006/relationships/customXml" Target="ink/ink17.xml"/><Relationship Id="rId69" Type="http://schemas.openxmlformats.org/officeDocument/2006/relationships/image" Target="media/image32.png"/><Relationship Id="rId113" Type="http://schemas.openxmlformats.org/officeDocument/2006/relationships/image" Target="media/image54.png"/><Relationship Id="rId134" Type="http://schemas.openxmlformats.org/officeDocument/2006/relationships/image" Target="media/image64.png"/><Relationship Id="rId320" Type="http://schemas.openxmlformats.org/officeDocument/2006/relationships/customXml" Target="ink/ink112.xml"/><Relationship Id="rId80" Type="http://schemas.openxmlformats.org/officeDocument/2006/relationships/customXml" Target="ink/ink32.xml"/><Relationship Id="rId155" Type="http://schemas.openxmlformats.org/officeDocument/2006/relationships/customXml" Target="ink/ink61.xml"/><Relationship Id="rId176" Type="http://schemas.openxmlformats.org/officeDocument/2006/relationships/image" Target="media/image85.png"/><Relationship Id="rId197" Type="http://schemas.openxmlformats.org/officeDocument/2006/relationships/image" Target="media/image96.wmf"/><Relationship Id="rId341" Type="http://schemas.openxmlformats.org/officeDocument/2006/relationships/customXml" Target="ink/ink123.xml"/><Relationship Id="rId362" Type="http://schemas.openxmlformats.org/officeDocument/2006/relationships/image" Target="media/image172.png"/><Relationship Id="rId383" Type="http://schemas.openxmlformats.org/officeDocument/2006/relationships/fontTable" Target="fontTable.xml"/><Relationship Id="rId201" Type="http://schemas.openxmlformats.org/officeDocument/2006/relationships/image" Target="media/image98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39.bin"/><Relationship Id="rId264" Type="http://schemas.openxmlformats.org/officeDocument/2006/relationships/image" Target="media/image123.png"/><Relationship Id="rId285" Type="http://schemas.openxmlformats.org/officeDocument/2006/relationships/customXml" Target="ink/ink96.xml"/><Relationship Id="rId17" Type="http://schemas.openxmlformats.org/officeDocument/2006/relationships/image" Target="media/image5.png"/><Relationship Id="rId38" Type="http://schemas.openxmlformats.org/officeDocument/2006/relationships/image" Target="media/image16.png"/><Relationship Id="rId59" Type="http://schemas.openxmlformats.org/officeDocument/2006/relationships/image" Target="media/image27.png"/><Relationship Id="rId103" Type="http://schemas.openxmlformats.org/officeDocument/2006/relationships/image" Target="media/image49.png"/><Relationship Id="rId124" Type="http://schemas.openxmlformats.org/officeDocument/2006/relationships/oleObject" Target="embeddings/oleObject10.bin"/><Relationship Id="rId310" Type="http://schemas.openxmlformats.org/officeDocument/2006/relationships/customXml" Target="ink/ink107.xml"/><Relationship Id="rId70" Type="http://schemas.openxmlformats.org/officeDocument/2006/relationships/customXml" Target="ink/ink27.xml"/><Relationship Id="rId91" Type="http://schemas.openxmlformats.org/officeDocument/2006/relationships/oleObject" Target="embeddings/oleObject7.bin"/><Relationship Id="rId145" Type="http://schemas.openxmlformats.org/officeDocument/2006/relationships/customXml" Target="ink/ink56.xml"/><Relationship Id="rId166" Type="http://schemas.openxmlformats.org/officeDocument/2006/relationships/image" Target="media/image80.png"/><Relationship Id="rId187" Type="http://schemas.openxmlformats.org/officeDocument/2006/relationships/image" Target="media/image91.wmf"/><Relationship Id="rId331" Type="http://schemas.openxmlformats.org/officeDocument/2006/relationships/customXml" Target="ink/ink118.xml"/><Relationship Id="rId352" Type="http://schemas.openxmlformats.org/officeDocument/2006/relationships/image" Target="media/image167.png"/><Relationship Id="rId373" Type="http://schemas.openxmlformats.org/officeDocument/2006/relationships/image" Target="media/image178.emf"/><Relationship Id="rId1" Type="http://schemas.openxmlformats.org/officeDocument/2006/relationships/customXml" Target="../customXml/item1.xml"/><Relationship Id="rId212" Type="http://schemas.openxmlformats.org/officeDocument/2006/relationships/customXml" Target="ink/ink78.xml"/><Relationship Id="rId233" Type="http://schemas.openxmlformats.org/officeDocument/2006/relationships/oleObject" Target="embeddings/oleObject32.bin"/><Relationship Id="rId254" Type="http://schemas.openxmlformats.org/officeDocument/2006/relationships/image" Target="media/image118.png"/><Relationship Id="rId28" Type="http://schemas.openxmlformats.org/officeDocument/2006/relationships/customXml" Target="ink/ink8.xml"/><Relationship Id="rId49" Type="http://schemas.openxmlformats.org/officeDocument/2006/relationships/image" Target="media/image22.png"/><Relationship Id="rId114" Type="http://schemas.openxmlformats.org/officeDocument/2006/relationships/customXml" Target="ink/ink45.xml"/><Relationship Id="rId275" Type="http://schemas.openxmlformats.org/officeDocument/2006/relationships/image" Target="media/image129.wmf"/><Relationship Id="rId296" Type="http://schemas.openxmlformats.org/officeDocument/2006/relationships/customXml" Target="ink/ink100.xml"/><Relationship Id="rId300" Type="http://schemas.openxmlformats.org/officeDocument/2006/relationships/customXml" Target="ink/ink102.xml"/><Relationship Id="rId60" Type="http://schemas.openxmlformats.org/officeDocument/2006/relationships/customXml" Target="ink/ink22.xml"/><Relationship Id="rId81" Type="http://schemas.openxmlformats.org/officeDocument/2006/relationships/image" Target="media/image38.png"/><Relationship Id="rId135" Type="http://schemas.openxmlformats.org/officeDocument/2006/relationships/customXml" Target="ink/ink51.xml"/><Relationship Id="rId156" Type="http://schemas.openxmlformats.org/officeDocument/2006/relationships/image" Target="media/image75.png"/><Relationship Id="rId177" Type="http://schemas.openxmlformats.org/officeDocument/2006/relationships/customXml" Target="ink/ink72.xml"/><Relationship Id="rId198" Type="http://schemas.openxmlformats.org/officeDocument/2006/relationships/oleObject" Target="embeddings/oleObject19.bin"/><Relationship Id="rId321" Type="http://schemas.openxmlformats.org/officeDocument/2006/relationships/image" Target="media/image152.png"/><Relationship Id="rId342" Type="http://schemas.openxmlformats.org/officeDocument/2006/relationships/image" Target="media/image162.png"/><Relationship Id="rId363" Type="http://schemas.openxmlformats.org/officeDocument/2006/relationships/customXml" Target="ink/ink134.xml"/><Relationship Id="rId384" Type="http://schemas.openxmlformats.org/officeDocument/2006/relationships/theme" Target="theme/theme1.xml"/><Relationship Id="rId202" Type="http://schemas.openxmlformats.org/officeDocument/2006/relationships/oleObject" Target="embeddings/oleObject21.bin"/><Relationship Id="rId223" Type="http://schemas.openxmlformats.org/officeDocument/2006/relationships/oleObject" Target="embeddings/oleObject27.bin"/><Relationship Id="rId244" Type="http://schemas.openxmlformats.org/officeDocument/2006/relationships/customXml" Target="ink/ink83.xml"/><Relationship Id="rId18" Type="http://schemas.openxmlformats.org/officeDocument/2006/relationships/customXml" Target="ink/ink4.xml"/><Relationship Id="rId39" Type="http://schemas.openxmlformats.org/officeDocument/2006/relationships/image" Target="media/image17.png"/><Relationship Id="rId265" Type="http://schemas.openxmlformats.org/officeDocument/2006/relationships/customXml" Target="ink/ink91.xml"/><Relationship Id="rId286" Type="http://schemas.openxmlformats.org/officeDocument/2006/relationships/image" Target="media/image134.png"/><Relationship Id="rId50" Type="http://schemas.openxmlformats.org/officeDocument/2006/relationships/image" Target="media/image23.wmf"/><Relationship Id="rId104" Type="http://schemas.openxmlformats.org/officeDocument/2006/relationships/customXml" Target="ink/ink40.xml"/><Relationship Id="rId125" Type="http://schemas.openxmlformats.org/officeDocument/2006/relationships/image" Target="media/image60.wmf"/><Relationship Id="rId146" Type="http://schemas.openxmlformats.org/officeDocument/2006/relationships/image" Target="media/image70.png"/><Relationship Id="rId167" Type="http://schemas.openxmlformats.org/officeDocument/2006/relationships/customXml" Target="ink/ink67.xml"/><Relationship Id="rId188" Type="http://schemas.openxmlformats.org/officeDocument/2006/relationships/oleObject" Target="embeddings/oleObject14.bin"/><Relationship Id="rId311" Type="http://schemas.openxmlformats.org/officeDocument/2006/relationships/image" Target="media/image147.png"/><Relationship Id="rId332" Type="http://schemas.openxmlformats.org/officeDocument/2006/relationships/image" Target="media/image157.png"/><Relationship Id="rId353" Type="http://schemas.openxmlformats.org/officeDocument/2006/relationships/customXml" Target="ink/ink129.xml"/><Relationship Id="rId374" Type="http://schemas.openxmlformats.org/officeDocument/2006/relationships/customXml" Target="ink/ink139.xml"/><Relationship Id="rId71" Type="http://schemas.openxmlformats.org/officeDocument/2006/relationships/image" Target="media/image33.png"/><Relationship Id="rId92" Type="http://schemas.openxmlformats.org/officeDocument/2006/relationships/customXml" Target="ink/ink35.xml"/><Relationship Id="rId213" Type="http://schemas.openxmlformats.org/officeDocument/2006/relationships/image" Target="media/image102.png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customXml" Target="ink/ink86.xml"/><Relationship Id="rId276" Type="http://schemas.openxmlformats.org/officeDocument/2006/relationships/oleObject" Target="embeddings/oleObject47.bin"/><Relationship Id="rId297" Type="http://schemas.openxmlformats.org/officeDocument/2006/relationships/image" Target="media/image140.png"/><Relationship Id="rId40" Type="http://schemas.openxmlformats.org/officeDocument/2006/relationships/customXml" Target="ink/ink13.xml"/><Relationship Id="rId115" Type="http://schemas.openxmlformats.org/officeDocument/2006/relationships/image" Target="media/image55.png"/><Relationship Id="rId136" Type="http://schemas.openxmlformats.org/officeDocument/2006/relationships/image" Target="media/image65.png"/><Relationship Id="rId157" Type="http://schemas.openxmlformats.org/officeDocument/2006/relationships/customXml" Target="ink/ink62.xml"/><Relationship Id="rId178" Type="http://schemas.openxmlformats.org/officeDocument/2006/relationships/image" Target="media/image86.png"/><Relationship Id="rId301" Type="http://schemas.openxmlformats.org/officeDocument/2006/relationships/image" Target="media/image142.png"/><Relationship Id="rId322" Type="http://schemas.openxmlformats.org/officeDocument/2006/relationships/customXml" Target="ink/ink113.xml"/><Relationship Id="rId343" Type="http://schemas.openxmlformats.org/officeDocument/2006/relationships/customXml" Target="ink/ink124.xml"/><Relationship Id="rId364" Type="http://schemas.openxmlformats.org/officeDocument/2006/relationships/image" Target="media/image173.png"/><Relationship Id="rId61" Type="http://schemas.openxmlformats.org/officeDocument/2006/relationships/image" Target="media/image28.png"/><Relationship Id="rId82" Type="http://schemas.openxmlformats.org/officeDocument/2006/relationships/customXml" Target="ink/ink33.xml"/><Relationship Id="rId199" Type="http://schemas.openxmlformats.org/officeDocument/2006/relationships/image" Target="media/image97.wmf"/><Relationship Id="rId203" Type="http://schemas.openxmlformats.org/officeDocument/2006/relationships/oleObject" Target="embeddings/oleObject22.bin"/><Relationship Id="rId19" Type="http://schemas.openxmlformats.org/officeDocument/2006/relationships/image" Target="media/image6.png"/><Relationship Id="rId224" Type="http://schemas.openxmlformats.org/officeDocument/2006/relationships/image" Target="media/image108.wmf"/><Relationship Id="rId245" Type="http://schemas.openxmlformats.org/officeDocument/2006/relationships/image" Target="media/image116.png"/><Relationship Id="rId266" Type="http://schemas.openxmlformats.org/officeDocument/2006/relationships/image" Target="media/image124.png"/><Relationship Id="rId287" Type="http://schemas.openxmlformats.org/officeDocument/2006/relationships/customXml" Target="ink/ink97.xml"/><Relationship Id="rId30" Type="http://schemas.openxmlformats.org/officeDocument/2006/relationships/customXml" Target="ink/ink9.xml"/><Relationship Id="rId105" Type="http://schemas.openxmlformats.org/officeDocument/2006/relationships/image" Target="media/image50.png"/><Relationship Id="rId126" Type="http://schemas.openxmlformats.org/officeDocument/2006/relationships/oleObject" Target="embeddings/oleObject11.bin"/><Relationship Id="rId147" Type="http://schemas.openxmlformats.org/officeDocument/2006/relationships/customXml" Target="ink/ink57.xml"/><Relationship Id="rId168" Type="http://schemas.openxmlformats.org/officeDocument/2006/relationships/image" Target="media/image81.png"/><Relationship Id="rId312" Type="http://schemas.openxmlformats.org/officeDocument/2006/relationships/customXml" Target="ink/ink108.xml"/><Relationship Id="rId333" Type="http://schemas.openxmlformats.org/officeDocument/2006/relationships/customXml" Target="ink/ink119.xml"/><Relationship Id="rId354" Type="http://schemas.openxmlformats.org/officeDocument/2006/relationships/image" Target="media/image168.png"/><Relationship Id="rId51" Type="http://schemas.openxmlformats.org/officeDocument/2006/relationships/oleObject" Target="embeddings/oleObject4.bin"/><Relationship Id="rId72" Type="http://schemas.openxmlformats.org/officeDocument/2006/relationships/customXml" Target="ink/ink28.xml"/><Relationship Id="rId93" Type="http://schemas.openxmlformats.org/officeDocument/2006/relationships/image" Target="media/image44.png"/><Relationship Id="rId189" Type="http://schemas.openxmlformats.org/officeDocument/2006/relationships/image" Target="media/image92.wmf"/><Relationship Id="rId375" Type="http://schemas.openxmlformats.org/officeDocument/2006/relationships/image" Target="media/image179.png"/><Relationship Id="rId3" Type="http://schemas.openxmlformats.org/officeDocument/2006/relationships/styles" Target="styles.xml"/><Relationship Id="rId214" Type="http://schemas.openxmlformats.org/officeDocument/2006/relationships/customXml" Target="ink/ink79.xml"/><Relationship Id="rId235" Type="http://schemas.openxmlformats.org/officeDocument/2006/relationships/oleObject" Target="embeddings/oleObject33.bin"/><Relationship Id="rId256" Type="http://schemas.openxmlformats.org/officeDocument/2006/relationships/image" Target="media/image119.png"/><Relationship Id="rId277" Type="http://schemas.openxmlformats.org/officeDocument/2006/relationships/image" Target="media/image130.wmf"/><Relationship Id="rId298" Type="http://schemas.openxmlformats.org/officeDocument/2006/relationships/customXml" Target="ink/ink101.xml"/><Relationship Id="rId116" Type="http://schemas.openxmlformats.org/officeDocument/2006/relationships/customXml" Target="ink/ink46.xml"/><Relationship Id="rId137" Type="http://schemas.openxmlformats.org/officeDocument/2006/relationships/customXml" Target="ink/ink52.xml"/><Relationship Id="rId158" Type="http://schemas.openxmlformats.org/officeDocument/2006/relationships/image" Target="media/image76.png"/><Relationship Id="rId302" Type="http://schemas.openxmlformats.org/officeDocument/2006/relationships/customXml" Target="ink/ink103.xml"/><Relationship Id="rId323" Type="http://schemas.openxmlformats.org/officeDocument/2006/relationships/image" Target="media/image153.png"/><Relationship Id="rId344" Type="http://schemas.openxmlformats.org/officeDocument/2006/relationships/image" Target="media/image163.png"/><Relationship Id="rId20" Type="http://schemas.openxmlformats.org/officeDocument/2006/relationships/customXml" Target="ink/ink5.xml"/><Relationship Id="rId41" Type="http://schemas.openxmlformats.org/officeDocument/2006/relationships/image" Target="media/image18.png"/><Relationship Id="rId62" Type="http://schemas.openxmlformats.org/officeDocument/2006/relationships/customXml" Target="ink/ink23.xml"/><Relationship Id="rId83" Type="http://schemas.openxmlformats.org/officeDocument/2006/relationships/image" Target="media/image39.png"/><Relationship Id="rId179" Type="http://schemas.openxmlformats.org/officeDocument/2006/relationships/customXml" Target="ink/ink73.xml"/><Relationship Id="rId365" Type="http://schemas.openxmlformats.org/officeDocument/2006/relationships/customXml" Target="ink/ink135.xml"/><Relationship Id="rId190" Type="http://schemas.openxmlformats.org/officeDocument/2006/relationships/oleObject" Target="embeddings/oleObject15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28.bin"/><Relationship Id="rId246" Type="http://schemas.openxmlformats.org/officeDocument/2006/relationships/oleObject" Target="embeddings/oleObject40.bin"/><Relationship Id="rId267" Type="http://schemas.openxmlformats.org/officeDocument/2006/relationships/customXml" Target="ink/ink92.xml"/><Relationship Id="rId288" Type="http://schemas.openxmlformats.org/officeDocument/2006/relationships/image" Target="media/image135.png"/><Relationship Id="rId106" Type="http://schemas.openxmlformats.org/officeDocument/2006/relationships/customXml" Target="ink/ink41.xml"/><Relationship Id="rId127" Type="http://schemas.openxmlformats.org/officeDocument/2006/relationships/image" Target="media/image61.wmf"/><Relationship Id="rId313" Type="http://schemas.openxmlformats.org/officeDocument/2006/relationships/image" Target="media/image148.png"/><Relationship Id="rId10" Type="http://schemas.openxmlformats.org/officeDocument/2006/relationships/image" Target="media/image2.wmf"/><Relationship Id="rId31" Type="http://schemas.openxmlformats.org/officeDocument/2006/relationships/image" Target="media/image12.png"/><Relationship Id="rId52" Type="http://schemas.openxmlformats.org/officeDocument/2006/relationships/customXml" Target="ink/ink18.xml"/><Relationship Id="rId73" Type="http://schemas.openxmlformats.org/officeDocument/2006/relationships/image" Target="media/image34.png"/><Relationship Id="rId94" Type="http://schemas.openxmlformats.org/officeDocument/2006/relationships/customXml" Target="ink/ink36.xml"/><Relationship Id="rId148" Type="http://schemas.openxmlformats.org/officeDocument/2006/relationships/image" Target="media/image71.png"/><Relationship Id="rId169" Type="http://schemas.openxmlformats.org/officeDocument/2006/relationships/customXml" Target="ink/ink68.xml"/><Relationship Id="rId334" Type="http://schemas.openxmlformats.org/officeDocument/2006/relationships/image" Target="media/image158.png"/><Relationship Id="rId355" Type="http://schemas.openxmlformats.org/officeDocument/2006/relationships/customXml" Target="ink/ink130.xml"/><Relationship Id="rId376" Type="http://schemas.openxmlformats.org/officeDocument/2006/relationships/customXml" Target="ink/ink140.xml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image" Target="media/image103.png"/><Relationship Id="rId236" Type="http://schemas.openxmlformats.org/officeDocument/2006/relationships/image" Target="media/image114.wmf"/><Relationship Id="rId257" Type="http://schemas.openxmlformats.org/officeDocument/2006/relationships/customXml" Target="ink/ink87.xml"/><Relationship Id="rId278" Type="http://schemas.openxmlformats.org/officeDocument/2006/relationships/oleObject" Target="embeddings/oleObject48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08:30.0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3 85 24575,'8'0'0,"11"0"0,10 0 0,10 0 0,6-2 0,4-1 0,3-2 0,1 1 0,0-2 0,0 0 0,-4 0 0,-1-4 0,-1-4 0,-6-1 0,-10 1-8191</inkml:trace>
  <inkml:trace contextRef="#ctx0" brushRef="#br0" timeOffset="739.78">1 120 24575,'4'80'0,"3"-1"0,24 101 0,5 52 0,-20 132 0,-25 2 0,6-285 0,-11 181 0,10-211 0,-26 470 0,29-499 0,1-14 0,-1-1 0,1 1 0,0-1 0,1 1 0,2 9 0,-3-16 0,1 1 0,-1 0 0,1 0 0,0-1 0,0 1 0,0 0 0,0-1 0,0 1 0,0-1 0,0 0 0,0 1 0,1-1 0,-1 0 0,0 1 0,1-1 0,-1 0 0,1 0 0,-1 0 0,1 0 0,0-1 0,0 1 0,-1 0 0,1-1 0,0 1 0,0-1 0,2 1 0,11 0-455,1 0 0,23-1 0,-3-2-6371</inkml:trace>
  <inkml:trace contextRef="#ctx0" brushRef="#br0" timeOffset="8493.25">566 415 24575,'1'-1'0,"-1"0"0,1-1 0,-1 1 0,1 0 0,0-1 0,0 1 0,-1 0 0,1 0 0,0 0 0,0 0 0,0 0 0,0 0 0,2-1 0,3-5 0,215-253 0,-205 242 0,-10 14 0,-8 15 0,-7 13 86,1 0-1,1 1 0,-7 46 1,3 79-1793,10-103-5119</inkml:trace>
  <inkml:trace contextRef="#ctx0" brushRef="#br0" timeOffset="9938.31">554 990 24575,'10'0'0,"0"-1"0,-1-1 0,1 1 0,-1-2 0,1 1 0,-1-1 0,0-1 0,0 0 0,0 0 0,-1 0 0,1-1 0,-1-1 0,0 1 0,11-11 0,-9 6 0,0 0 0,-1 0 0,0-1 0,-1 0 0,0 0 0,0-1 0,-1 0 0,-1 0 0,8-21 0,-14 31 0,10-22 0,-4 19 0,-1 15 0,-2 17 96,-1-1-1,-2 29 1,1 16-1748,2-42-5174</inkml:trace>
  <inkml:trace contextRef="#ctx0" brushRef="#br0" timeOffset="10941.64">613 1285 24575,'4'-3'0,"1"0"0,0 1 0,-1-1 0,1 1 0,0 0 0,1 0 0,-1 1 0,0-1 0,0 1 0,1 1 0,-1-1 0,0 1 0,8 0 0,-8-1 0,6 1 0,0 0 0,0 1 0,0 0 0,0 0 0,0 1 0,-1 1 0,14 4 0,-20-6 0,-1 0 0,1 0 0,-1 1 0,0-1 0,0 1 0,0 0 0,0 0 0,0 0 0,0 0 0,0 0 0,-1 1 0,1-1 0,-1 1 0,1 0 0,-1 0 0,0 0 0,0 0 0,-1 0 0,1 0 0,-1 0 0,1 1 0,-1-1 0,0 0 0,0 1 0,0-1 0,0 5 0,-2-4 0,1 1 0,-1-1 0,0 0 0,0 0 0,0 0 0,-1 1 0,0-1 0,1-1 0,-1 1 0,-1 0 0,1 0 0,0-1 0,-1 1 0,0-1 0,0 0 0,0 0 0,0 0 0,0 0 0,-1 0 0,1-1 0,-5 3 0,-5 3 0,-1 0 0,0-1 0,0-1 0,-23 8 0,34-13 0,-48 11 0,48-11 0,1-1 0,0 1 0,-1-1 0,1 0 0,0 0 0,-1 0 0,1 0 0,0 0 0,0-1 0,-1 1 0,1-1 0,0 0 0,0 1 0,-1-1 0,1 0 0,0 0 0,0 0 0,0 0 0,-2-3 0,4 4 0,-1-1 0,1 1 0,-1-1 0,1 1 0,-1-1 0,1 1 0,0-1 0,-1 0 0,1 1 0,0-1 0,-1 1 0,1-1 0,0 0 0,0 1 0,0-1 0,0 0 0,0 0 0,0 1 0,0-1 0,0 0 0,0 1 0,0-1 0,0 0 0,0 1 0,0-1 0,0 0 0,1 1 0,-1-1 0,0 0 0,1 1 0,-1-1 0,0 0 0,1 1 0,-1-1 0,1 1 0,-1-1 0,1 1 0,-1-1 0,1 1 0,-1-1 0,1 1 0,-1 0 0,1-1 0,0 1 0,-1 0 0,1-1 0,-1 1 0,1 0 0,1-1 0,0 0 0,0 1 0,1-1 0,-1 0 0,0 1 0,0-1 0,1 1 0,-1-1 0,0 1 0,0 0 0,1 0 0,-1 0 0,0 1 0,1-1 0,3 1 0,22 17 0,-23-14 0,-1-1 0,1 0 0,0 0 0,0-1 0,0 1 0,10 2 0,-1-1-97,0-1-1,0-1 1,0-1-1,1 0 1,-1 0-1,0-1 1,1-1-1,-1-1 1,0 0-1,0-1 1,0 0-1,0-1 0,24-11 1,-26 8-6729</inkml:trace>
  <inkml:trace contextRef="#ctx0" brushRef="#br0" timeOffset="13622.17">414 2073 24575,'10'2'0,"13"1"0,11-1 0,9 0 0,4 0 0,4-2 0,-7 1-8191</inkml:trace>
  <inkml:trace contextRef="#ctx0" brushRef="#br0" timeOffset="14118.88">871 1861 24575,'8'0'0,"-1"1"0,0 0 0,0 0 0,0 0 0,0 1 0,0 0 0,0 0 0,0 1 0,-1 0 0,13 6 0,-17-7 0,1 0 0,0 0 0,-1 0 0,1 0 0,-1 0 0,0 1 0,0-1 0,0 1 0,0-1 0,0 1 0,0 0 0,-1 0 0,1-1 0,-1 1 0,0 0 0,0 1 0,0-1 0,0 0 0,0 0 0,-1 0 0,1 0 0,-1 1 0,0-1 0,0 0 0,-1 6 0,-2 1 0,0 1 0,-1-1 0,0 0 0,0-1 0,-1 1 0,0-1 0,-1 0 0,0 0 0,-9 10 0,-21 32 0,35-50 0,1 0 0,-1 0 0,1 0 0,-1 0 0,1 0 0,-1 0 0,1 0 0,0-1 0,-1 1 0,1 0 0,0 0 0,0 0 0,0 1 0,0-1 0,0 0 0,0 0 0,0 0 0,0 0 0,0 0 0,0 0 0,0 0 0,1 0 0,-1 0 0,0 0 0,1-1 0,-1 1 0,1 0 0,-1 0 0,1 0 0,0 0 0,-1 0 0,1-1 0,0 1 0,-1 0 0,1 0 0,0-1 0,0 1 0,0-1 0,0 1 0,-1-1 0,1 1 0,0-1 0,0 1 0,0-1 0,2 1 0,5 1 0,0 0 0,0-1 0,0 0 0,12 1 0,-16-2 0,81 2-1365,-43-2-546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6:09.0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 229 7273,'0'0'11141,"3"7"-10844,15 66 2174,-2 0-1,8 118 0,-11-96-2156,-29-175-2596,-34-207-77,24 114 2423,21 156 389,5 17-441,0-1-1,0 1 0,0-1 1,0 1-1,-1-1 0,1 1 0,0 0 1,0-1-1,0 1 0,-1 0 1,1-1-1,0 1 0,0 0 1,-1-1-1,1 1 0,0 0 0,-1-1 1,1 1-1,0 0 0,-1 0 1,1-1-1,-1 1 0,1 0 1,0 0-1,-1 0 0,1 0 1,-1-1-1,1 1 0,0 0 0,-1 0 1,1 0-1,-1 0 0,1 0 1,-1 0-1,0 3-29,0-1 0,0 1 0,1-1 0,-1 1 0,1 0 0,0-1-1,0 1 1,0 0 0,0-1 0,0 1 0,1 2 0,-1 2 27,0 15 226,-1-2 43,2 0 1,0 0-1,7 39 1,-6-53-232,-1 0 0,1-1 0,1 1 0,-1 0 0,1-1 0,0 1 0,0-1 0,0 0 0,1 0 0,0 0 0,0-1 0,0 1 1,1-1-1,-1 0 0,1 0 0,0-1 0,8 6 0,-9-7 31,0 0 0,0-1 0,0 1 0,0-1 1,0 0-1,0 0 0,1 0 0,-1 0 0,0-1 1,0 0-1,1 1 0,-1-2 0,0 1 0,8-2 1,-5 0-20,0 0 1,-1 0 0,1-1 0,-1 0 0,0 0 0,0 0 0,0-1 0,8-7-1,-2 1-3,-1-1-1,0-1 0,0 0 1,-1 0-1,-1-1 1,0 0-1,9-19 0,-12 19-29,0-1-1,-1 0 0,-1 0 1,0 0-1,3-24 0,-4 3-39,0-42 0,-3 76 34,0 1 0,0-1 0,0 0-1,0 0 1,0 0 0,0 1 0,0-1 0,0 0-1,-1 0 1,1 1 0,0-1 0,0 0-1,-1 0 1,1 1 0,0-1 0,-1 0 0,1 1-1,-1-1 1,1 0 0,-1 1 0,1-1-1,-1 1 1,1-1 0,-1 1 0,0-1 0,1 1-1,-1-1 1,0 1 0,0-1 0,0 2-24,1-1 0,-1 0 0,1 0 0,-1 1 1,1-1-1,0 1 0,-1-1 0,1 0 0,0 1 0,-1-1 1,1 1-1,0-1 0,-1 1 0,1-1 0,0 1 0,0-1 1,0 1-1,-1-1 0,1 1 0,0-1 0,0 1 0,0-1 1,0 1-1,0 0 0,0 0-10,-19 90 1646,-14 165 0,28-104-4868</inkml:trace>
  <inkml:trace contextRef="#ctx0" brushRef="#br0" timeOffset="506.83">483 424 10018,'0'0'8349,"5"-12"-6573,15-36-770,-19 45-896,1-1 0,-1 1 1,0-1-1,0 1 0,0-1 0,-1 0 0,1 1 0,-1-1 0,0 0 0,0 1 0,0-1 0,-1 0 0,0-5 0,0 8-95,0-1 0,0 1 0,1-1 0,-1 1 0,0 0 0,0 0 0,-1-1 1,1 1-1,0 0 0,0 0 0,0 0 0,-1 0 0,1 0 0,-1 1 0,1-1 0,-1 0 0,1 1 0,-1-1 0,1 1 0,-1-1 0,1 1 0,-1 0 0,0-1 0,1 1 0,-1 0 0,-2 0 0,-3 1-4,0 0-1,1 0 1,-1 0 0,0 1-1,0 0 1,1 0-1,-1 1 1,1-1 0,0 2-1,0-1 1,0 1 0,0-1-1,0 2 1,1-1-1,0 1 1,0-1 0,0 1-1,-8 11 1,6-7 44,1 0-1,-1 0 1,2 0-1,-1 1 1,1 0 0,1 0-1,0 0 1,0 1-1,1 0 1,0-1-1,-1 16 1,3-24-58,1 0-1,0-1 1,0 1-1,0 0 1,0-1-1,0 1 1,0 0-1,0 0 1,1-1-1,-1 1 1,0 0-1,1-1 1,-1 1-1,1-1 1,0 1-1,0-1 1,1 4-1,0-5 20,0 1 0,-1 0 0,1 0 0,0-1 0,0 1 0,-1-1 0,1 1 0,0-1 0,0 0 0,0 0-1,0 0 1,0 0 0,-1 0 0,1 0 0,0 0 0,0-1 0,2 0 0,4-1 60,1 0 0,-1-1 1,0 0-1,0 0 0,0-1 0,0 0 0,-1-1 1,10-7-1,56-48 102,-68 56-166,70-68-8,-70 133-1384,-4-55 1353,0 1 1,1-1-1,0 1 0,0-1 1,1 0-1,0 0 0,0 0 1,0-1-1,1 1 0,-1-1 0,7 7 1,-8-10-199,0 0 1,0 0-1,0-1 0,0 1 1,0-1-1,0 1 1,1-1-1,-1 0 0,1 0 1,-1 0-1,1 0 0,4 1 1,-4-2-165,-1 0-1,0 0 1,1 0 0,-1 0-1,1-1 1,-1 1 0,0-1-1,1 1 1,-1-1 0,0 0-1,0 0 1,1 0 0,-1 0 0,0 0-1,0 0 1,2-3 0,15-10-5917</inkml:trace>
  <inkml:trace contextRef="#ctx0" brushRef="#br0" timeOffset="939.07">795 123 10058,'0'0'3056,"-21"72"-271,13-32-361,3 5-967,2-3-241,0-2-368,3 0-464,0-6-384,0-6-48,-5-7-1088,-5-15-1537,-1-4-3384,-2-2-5081</inkml:trace>
  <inkml:trace contextRef="#ctx0" brushRef="#br0" timeOffset="940.07">633 267 9514,'0'0'5865,"30"8"-5769,-4 7-96,11 15-880,-2-3-1009,-9-1-2736</inkml:trace>
  <inkml:trace contextRef="#ctx0" brushRef="#br0" timeOffset="1644.94">942 481 4905,'0'0'11505,"15"-5"-10117,2-2-1043,-9 4-182,0 0 0,0 0 1,1 0-1,-1 1 0,14-1 1,-21 3-140,-1 0 0,1 0 1,0 0-1,-1 0 1,1 0-1,-1 0 0,1 1 1,0-1-1,-1 0 1,1 1-1,-1-1 1,1 0-1,-1 1 0,1-1 1,-1 0-1,1 1 1,-1-1-1,1 1 1,-1-1-1,0 1 0,1-1 1,-1 1-1,0 0 1,1-1-1,-1 1 1,0-1-1,0 1 0,1 0 1,-1-1-1,0 1 1,0-1-1,0 2 1,4 29 1022,-3-17-402,1 1-419,-1-7 228,0 1-1,1-1 1,0 1-1,5 14 0,-6-21-521,-1-1 0,1 1 0,0-1 0,0 1-1,0-1 1,0 0 0,0 0 0,0 1-1,0-1 1,1 0 0,-1 0 0,0 0 0,2 1-1,-1-2-182,-1 1-1,0-1 0,1 1 0,-1-1 0,1 0 0,-1 1 1,0-1-1,1 0 0,-1 0 0,1 0 0,-1 0 0,1-1 1,-1 1-1,1 0 0,-1-1 0,0 1 0,3-1 0,8-9-5185,-3-4-3848</inkml:trace>
  <inkml:trace contextRef="#ctx0" brushRef="#br0" timeOffset="1645.94">1057 286 9233,'0'0'2606,"6"11"-183,2-3-2150,1-1 1,0 0-1,0 0 1,0-1-1,1-1 1,0 0-1,0 0 1,11 4 0,-4-2 94,-1 0 0,15 11 0,-29-17-366,0 0-1,-1 0 1,1 1-1,0-1 1,-1 0-1,1 1 1,-1 0-1,1-1 1,-1 1 0,0 0-1,0-1 1,1 3-1,-1-3 6,-1 0 1,0 1-1,0-1 1,1 0-1,-1 0 1,0 0-1,0 0 0,0 0 1,0 0-1,0 0 1,-1 0-1,1 0 1,0 1-1,0-1 0,-1 0 1,1 0-1,-1 1 1,-3 3 43,1 0 1,-1-1 0,0 1 0,0-1 0,0 0 0,-1 0 0,-4 3-1,5-4-15,0 0-1,0 0 0,1 1 1,-1-1-1,1 1 0,0-1 1,-4 7-1,6-9-47,1-1 0,0 1 0,0-1 1,0 1-1,0-1 0,-1 1 0,1-1 0,0 1 0,0-1 1,0 1-1,0-1 0,0 1 0,0-1 0,0 1 0,0-1 0,1 1 1,-1-1-1,0 1 0,0-1 0,0 1 0,1-1 0,-1 1 1,0-1-1,0 1 0,1-1 0,-1 1 0,0-1 0,1 0 0,-1 1 1,0-1-1,1 0 0,-1 1 0,2 0 0,17 6 54,-9-4 220,0 1-65,-1 1 0,0 0 0,-1 1 0,1-1-1,-1 2 1,0-1 0,0 1 0,-1 0 0,0 1-1,9 12 1,-6-6-12,-1 1 0,0 0 1,0 1-1,-2 0 0,8 22 0,-13-31-141,0-1 1,0 1-1,-1-1 0,0 1 1,0 0-1,0 0 0,-1-1 1,0 1-1,0 0 0,-1 0 1,0-1-1,-3 11 0,3-13-6,-1 0-1,0 0 1,1 0-1,-2-1 1,1 1-1,0-1 1,-1 1-1,0-1 1,1 0-1,-1 0 1,-1 0-1,1 0 1,0-1 0,-1 1-1,1-1 1,-1 0-1,0 0 1,0 0-1,1 0 1,-8 1-1,5-1 60,0 0-1,0-1 0,0 0 1,0 0-1,-1 0 0,-10-1 1,15 0-71,0 0 0,0 0 0,0-1 0,1 1 0,-1-1 0,0 1 0,0-1 0,0 0 0,1 1 0,-1-1 0,0 0 0,1 0 0,-1 0 0,1 0 1,-1 0-1,1-1 0,-1 1 0,1 0 0,0-1 0,0 1 0,0-1 0,0 1 0,0-1 0,0 0 0,0 1 0,-1-4 0,0-3-156,1 1-1,-1-1 1,1 0-1,1 1 1,0-1-1,0 0 1,0 0-1,1 1 1,0-1-1,3-10 1,2-4-1414,1 0 0,12-25-1,7-11-5023</inkml:trace>
  <inkml:trace contextRef="#ctx0" brushRef="#br0" timeOffset="2646.71">1423 133 15595,'0'0'6421,"17"7"-5411,55 24-223,-61-27-497,0 0 0,0 0 0,18 2 1,-6-1 207,-21-4-512,-1 1 1,0-1-1,-1 1 1,1 0 0,0-1-1,0 1 1,-1 0-1,1-1 1,-1 1 0,1 0-1,-1 0 1,0 0 0,0-1-1,0 1 1,0 0-1,0 0 1,0 3 0,0 7 34,4 12 8,30 249 779,-27-182-329,-4 95-1,-4-177-376,1 0 0,-1 0-1,-1 0 1,0 0 0,0-1-1,-1 1 1,0 0 0,0-1-1,-1 0 1,0 0 0,-9 14-1,8-16 87,0-1-1,0 1 0,0-1 1,-1 0-1,0 0 0,0-1 1,0 1-1,0-1 0,-1-1 1,0 1-1,0-1 1,1 0-1,-2-1 0,-9 3 1,3-2 397,0 0 0,-21 1 0,-1-3-6937,25-1-220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5:33.4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006 24575,'3'-23'0,"0"0"0,1 0 0,1 1 0,1-1 0,12-30 0,-9 28 0,44-110 0,13-41 0,-60 152 0,-10 29 0,-10 41 0,6-9 0,2 0 0,1-1 0,2 2 0,1-1 0,6 64 0,-3-95-170,0 0-1,0 1 0,1-1 1,0 0-1,0 0 0,0-1 1,5 10-1,5 0-6655</inkml:trace>
  <inkml:trace contextRef="#ctx0" brushRef="#br0" timeOffset="502.91">213 347 24575</inkml:trace>
  <inkml:trace contextRef="#ctx0" brushRef="#br0" timeOffset="1065.32">470 796 24575,'8'-24'0,"-2"10"0,-4 7 0,0-1 0,-1 0 0,0 1 0,0-16 0,-1 21 0,0 0 0,0 1 0,-1-1 0,1 0 0,0 0 0,-1 1 0,1-1 0,-1 0 0,0 1 0,0-1 0,1 1 0,-3-3 0,2 3 0,1 0 0,-1 1 0,0-1 0,0 1 0,0-1 0,0 1 0,0-1 0,0 1 0,1-1 0,-1 1 0,0 0 0,0-1 0,0 1 0,0 0 0,0 0 0,0 0 0,0 0 0,0 0 0,0 0 0,0 0 0,0 0 0,0 0 0,-2 1 0,-6 2 0,1 0 0,0 0 0,1 1 0,-1 0 0,1 0 0,-1 1 0,1 0 0,0 0 0,1 0 0,-8 9 0,5-5 0,1 0 0,0 0 0,1 1 0,0 0 0,1 0 0,-10 22 0,15-31 0,0 1 0,0-1 0,1 1 0,-1-1 0,1 1 0,-1-1 0,1 1 0,0-1 0,-1 1 0,1-1 0,0 1 0,0-1 0,0 1 0,0-1 0,0 1 0,1 0 0,-1-1 0,0 1 0,1-1 0,-1 1 0,1-1 0,0 1 0,-1-1 0,1 0 0,0 1 0,0-1 0,1 1 0,-1-1 0,1 0 0,0 0 0,0 0 0,-1-1 0,1 1 0,0-1 0,0 1 0,0-1 0,0 0 0,-1 0 0,1 0 0,0 0 0,0 0 0,0 0 0,0 0 0,0-1 0,-1 1 0,1-1 0,0 1 0,0-1 0,-1 0 0,1 1 0,2-3 0,11-4 0,-1-2 0,0 0 0,-1 0 0,1-2 0,-2 1 0,0-2 0,12-12 0,3-9 0,37-54 0,-40 49 0,-1-1 0,-2-1 0,-3-1 0,0-1 0,-3 0 0,-2-1 0,-1 0 0,-3-1 0,-1-1 0,3-77 0,-11 114 0,1-5 0,-1 1 0,-3-21 0,2 31 0,1 0 0,0-1 0,-1 1 0,1 0 0,-1 0 0,0 0 0,0 0 0,1 0 0,-1 0 0,-1 0 0,1 0 0,0 0 0,0 1 0,-1-1 0,1 0 0,-1 1 0,1-1 0,-1 1 0,0 0 0,0-1 0,0 1 0,-1-1 0,1 2 0,1-1 0,0 1 0,-1 0 0,1 0 0,0 0 0,-1 0 0,1 0 0,0 0 0,0 0 0,-1 0 0,1 1 0,0-1 0,-1 0 0,1 1 0,0-1 0,0 1 0,0 0 0,-1-1 0,1 1 0,0 0 0,0-1 0,0 1 0,0 0 0,0 0 0,0 0 0,1 0 0,-2 2 0,-21 33 0,22-32 0,-13 26 0,2 0 0,1 1 0,1 0 0,2 1 0,1 0 0,2 0 0,1 0 0,1 1 0,2 0 0,1-1 0,2 1 0,1 0 0,2-1 0,1 0 0,1 0 0,20 54 0,-25-83 11,13 28 317,-15-29-399,1-1 0,0 0 0,0 0 0,-1 0 0,1 0 0,0 0 0,0 0 0,0-1 0,0 1 0,0 0 0,0 0 0,0-1 0,0 1 0,0 0 0,1-1 0,-1 1 0,0-1 0,0 0 0,0 1 0,1-1 0,-1 0 0,0 0 0,2 1 0,9-5-6755</inkml:trace>
  <inkml:trace contextRef="#ctx0" brushRef="#br0" timeOffset="1584.68">836 453 24575,'12'30'0,"0"0"0,-3 1 0,12 62 0,-14-55 0,2-1 0,15 41 0,-23-76 0,14 25 0,-15-26 0,0-1 0,1 1 0,0-1 0,-1 1 0,1-1 0,-1 1 0,1-1 0,-1 1 0,1-1 0,0 0 0,-1 1 0,1-1 0,0 0 0,-1 0 0,1 1 0,0-1 0,-1 0 0,1 0 0,0 0 0,0 0 0,-1 0 0,1 0 0,0 0 0,0 0 0,-1 0 0,1-1 0,0 1 0,-1 0 0,1 0 0,0-1 0,-1 1 0,1 0 0,0-1 0,-1 1 0,1 0 0,-1-1 0,1 1 0,0-2 0,5-3 0,1-2 0,-2 1 0,1-1 0,-1 0 0,0 0 0,-1 0 0,6-12 0,24-61 0,-30 68 0,12-35-341,-2-2 0,-2 0-1,8-77 1,-14 74-648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5:26.9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9 1000 24575,'1'-2'0,"1"0"0,0-1 0,0 2 0,0-1 0,0 0 0,0 0 0,0 1 0,1-1 0,3-2 0,3-1 0,13-12 0,0-1 0,-1-1 0,-1-1 0,-1-1 0,-1 0 0,-1-2 0,0 0 0,-2-1 0,-1 0 0,-1-1 0,-1 0 0,-1-1 0,-1-1 0,-1 0 0,-2 0 0,-1-1 0,-1 1 0,-1-1 0,0-34 0,-4 58 0,0-24 0,-5-35 0,5 57 0,-1-1 0,-1 1 0,1 0 0,-1 0 0,0 0 0,0 0 0,-1 0 0,0 0 0,0 0 0,0 1 0,-8-10 0,10 14 0,0 0 0,0 0 0,0 0 0,0 0 0,0 0 0,0 0 0,0 1 0,0-1 0,-1 0 0,1 1 0,0-1 0,0 1 0,-1-1 0,1 1 0,0 0 0,-1-1 0,1 1 0,-1 0 0,1 0 0,0 0 0,-1 0 0,1 0 0,0 0 0,-1 1 0,1-1 0,-1 0 0,1 1 0,0-1 0,0 1 0,-1-1 0,1 1 0,0 0 0,0-1 0,-1 1 0,1 0 0,0 0 0,0 0 0,0 0 0,0 0 0,-1 1 0,-4 6 0,0-1 0,1 1 0,0 0 0,-7 14 0,11-20 0,-17 35 0,2 1 0,2 1 0,-10 43 0,-18 125 0,33-138 0,-1 84 0,12 71 0,0-76 0,-2-44 0,-2-13 0,4-1 0,15 98 0,-16-180 0,0-2 0,0 0 0,0-1 0,0 1 0,1 0 0,0-1 0,0 1 0,3 6 0,-5-12 0,0 0 0,1 0 0,-1 0 0,0 0 0,0 0 0,0 0 0,0 1 0,1-1 0,-1 0 0,0 0 0,0 0 0,0 0 0,0 0 0,1 0 0,-1 0 0,0 0 0,0 0 0,0 0 0,1 0 0,-1 0 0,0 0 0,0 0 0,0 0 0,1 0 0,-1 0 0,0 0 0,0 0 0,0 0 0,0 0 0,1 0 0,-1-1 0,0 1 0,0 0 0,0 0 0,0 0 0,1 0 0,-1 0 0,0 0 0,0-1 0,0 1 0,0 0 0,0 0 0,0 0 0,1 0 0,-1-1 0,0 1 0,0 0 0,0 0 0,0 0 0,0-1 0,0 1 0,0 0 0,0 0 0,0 0 0,0-1 0,0 1 0,0 0 0,0 0 0,0 0 0,0-1 0,0 1 0,3-16 0,1-23 0,-2-1 0,-2 0 0,-1 0 0,-8-48 0,-3 21 0,-33-109 0,32 140 0,-1 1 0,-36-64 0,47 94 0,0 0 0,0 0 0,1 0 0,-1-1 0,1 0 0,1 1 0,-3-9 0,4 12 0,0 0 0,1 1 0,-1-1 0,0 0 0,0 1 0,1-1 0,-1 1 0,1-1 0,0 1 0,-1-1 0,1 1 0,0-1 0,0 1 0,0 0 0,0-1 0,0 1 0,0 0 0,0 0 0,0-1 0,1 1 0,-1 0 0,0 1 0,1-1 0,-1 0 0,1 0 0,-1 0 0,1 1 0,-1-1 0,1 1 0,2-1 0,24-7-130,36-7 0,-45 12-975,18-5-5721</inkml:trace>
  <inkml:trace contextRef="#ctx0" brushRef="#br0" timeOffset="616.38">574 705 24575,'-6'6'0,"-1"0"0,1 1 0,0 0 0,1 0 0,0 0 0,0 1 0,1-1 0,0 1 0,-6 14 0,2-4 0,-7 13 0,-15 46 0,26-67 0,1 1 0,1-1 0,0 0 0,0 1 0,1-1 0,0 1 0,1 0 0,0-1 0,2 11 0,-1-18 0,-1-1 0,0 1 0,1-1 0,0 0 0,-1 1 0,1-1 0,0 0 0,0 0 0,1 1 0,-1-1 0,0 0 0,1 0 0,-1 0 0,1-1 0,-1 1 0,1 0 0,0 0 0,0-1 0,0 1 0,0-1 0,0 0 0,0 0 0,0 0 0,1 0 0,-1 0 0,0 0 0,1 0 0,-1-1 0,0 1 0,1-1 0,-1 1 0,1-1 0,-1 0 0,1 0 0,-1 0 0,0-1 0,1 1 0,2-1 0,4-1 0,1-1 0,-1 0 0,0 0 0,-1-1 0,1 0 0,-1 0 0,1-1 0,12-9 0,-7 2 0,0-1 0,-1 0 0,0-1 0,-1 0 0,-1-1 0,0 0 0,-1-1 0,12-26 0,-17 32 0,-1-1 0,0 0 0,-1 0 0,0 0 0,-1 0 0,2-19 0,-4 22 0,0 1 0,0 0 0,-1 0 0,0 0 0,0 0 0,-1 0 0,0 0 0,0 0 0,0 0 0,-1 1 0,-5-10 0,5 12 17,0 0-1,-1-1 0,1 1 0,-1 0 1,0 0-1,0 1 0,0-1 0,0 1 1,-1 0-1,0 0 0,1 0 0,-1 1 1,0 0-1,0 0 0,0 0 0,-1 0 1,1 1-1,0 0 0,-1 0 0,-9 0 1,4 1-207,-1 0 0,1 0 1,0 2-1,-1-1 0,1 1 1,0 1-1,0 0 1,-20 9-1,-2 5-6636</inkml:trace>
  <inkml:trace contextRef="#ctx0" brushRef="#br0" timeOffset="1532.55">1008 1001 24575,'11'-7'0,"-2"-1"0,1 0 0,-1 0 0,0-1 0,-1 0 0,0 0 0,-1-1 0,7-11 0,-1 3 0,4-6 0,-1 0 0,-1 0 0,-1-2 0,-2 0 0,0 0 0,-2-1 0,10-42 0,-16 53 0,-1 0 0,-1 0 0,0-1 0,-1 1 0,-1-1 0,-1 0 0,0 1 0,-1 0 0,-1-1 0,-1 1 0,0 0 0,-1 0 0,0 1 0,-12-22 0,13 30 0,0 0 0,0 0 0,-1 0 0,1 1 0,-9-8 0,12 13 0,0-1 0,0 1 0,-1 0 0,1 0 0,-1 0 0,1 0 0,-1 0 0,1 0 0,-1 0 0,1 1 0,-1-1 0,0 1 0,1-1 0,-1 1 0,0-1 0,0 1 0,1 0 0,-1 0 0,0 0 0,0 0 0,1 0 0,-1 0 0,0 1 0,1-1 0,-1 0 0,0 1 0,1 0 0,-1-1 0,-2 2 0,-2 2 0,1 1 0,-1-1 0,1 1 0,0 0 0,1 0 0,0 0 0,-1 1 0,1 0 0,1-1 0,-1 1 0,1 1 0,-4 11 0,-1 5 0,1 0 0,-6 34 0,5-5 0,3 1 0,1 58 0,12 107 0,31 322 0,-30-457 0,35 148 0,-39-217 0,-5-14 0,0 0 0,0 0 0,0 0 0,0 0 0,0 0 0,0 0 0,0 0 0,0 0 0,0 0 0,0 0 0,0 0 0,0 1 0,0-1 0,0 0 0,0 0 0,0 0 0,1 0 0,-1 0 0,0 0 0,0 0 0,0 0 0,0 0 0,0 0 0,0 0 0,0 0 0,0 0 0,0 0 0,0 0 0,0 0 0,0 0 0,1 0 0,-1 0 0,0 0 0,0 0 0,0 0 0,0 0 0,0 0 0,0 0 0,0 0 0,0 0 0,0 0 0,0 0 0,0 0 0,1 0 0,-1 0 0,0 0 0,0 0 0,0 0 0,0 0 0,0 0 0,0 0 0,0 0 0,0 0 0,0 0 0,0 0 0,0-1 0,0 1 0,0 0 0,0 0 0,0 0 0,2-23 0,-6-6 0,-1 0 0,-1 0 0,-13-34 0,-38-83 0,-4 27 0,40 82 0,1-1 0,-22-63 0,41 96 0,0 1 0,-1-1 0,1 1 0,1 0 0,-1-1 0,1 0 0,0 1 0,0-9 0,1 11 0,-1 0 0,1 1 0,-1-1 0,1 1 0,0-1 0,0 1 0,0-1 0,-1 1 0,2-1 0,-1 1 0,0 0 0,0-1 0,0 1 0,0 0 0,1 0 0,-1 0 0,1 0 0,-1 0 0,1 0 0,-1 0 0,1 1 0,-1-1 0,1 0 0,0 1 0,2-1 0,14-4 33,18-4-499,0-1 0,51-23 0,-52 15-6360</inkml:trace>
  <inkml:trace contextRef="#ctx0" brushRef="#br0" timeOffset="2016.58">1374 328 24575,'2'-2'0,"11"-2"0,12-3 0,11-3 0,11 0 0,-2 0-8191</inkml:trace>
  <inkml:trace contextRef="#ctx0" brushRef="#br0" timeOffset="2532.02">1785 224 24575,'0'-2'0,"6"-11"0,6-13 0,7-10 0,3-5 0,-2-1 0,-3 4 0,-9 14 0,-7 22 0,-7 15 0,-1 12 0,-1 10 0,3 9 0,0 4 0,3 6 0,0-7-8191</inkml:trace>
  <inkml:trace contextRef="#ctx0" brushRef="#br0" timeOffset="2533.02">1856 823 24575,'8'0'0,"11"0"0,9 0 0,11 0 0,7 0-1927,3 0 1927,11 0 621,-4 0-7506</inkml:trace>
  <inkml:trace contextRef="#ctx0" brushRef="#br0" timeOffset="3010.54">1972 999 24575,'9'0'0,"9"0"0,11 0 0,18 0 0,1 0-819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4:00.8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295 24575,'80'-164'0,"-26"49"0,124-194 0,-123 232 0,3 3 0,3 2 0,3 3 0,4 3 0,114-89 0,-123 113 0,2 2 0,1 4 0,2 1 0,101-38 0,-75 42 0,117-25 0,-142 43 0,0 3 0,112-2 0,129 19 0,-219 0 0,129 27 0,270 97 0,-409-102 0,-1 3 0,-2 4 0,110 70 0,-148-82 0,0 1 0,-1 2 0,58 59 0,-72-62 0,-1 0 0,-1 1 0,-2 0 0,0 2 0,-1 0 0,14 36 0,-4 10 0,-3 2 0,14 82 0,1 1 0,-33-138-1365,-5-25-5461</inkml:trace>
  <inkml:trace contextRef="#ctx0" brushRef="#br0" timeOffset="480.73">3636 2035 24575,'-2'13'0,"-1"0"0,2 0 0,-1 0 0,2 0 0,1 17 0,-1-21 0,1-1 0,1 1 0,-1-1 0,1 0 0,1 1 0,0-1 0,0 0 0,0 0 0,5 7 0,-6-13 0,-1 0 0,0 0 0,1 0 0,-1 0 0,1 0 0,0 0 0,0 0 0,0-1 0,0 1 0,0-1 0,0 0 0,0 1 0,0-1 0,0 0 0,1 0 0,-1 0 0,1 0 0,-1-1 0,3 1 0,-1-1 0,-1 0 0,1 0 0,-1 0 0,1-1 0,-1 1 0,0-1 0,1 0 0,-1 0 0,1 0 0,-1-1 0,0 1 0,3-3 0,5-2 0,-1-1 0,-1-1 0,0 0 0,0 0 0,0 0 0,11-16 0,-1-2-682,18-34-1,-26 41-6143</inkml:trace>
  <inkml:trace contextRef="#ctx0" brushRef="#br0" timeOffset="1544.21">3516 2669 24575,'14'-9'0,"0"0"0,-1-1 0,-1 0 0,23-23 0,-30 27 0,1 0 0,-1-1 0,-1 0 0,1 0 0,-1 0 0,0-1 0,-1 1 0,0-1 0,0 0 0,0 0 0,1-10 0,-4 16 0,1 1 0,-1-1 0,0 0 0,0 1 0,0-1 0,0 0 0,0 1 0,0-1 0,0 0 0,-1 1 0,1-1 0,0 1 0,-1-1 0,1 0 0,-1 1 0,0-1 0,0 1 0,1 0 0,-3-3 0,2 3 0,0 1 0,0-1 0,0 0 0,-1 0 0,1 1 0,0-1 0,0 1 0,-1-1 0,1 1 0,-1-1 0,1 1 0,0 0 0,-1 0 0,1 0 0,-1 0 0,1 0 0,-3 0 0,-4 1 0,0 1 0,0 0 0,0 0 0,0 1 0,-14 7 0,13-5 0,0-1 0,1 1 0,-1 1 0,1 0 0,1 0 0,-1 0 0,1 1 0,0 0 0,-7 10 0,12-14 0,0 0 0,0 0 0,0 0 0,1 0 0,-1 1 0,1-1 0,0 0 0,0 1 0,0-1 0,0 1 0,1-1 0,-1 1 0,1-1 0,0 1 0,0-1 0,0 1 0,1 0 0,-1-1 0,1 1 0,0-1 0,0 1 0,0-1 0,0 0 0,1 1 0,-1-1 0,1 0 0,0 0 0,4 5 0,-5-6 0,1 0 0,0 1 0,0-1 0,0 0 0,1 0 0,-1-1 0,0 1 0,1 0 0,-1-1 0,1 1 0,0-1 0,-1 0 0,1 0 0,0 0 0,0 0 0,3 0 0,-1 0 0,0-1 0,1 1 0,-1-2 0,0 1 0,1 0 0,-1-1 0,0 0 0,8-2 0,-3-1 0,1 0 0,-1 0 0,0-1 0,0 0 0,-1-1 0,0 0 0,0-1 0,9-7 0,-6-1 0,2-1 0,-14 16 0,0 0 0,0 0 0,0 0 0,1 0 0,-1 0 0,0 1 0,0-1 0,0 0 0,0 0 0,0 0 0,0 0 0,0 0 0,0 0 0,0 0 0,0 0 0,0 1 0,0-1 0,0 0 0,1 0 0,-1 0 0,0 0 0,0 0 0,0 0 0,0 0 0,0 0 0,0 0 0,0 0 0,1 0 0,-1 0 0,0 0 0,0 0 0,0 0 0,0 0 0,0 0 0,0 0 0,1 0 0,-1 0 0,0 0 0,0 0 0,0 0 0,0 0 0,0 0 0,0 0 0,0 0 0,1 0 0,-1 0 0,0 0 0,0 0 0,0 0 0,0 0 0,0 0 0,0 0 0,1-1 0,-2 4 8,1-1 0,-1 0 0,1 0-1,0 0 1,0 0 0,0 1 0,0-1-1,0 0 1,1 0 0,-1 0 0,1 0-1,-1 1 1,1-1 0,0 0 0,0 0-1,0 0 1,0 0 0,0-1 0,0 1-1,0 0 1,2 1 0,-1-1 3,1 0 1,-1-1-1,1 1 0,-1-1 1,1 0-1,-1 0 1,1 0-1,-1 0 0,1 0 1,0-1-1,0 1 0,-1-1 1,1 1-1,4-1 1,2 0-202,1-1 0,-1 0 1,1-1-1,-1 0 0,0 0 1,0-1-1,0 0 1,13-6-1,17-13-663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4:09.6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5 484 24575,'3'-1'0,"0"0"0,0 0 0,0-1 0,0 1 0,0-1 0,0 1 0,0-1 0,-1 0 0,1 0 0,-1 0 0,4-4 0,3-1 0,16-13 0,-2 0 0,0-2 0,-1-1 0,-1 0 0,34-50 0,-46 59 0,0-1 0,-1 1 0,-1-2 0,0 1 0,-1-1 0,-1 1 0,0-1 0,-1-1 0,-1 1 0,-1-1 0,0 1 0,-1-31 0,-1 45 0,0 0 0,0 0 0,0 1 0,0-1 0,0 0 0,-1 1 0,1-1 0,-1 0 0,1 1 0,-1-1 0,1 1 0,-1-1 0,0 1 0,0-1 0,0 1 0,0-1 0,0 1 0,0 0 0,0-1 0,0 1 0,-1 0 0,1 0 0,0 0 0,-3-1 0,3 2 0,-1 0 0,0 0 0,1 0 0,-1 0 0,0 0 0,1 0 0,-1 1 0,0-1 0,1 1 0,-1-1 0,1 1 0,-1-1 0,1 1 0,-1 0 0,1 0 0,-1 0 0,1 0 0,0 0 0,0 0 0,-1 0 0,1 0 0,0 1 0,0-1 0,-1 2 0,-9 12 0,1 0 0,0 0 0,1 0 0,1 1 0,1 1 0,0-1 0,1 1 0,-6 26 0,-19 146 0,28-164 0,-9 103 0,6 0 0,20 239 0,-6-243 0,-9-110 0,-2-12 0,-7-22 0,-26-89 0,-8-22 0,18 68 0,9 24 0,2-1 0,-13-49 0,28 87 0,0 0 0,0 0 0,-1 0 0,1 0 0,0 0 0,1 0 0,-1 0 0,0-1 0,1 1 0,-1 0 0,1 0 0,-1 0 0,1 0 0,0 0 0,0 0 0,0 1 0,0-1 0,0 0 0,1 0 0,-1 1 0,0-1 0,1 1 0,-1-1 0,1 1 0,0-1 0,-1 1 0,1 0 0,0 0 0,3-2 0,6-2 0,0 0 0,0 1 0,1 0 0,13-2 0,-6 1 0,29-9-1365,-4 1-5461</inkml:trace>
  <inkml:trace contextRef="#ctx0" brushRef="#br0" timeOffset="513.63">418 259 24575,'2'0'0,"9"0"0,10 0 0,14 0 0,1 0-8191</inkml:trace>
  <inkml:trace contextRef="#ctx0" brushRef="#br0" timeOffset="514.63">795 23 24575,'0'8'0,"0"13"0,0 10 0,0 11 0,4 11 0,1-2-819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3:42.0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580 24575,'12'0'0,"-7"1"0,-1-1 0,1 0 0,-1 0 0,1-1 0,0 1 0,-1-1 0,1 0 0,-1 0 0,1 0 0,-1-1 0,5-1 0,-9 3 0,0 0 0,1-1 0,-1 1 0,0 0 0,0 0 0,0 0 0,1 0 0,-1 0 0,0 0 0,0 0 0,0 0 0,0 0 0,1 0 0,-1-1 0,0 1 0,0 0 0,0 0 0,0 0 0,0 0 0,0-1 0,0 1 0,1 0 0,-1 0 0,0 0 0,0 0 0,0-1 0,0 1 0,0 0 0,0 0 0,0 0 0,0-1 0,0 1 0,0 0 0,0 0 0,0 0 0,0 0 0,0-1 0,0 1 0,0 0 0,0 0 0,0 0 0,0-1 0,-10-2 0,-13 3 0,22 0 0,1 0 0,-1 0 0,0 0 0,0 0 0,0 1 0,1-1 0,-1 0 0,0 0 0,0 1 0,1-1 0,-1 0 0,0 1 0,0-1 0,1 1 0,-1-1 0,0 1 0,1-1 0,-1 1 0,1-1 0,-1 1 0,1 0 0,-1-1 0,1 1 0,-1 0 0,1-1 0,0 1 0,-1 0 0,0 1 0,2-1 0,-1-1 0,1 1 0,-1 0 0,0-1 0,1 1 0,0 0 0,-1-1 0,1 1 0,-1-1 0,1 1 0,-1-1 0,1 1 0,0-1 0,0 1 0,-1-1 0,1 0 0,0 1 0,-1-1 0,1 0 0,0 0 0,0 1 0,0-1 0,-1 0 0,1 0 0,0 0 0,0 0 0,1 0 0,16 1-1365</inkml:trace>
  <inkml:trace contextRef="#ctx0" brushRef="#br0" timeOffset="878.84">118 1615 24575,'37'-41'0,"2"1"0,1 2 0,2 2 0,54-36 0,-8 12 0,161-81 0,109-20 0,-249 116 0,2 5 0,152-33 0,159 6 0,-339 61 0,0 3 0,1 4 0,97 14 0,-131-7 0,-1 2 0,0 2 0,-1 2 0,0 2 0,-1 3 0,69 37 0,-62-24 0,-2 3 0,-1 2 0,61 59 0,121 144 0,-211-217-1365,-5-6-5461</inkml:trace>
  <inkml:trace contextRef="#ctx0" brushRef="#br0" timeOffset="1328.49">3386 1297 24575,'4'6'0,"5"12"0,4 7 0,-2 9 0,-1 5 0,-3-3 0,-9-2 0,-14-4 0,-12-7 0,-9-7 0,-9-9 0,-6-5 0,6-3-8191</inkml:trace>
  <inkml:trace contextRef="#ctx0" brushRef="#br0" timeOffset="2245.41">2305 426 24575,'50'-75'0,"-32"51"0,-1-1 0,25-52 0,-36 62 0,0 0 0,-1-1 0,-1 1 0,4-26 0,-7 34 0,0 0 0,-1 0 0,0 0 0,0 0 0,-1 0 0,0-1 0,0 1 0,0 0 0,-1 1 0,0-1 0,-1 0 0,-5-11 0,8 17 0,-1 0 0,1 0 0,-1-1 0,0 1 0,1 0 0,-1 0 0,0 0 0,0 0 0,0 0 0,0 0 0,0 0 0,0 0 0,0 0 0,0 1 0,-1-1 0,1 0 0,0 1 0,0-1 0,-1 1 0,1-1 0,0 1 0,0-1 0,-1 1 0,1 0 0,-1 0 0,1 0 0,0 0 0,-1 0 0,1 0 0,0 0 0,-1 0 0,1 0 0,-1 1 0,1-1 0,0 1 0,0-1 0,-1 1 0,1-1 0,0 1 0,0 0 0,0-1 0,-1 1 0,1 0 0,0 0 0,-1 2 0,-5 3 0,1 0 0,0 1 0,1 0 0,0 0 0,-9 14 0,2 4 0,1 0 0,1 1 0,1 0 0,2 0 0,0 1 0,2 0 0,1 1 0,1-1 0,0 30 0,5 25 0,20 143 0,-9-144 0,5 44 0,-18-123 0,0-1 0,1 0 0,-1 1 0,0-1 0,0 0 0,0 1 0,0-1 0,0 0 0,0 1 0,-1-1 0,1 0 0,0 1 0,-1-1 0,1 0 0,-1 0 0,1 1 0,-1-1 0,-1 2 0,2-3 0,-1 0 0,0 0 0,1 0 0,-1 0 0,0 0 0,1 0 0,-1 0 0,1 0 0,-1 0 0,0 0 0,1 0 0,-1-1 0,0 1 0,1 0 0,-1 0 0,1-1 0,-1 1 0,1 0 0,-1 0 0,1-1 0,-1 1 0,1-1 0,-1 1 0,1-1 0,-1 1 0,1-1 0,-8-7 0,2 1 0,-1-1 0,-7-13 0,-41-78 0,50 89 0,1 0 0,0 0 0,1 0 0,0 0 0,0-1 0,1 1 0,1-1 0,-1-17 0,2 25 12,1 1 0,-1-1 0,1 1 1,0-1-1,0 0 0,0 1 0,0 0 0,0-1 0,0 1 0,1 0 0,-1-1 0,1 1 0,0 0 0,0 0 0,-1 0 0,1 0 0,0 1 0,1-1 1,-1 0-1,0 1 0,0 0 0,1-1 0,-1 1 0,1 0 0,-1 0 0,1 0 0,4 0 0,7-3-327,1 2-1,-1 0 0,26-1 1,-32 3-126,40-2-6385</inkml:trace>
  <inkml:trace contextRef="#ctx0" brushRef="#br0" timeOffset="3216.64">164 1897 24575,'5'-37'0,"-3"32"0,-1 1 0,0-1 0,0 0 0,-1 1 0,1-1 0,-1 0 0,0 1 0,0-1 0,-1 0 0,1 1 0,-1-1 0,0 1 0,-3-7 0,4 10 0,0 1 0,0 0 0,-1-1 0,1 1 0,0-1 0,-1 1 0,1-1 0,-1 1 0,1 0 0,-1-1 0,1 1 0,-1 0 0,1-1 0,-1 1 0,1 0 0,-1 0 0,1 0 0,-1-1 0,1 1 0,-1 0 0,1 0 0,-1 0 0,1 0 0,-1 0 0,0 0 0,0 0 0,-17 7 0,-14 18 0,32-25 0,-6 5 0,0 0 0,1 0 0,0 1 0,0-1 0,0 1 0,1 0 0,0 1 0,0-1 0,1 1 0,0 0 0,0 0 0,0 0 0,-1 8 0,3-14 0,1-1 0,0 1 0,0 0 0,0 0 0,0-1 0,0 1 0,0 0 0,0 0 0,0 0 0,1-1 0,-1 1 0,0 0 0,0-1 0,1 1 0,-1 0 0,0 0 0,1-1 0,-1 1 0,1-1 0,-1 1 0,1 0 0,-1-1 0,1 1 0,-1-1 0,2 1 0,-1 0 0,1 0 0,-1-1 0,1 1 0,-1 0 0,1-1 0,0 0 0,-1 1 0,1-1 0,0 0 0,-1 0 0,3 0 0,3-1 0,0 1 0,0-2 0,-1 1 0,13-5 0,-8 1 0,-1 0 0,1-1 0,-1-1 0,-1 0 0,1 0 0,-1-1 0,0 0 0,9-11 0,-18 18 0,0 1 0,1 0 0,-1 0 0,0-1 0,1 1 0,-1 0 0,0 0 0,1 0 0,-1-1 0,0 1 0,1 0 0,-1 0 0,0 0 0,1 0 0,-1 0 0,1 0 0,-1 0 0,0 0 0,1 0 0,-1 0 0,0 0 0,1 0 0,-1 0 0,0 0 0,1 0 0,-1 0 0,1 0 0,-1 1 0,0-1 0,1 0 0,-1 0 0,0 0 0,0 1 0,1-1 0,-1 0 0,0 0 0,1 1 0,-1-1 0,0 0 0,0 0 0,1 1 0,-1-1 0,0 0 0,0 1 0,0-1 0,0 0 0,1 1 0,11 25 0,-3-5 0,-7-19 22,0 0-1,0 0 0,0-1 1,0 1-1,0-1 0,0 1 1,0-1-1,0 0 0,1 0 1,-1 0-1,0 0 0,1 0 1,-1 0-1,1-1 0,4 1 1,0 0-364,1-1 1,-1-1 0,0 1-1,10-3 1,18-4-6485</inkml:trace>
  <inkml:trace contextRef="#ctx0" brushRef="#br0" timeOffset="4325.85">3422 1557 24575,'-2'36'0,"-2"0"0,-1-1 0,-2 1 0,-18 53 0,4-11 0,22-73 0,5-9 0,9-13 0,-14 15 0,7-7 0,0 1 0,1-1 0,0 1 0,1 1 0,-1-1 0,1 2 0,0-1 0,1 1 0,0 1 0,0 0 0,0 1 0,1 0 0,-1 0 0,1 1 0,0 1 0,0 0 0,0 1 0,0 0 0,0 0 0,0 2 0,19 2 0,-29-3 0,0 0 0,0 0 0,0 0 0,0 1 0,-1-1 0,1 1 0,0-1 0,-1 1 0,1 0 0,0 0 0,-1 0 0,1 0 0,-1 0 0,1 0 0,-1 0 0,1 0 0,-1 1 0,0-1 0,0 0 0,0 1 0,1-1 0,-1 1 0,-1-1 0,1 1 0,0 0 0,0-1 0,0 4 0,-1-2 0,0-1 0,0 1 0,0-1 0,-1 1 0,1-1 0,-1 1 0,0-1 0,1 1 0,-1-1 0,0 0 0,-1 1 0,1-1 0,0 0 0,-1 0 0,1 0 0,-1 0 0,0 0 0,1 0 0,-4 2 0,-1 1 38,0-1 0,0 1 0,-1-1 0,1 0 0,-1 0 0,0-1 0,0 0 0,-15 4 0,-4-1-892,-31 4 1,7-4-597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4:56.1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 176 24575,'-2'-3'0,"0"1"0,0 0 0,0 0 0,0-1 0,1 1 0,-1-1 0,1 1 0,-1-1 0,1 0 0,0 0 0,0 0 0,0 0 0,0 1 0,1-1 0,-1 0 0,1 0 0,0 0 0,0 0 0,0 0 0,0 0 0,0-1 0,1 2 0,0-6 0,0 6 0,0 0 0,0 0 0,0 0 0,1 0 0,-1 0 0,0 0 0,1 0 0,-1 0 0,1 0 0,0 1 0,0-1 0,0 1 0,0-1 0,0 1 0,0 0 0,0-1 0,0 1 0,0 0 0,0 1 0,1-1 0,-1 0 0,0 1 0,1-1 0,-1 1 0,0 0 0,1-1 0,-1 1 0,1 0 0,2 1 0,102 19 0,14-18 0,216-24 0,-63 0 0,-64 11 0,183-4 0,68 1 0,345 14 0,-350-6 0,-452 5 0,1 1 0,0 0 0,0 0 0,-1 0 0,1 1 0,0-1 0,0 1 0,-1 1 0,1-1 0,7 4 0,-5-1 0,1 1 0,-1 0 0,0 0 0,11 13 0,43 37 0,3-2 0,1-3 0,3-4 0,1-2 0,3-3 0,1-3 0,2-4 0,1-3 0,86 23 0,-55-23 0,290 68 0,-197-72 0,355 4 0,-436-33 0,1-5 0,169-32 0,41-37 0,-233 48 0,126-55 0,-220 82 0,310-144 0,-225 100 0,119-82 0,-197 119-136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7:55.31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58 24575,'2'-28'0,"1"0"0,1 1 0,11-38 0,-9 42 0,-1 0 0,1 0 0,0 1 0,2 0 0,1 0 0,0 1 0,23-35 0,-31 54 0,0 0 0,1 0 0,-1 0 0,1 0 0,0 0 0,0 0 0,0 1 0,-1-1 0,1 1 0,1-1 0,-1 1 0,0 0 0,0 0 0,0 0 0,1 0 0,-1 0 0,0 0 0,1 1 0,-1-1 0,1 1 0,-1 0 0,1-1 0,-1 1 0,1 0 0,-1 1 0,0-1 0,1 0 0,-1 1 0,1-1 0,-1 1 0,4 1 0,-2 0 0,-1 0 0,1 1 0,-1-1 0,0 0 0,0 1 0,0 0 0,0 0 0,0 0 0,0 0 0,-1 1 0,1-1 0,-1 0 0,0 1 0,0 0 0,0 0 0,-1-1 0,3 9 0,-2 4 0,0 1 0,-1-1 0,0 1 0,-1-1 0,-1 0 0,-1 1 0,0-1 0,-1 0 0,-1 0 0,-8 23 0,7-31 0,2-13 0,3-16 0,7-11 0,1 1 0,1-1 0,1 2 0,18-36 0,-28 65 0,1 0 0,-1-1 0,1 1 0,-1 0 0,1 0 0,-1 0 0,1-1 0,0 1 0,0 0 0,-1 0 0,1 0 0,0 0 0,0 0 0,0 0 0,0 0 0,0 0 0,0 1 0,1-1 0,-1 0 0,0 1 0,0-1 0,0 1 0,1-1 0,-1 1 0,0-1 0,1 1 0,-1 0 0,0 0 0,1 0 0,-1 0 0,0 0 0,1 0 0,-1 0 0,0 0 0,1 0 0,-1 0 0,0 1 0,3 0 0,0 1 0,0 1 0,0-1 0,0 1 0,-1 0 0,1 0 0,-1 0 0,1 1 0,-1-1 0,0 1 0,3 5 0,-2 0 0,0 0 0,0 0 0,-1 1 0,0-1 0,0 1 0,-1 0 0,-1 0 0,0 0 0,0 16 0,3 16 0,5 13-1365,-8-43-5461</inkml:trace>
  <inkml:trace contextRef="#ctx0" brushRef="#br0" timeOffset="1057.66">964 328 24575,'-2'-3'0,"0"1"0,0-1 0,0 0 0,1 0 0,-1 0 0,1 0 0,0 0 0,0 0 0,0 0 0,0 0 0,0 0 0,1-1 0,-1 1 0,1 0 0,0 0 0,0-1 0,0 1 0,1-4 0,1-10 0,1 1 0,7-21 0,-7 25 0,5-16 0,16-37 0,-21 56 0,1 1 0,0 0 0,1 0 0,0 0 0,0 1 0,1 0 0,0 0 0,12-11 0,-17 17 0,0 0 0,0 0 0,0 0 0,0 0 0,1 0 0,-1 1 0,0-1 0,1 0 0,-1 1 0,0-1 0,1 1 0,-1 0 0,1-1 0,-1 1 0,1 0 0,-1 0 0,1 0 0,-1 0 0,1 0 0,-1 0 0,1 0 0,-1 0 0,1 1 0,-1-1 0,1 0 0,-1 1 0,0 0 0,1-1 0,-1 1 0,0 0 0,1-1 0,-1 1 0,0 0 0,0 0 0,0 0 0,0 0 0,0 0 0,0 1 0,0-1 0,0 0 0,0 0 0,0 1 0,1 2 0,3 6 0,0 1 0,0 1 0,-1-1 0,4 16 0,-6-18 0,5 20 0,4 39 0,5 19 0,-16-87 0,0 0 0,0 0 0,0 0 0,0 1 0,0-1 0,0 0 0,0 0 0,0 0 0,0 0 0,0 1 0,0-1 0,0 0 0,0 0 0,0 0 0,1 0 0,-1 1 0,0-1 0,0 0 0,0 0 0,0 0 0,0 0 0,0 0 0,0 0 0,1 1 0,-1-1 0,0 0 0,0 0 0,0 0 0,0 0 0,1 0 0,-1 0 0,0 0 0,0 0 0,0 0 0,0 0 0,1 0 0,-1 0 0,0 0 0,0 0 0,6-6 0,6-20 0,-9 18 0,4-7 0,6-13 0,20-33 0,-30 55 0,1 0 0,1 0 0,-1 0 0,1 1 0,0-1 0,0 1 0,1 0 0,0 1 0,-1-1 0,1 1 0,8-3 0,-14 6 0,1 1 0,0-1 0,0 1 0,0-1 0,0 1 0,0 0 0,0 0 0,0 0 0,0-1 0,0 1 0,0 0 0,-1 0 0,1 0 0,0 0 0,0 1 0,0-1 0,0 0 0,0 0 0,0 1 0,0-1 0,0 0 0,0 1 0,0-1 0,-1 1 0,1-1 0,0 1 0,0-1 0,0 1 0,-1-1 0,1 1 0,0 0 0,-1 0 0,1-1 0,-1 1 0,1 0 0,-1 0 0,1 0 0,-1 0 0,0-1 0,1 3 0,1 4 0,0 0 0,0 0 0,-1 0 0,2 11 0,-2-2 0,3 6 0,1 0 0,8 21 0,-11-36 0,1-1 0,0 0 0,0 0 0,0 0 0,0 0 0,1 0 0,0-1 0,0 1 0,1-1 0,9 9 0,-11-13 18,-1 1 0,0-1 0,1 0 0,0 1 0,-1-1 0,1 0 0,-1-1 0,1 1 0,0 0 0,0-1 0,-1 0 0,1 1 0,0-1 0,0 0 0,-1 0 0,1-1 0,0 1 0,4-1 0,-1-1-262,1 0 0,-1-1 0,1 0 0,-1 0 1,0 0-1,7-5 0,15-12-6582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9:04.5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27 24575,'3'-29'0,"0"1"0,1 0 0,2 0 0,11-33 0,-1 5 0,-6 13 0,-3 8 0,2 1 0,2 0 0,26-58 0,-35 87 0,1 0 0,0 0 0,1 0 0,-1 1 0,1-1 0,0 1 0,0 0 0,0 0 0,10-6 0,-13 9 0,1 0 0,0 0 0,0 0 0,0 0 0,0 1 0,-1-1 0,1 1 0,0-1 0,0 1 0,0 0 0,0 0 0,0 0 0,0 0 0,0 0 0,0 0 0,0 0 0,0 1 0,0-1 0,0 1 0,0 0 0,0-1 0,0 1 0,0 0 0,-1 0 0,1 0 0,0 0 0,-1 0 0,1 1 0,-1-1 0,1 0 0,2 4 0,4 4 0,0 2 0,-1-1 0,0 1 0,0 0 0,-1 1 0,-1-1 0,0 1 0,0 0 0,-1 0 0,3 18 0,-3-7 0,-1-1 0,0 0 0,-2 1 0,-1-1 0,-2 25 0,-3-21 0,1-22 0,3-16 0,1-14 0,1 1 0,2-1 0,1 1 0,0-1 0,2 2 0,1-1 0,1 1 0,13-29 0,-17 47 0,-1-1 0,1 1 0,0 0 0,0 0 0,9-10 0,-12 15 0,0 1 0,-1-1 0,1 0 0,0 1 0,0-1 0,0 1 0,-1-1 0,1 1 0,0-1 0,0 1 0,0-1 0,0 1 0,0 0 0,0 0 0,0 0 0,0-1 0,0 1 0,0 0 0,0 0 0,1 0 0,0 1 0,-1 0 0,0-1 0,0 1 0,1 0 0,-1 0 0,0 0 0,0-1 0,0 1 0,0 0 0,0 1 0,0-1 0,0 0 0,-1 0 0,1 0 0,0 0 0,-1 1 0,1-1 0,0 0 0,-1 2 0,8 19 0,-1 0 0,4 23 0,10 34 0,-18-71 0,1 1 0,0-1 0,0 1 0,0-1 0,1 0 0,8 10 0,-11-17 17,-1 1-1,0-1 0,1 1 0,-1-1 1,1 1-1,-1-1 0,1 0 0,0 0 1,0 0-1,-1 0 0,1 0 0,0 0 1,0-1-1,0 1 0,0 0 0,0-1 1,0 0-1,0 1 0,0-1 0,3 0 1,-2-1-149,0 1 1,0-1 0,0 0-1,0 0 1,0 0 0,0 0 0,0-1-1,0 1 1,0-1 0,-1 1 0,1-1-1,2-3 1,10-8-669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8:58.84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7 24575,'2'-2'0,"10"-3"0,12-2 0,10 0 0,8 1 0,8 1 0,3 2 0,0 2 0,2 0 0,-1 1 0,-6 0 0,-8 1 0,-12 1 0,-10 1-8191</inkml:trace>
  <inkml:trace contextRef="#ctx0" brushRef="#br0" timeOffset="509.56">94 236 24575,'8'0'0,"12"0"0,12 0 0,7-2 0,8 0 0,4-1 0,0 1 0,7-1 0,-7-1-819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8:42.5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74 975 24575,'21'-19'-1236,"47"-31"0,9-7-2486,-69 49 3481,0 1 0,-1-1 0,0 0 0,0 0-1,-1-1 1,0 0 0,4-10 0,-8 17 195,-1 0 0,0-1 0,0 0 0,0 1 0,0-1 1,0 0-1,-1 1 0,1-1 0,-1 0 0,0 0 0,0 1 0,0-1 0,0 0 0,0 0 1,-1 0-1,1 1 0,-1-1 0,1 0 0,-1 1 0,0-1 0,0 1 0,-1-1 0,1 1 1,0-1-1,-1 1 0,1 0 0,-1-1 0,0 1 0,0 0 0,0 0 0,0 0 0,0 1 1,0-1-1,-1 0 0,1 1 0,0 0 0,-6-3 0,-1 0-177,1 0-1,-1 1 1,-1 0-1,1 1 1,0 0-1,0 0 1,-1 1-1,1 0 1,-1 1-1,-9 0 1,2 2 62,0 2 1,1 0 0,-1 0 0,1 2 0,0 0 0,1 1 0,-1 0 0,1 1 0,1 1-1,0 0 1,0 1 0,0 1 0,2 0 0,-1 1 0,1 0 0,-15 21 0,16-20 160,1 1 1,1 0-1,0 1 1,1 0-1,1 0 1,0 1-1,1 0 1,0 0-1,2 0 1,0 1-1,0 0 1,2-1-1,0 1 1,1 0-1,1 0 1,3 28-1,-1-34 15,0 0 0,1 0-1,1 1 1,0-2 0,0 1 0,1 0 0,1-1-1,0 0 1,0 0 0,13 15 0,-8-14 472,0 1 1,1-1-1,0-1 1,1 0 0,0-1-1,0-1 1,18 9-1,-7-6 474,1-1 1,0-1-1,0-2 0,1 0 0,0-2 0,0 0 0,1-2 0,-1-1 0,31-1 0,-11-4-7787</inkml:trace>
  <inkml:trace contextRef="#ctx0" brushRef="#br0" timeOffset="2072.19">1190 870 24575,'-21'80'0,"-16"107"0,15-61 0,50-286 0,-16 80 0,3 0 0,36-108 0,-49 182 0,0 0 0,1 0 0,-1 0 0,1 0 0,4-7 0,-6 13 0,-1-1 0,0 0 0,1 0 0,0 1 0,-1-1 0,1 0 0,-1 1 0,1-1 0,0 0 0,-1 1 0,1-1 0,0 1 0,0-1 0,-1 1 0,1-1 0,0 1 0,0 0 0,0-1 0,0 1 0,0 0 0,-1 0 0,1 0 0,0 0 0,0-1 0,0 1 0,0 0 0,0 1 0,0-1 0,0 0 0,0 0 0,-1 0 0,1 0 0,0 1 0,0-1 0,0 0 0,0 1 0,1 0 0,3 3 0,0 1 0,0-1 0,0 1 0,0 0 0,-1 0 0,0 0 0,7 11 0,22 48 0,-25-47 0,57 118 267,59 116-1899,-115-235-5194</inkml:trace>
  <inkml:trace contextRef="#ctx0" brushRef="#br0" timeOffset="2794.72">1074 939 24575,'8'0'0,"11"0"0,9 0 0,9 0 0,8 2 0,4 1-3030,0 0 3030,-3-1 0,-8-1-5161</inkml:trace>
  <inkml:trace contextRef="#ctx0" brushRef="#br0" timeOffset="2795.72">1697 645 24575,'12'8'0,"0"1"0,-1 0 0,0 1 0,-1 0 0,0 0 0,-1 1 0,16 23 0,-17-22 0,9 10 0,-2 1 0,-1 1 0,0 0 0,-2 1 0,-1 0 0,-1 1 0,-1 0 0,-1 0 0,-1 1 0,-2 0 0,-1 1 0,2 53 0,-6-49 86,0-1-1,-3 0 0,-9 53 1,9-72-229,-1 0 1,0 0 0,0 0 0,-1 0-1,-1-1 1,0 1 0,0-2 0,-1 1 0,0-1-1,-1 0 1,-17 17 0,-20 10-6684</inkml:trace>
  <inkml:trace contextRef="#ctx0" brushRef="#br0" timeOffset="2796.72">862 493 24575,'-7'10'-60,"0"1"-1,1 1 0,0 0 1,1 0-1,-6 16 1,-13 63-625,24-88 663,-11 52-336,2-1 0,2 1 0,2 90 0,6-107 186,2 0-1,2-1 1,1 1-1,2-1 1,1-1 0,18 45-1,-17-59-169,1 0 0,1-1-1,0 0 1,2-1-1,0-1 1,2 0 0,0 0-1,1-2 1,0 0 0,27 19-1,-2-7-373</inkml:trace>
  <inkml:trace contextRef="#ctx0" brushRef="#br0" timeOffset="3330.79">2037 1045 24575,'14'-6'0,"15"-2"0,10-1 0,8 0 0,5 2 0,3 2 0,3 5 0,-9 1-8191</inkml:trace>
  <inkml:trace contextRef="#ctx0" brushRef="#br0" timeOffset="3962.88">2168 1117 24575,'6'0'0,"12"0"0,9 0 0,8 0 0,6 0 0,2 0 0,1 0 0,2 0 0,13-2 0,-4-1-8191</inkml:trace>
  <inkml:trace contextRef="#ctx0" brushRef="#br0" timeOffset="3963.88">3180 682 24575,'6'10'0,"6"13"0,5 13 0,3 8 0,3 5 0,1 4 0,-3-1 0,-6-8 0,-7-7 0,-7-7 0,-7-6 0,-3-6-8191</inkml:trace>
  <inkml:trace contextRef="#ctx0" brushRef="#br0" timeOffset="3964.88">3098 1152 24575,'16'2'0,"15"1"0,12-1 0,6 0 0,1 0 0,1-2 0,-2 1 0,0-1 0,0-2 0,1-3 0,3-2 0,-8 0-8191</inkml:trace>
  <inkml:trace contextRef="#ctx0" brushRef="#br0" timeOffset="4473.04">3120 706 24575,'2'-5'0,"7"-4"0,9-5 0,11-1 0,5 1 0,8 3-2144,6 2 2144,13 6 0,-4 3-6047</inkml:trace>
  <inkml:trace contextRef="#ctx0" brushRef="#br0" timeOffset="5101.07">3720 1176 24575,'1'-10'0,"1"0"0,0 0 0,1 0 0,-1 0 0,2 1 0,0 0 0,5-10 0,1-5 0,2-5 0,2 0 0,26-42 0,-33 60 0,1 0 0,0 1 0,1 0 0,0 0 0,0 1 0,1 0 0,0 1 0,22-14 0,-27 19 0,0 0 0,0 1 0,0 0 0,0 0 0,0 0 0,1 1 0,-1 0 0,0 0 0,1 0 0,-1 1 0,1-1 0,-1 1 0,1 1 0,-1-1 0,0 1 0,1 0 0,-1 0 0,10 4 0,-9-2 0,0-1 0,-1 2 0,0-1 0,0 1 0,0-1 0,0 2 0,-1-1 0,1 0 0,-1 1 0,0 0 0,0 0 0,-1 0 0,1 0 0,-1 0 0,0 1 0,2 6 0,-1 0 0,1 1 0,-2-1 0,0 1 0,3 21 0,-5-26 0,-1-1 0,0 0 0,0 1 0,0-1 0,-1 0 0,0 0 0,-1 1 0,0-1 0,-4 13 0,5-19 0,0 1 0,0-1 0,0 1 0,0-1 0,0 0 0,0 1 0,0-1 0,0 0 0,0 0 0,-1 0 0,1 0 0,0 0 0,-1 0 0,1 0 0,-2 0 0,2 0 0,1-1 0,-1 0 0,0 0 0,1 0 0,-1 0 0,1 0 0,-1 0 0,0 0 0,1-1 0,-1 1 0,1 0 0,-1 0 0,1 0 0,-1 0 0,0-1 0,1 1 0,-1 0 0,1-1 0,-1 1 0,1 0 0,-1-1 0,1 1 0,0-1 0,-1 1 0,1-1 0,0 1 0,-1 0 0,1-1 0,0 0 0,-1 1 0,1-1 0,0 1 0,0-1 0,-1 1 0,1-1 0,0 1 0,0-1 0,0 0 0,0 1 0,0-1 0,0 1 0,0-1 0,0 0 0,0 1 0,1-2 0,-2-6 0,1 1 0,1-1 0,0 0 0,0 0 0,1 0 0,0 0 0,0 1 0,0-1 0,1 1 0,0-1 0,1 1 0,6-10 0,-1 3 0,0 1 0,2-1 0,0 1 0,23-21 0,-26 27 0,1 0 0,0 1 0,0 0 0,0 1 0,1 0 0,0 0 0,0 1 0,0 0 0,0 1 0,20-4 0,-25 6 0,1 1 0,-1-1 0,1 1 0,0 0 0,-1 0 0,1 1 0,0-1 0,-1 1 0,1 1 0,-1-1 0,1 1 0,-1 0 0,0 0 0,0 0 0,1 1 0,-2 0 0,1 0 0,0 0 0,-1 1 0,1-1 0,-1 1 0,4 5 0,-6-6 0,0-1 0,0 1 0,0 0 0,0 0 0,-1 0 0,1 1 0,-1-1 0,0 0 0,0 1 0,0-1 0,-1 0 0,1 1 0,-1-1 0,0 1 0,1-1 0,-2 1 0,1-1 0,0 1 0,-1-1 0,1 0 0,-1 1 0,0-1 0,0 0 0,-1 1 0,1-1 0,-1 0 0,1 0 0,-1 0 0,0 0 0,0-1 0,0 1 0,-5 5 0,6-8 0,1 0 0,0 1 0,0-1 0,-1 0 0,1 1 0,0-1 0,-1 0 0,1 1 0,0-1 0,-1 0 0,1 0 0,0 1 0,-1-1 0,1 0 0,0 0 0,-1 0 0,1 1 0,-1-1 0,1 0 0,0 0 0,-1 0 0,1 0 0,-1 0 0,1 0 0,-1 0 0,1 0 0,0 0 0,-1 0 0,1 0 0,-1 0 0,1 0 0,-1-1 0,1 1 0,0 0 0,-1 0 0,1 0 0,0 0 0,-1-1 0,1 1 0,-1 0 0,1 0 0,0-1 0,0 1 0,-1 0 0,1-1 0,0 1 0,-1 0 0,1-1 0,0 1 0,0-1 0,0 1 0,0 0 0,-1-1 0,1 1 0,0-1 0,0 1 0,0 0 0,0-2 0,-1 0 0,1-1 0,0 0 0,0 1 0,0-1 0,0 0 0,0 0 0,0 1 0,2-6 0,0 2 0,1-1 0,0 1 0,1 0 0,-1 0 0,1 0 0,1 1 0,-1-1 0,1 1 0,-1 0 0,1 1 0,1-1 0,-1 1 0,1 0 0,0 0 0,0 0 0,12-5 0,-7 4 0,0 1 0,1 0 0,-1 1 0,1 0 0,0 1 0,0 0 0,0 0 0,0 2 0,12 0 0,-16 0 25,0 1-1,0 0 0,0 1 1,0 0-1,0 0 1,-1 1-1,1 0 0,-1 0 1,0 1-1,0 0 0,0 0 1,-1 0-1,9 8 1,-7-4-215,0 0 0,0 1 1,-1 0-1,0 0 0,0 1 1,-1 0-1,-1 0 1,8 17-1,-3 1-6636</inkml:trace>
  <inkml:trace contextRef="#ctx0" brushRef="#br0" timeOffset="5835.22">5260 836 24575,'15'-21'-491,"-2"0"0,0-1-1,-1 0 1,-2-1 0,0 0 0,7-28-1,-14 42 570,-2-1 0,1 1 0,-1 0-1,0-1 1,-1 1 0,0-1 0,-1 1-1,-1-13 1,1 19-51,1-1 0,-1 1 0,0 0 0,0-1 0,0 1 0,-1 0-1,1 0 1,-1-1 0,0 1 0,0 0 0,0 1 0,0-1 0,0 0 0,-1 1 0,1-1 0,-1 1 0,1-1-1,-1 1 1,0 0 0,0 0 0,0 1 0,0-1 0,0 1 0,-1-1 0,-2 0 0,2 2 12,1-1 0,0 1 0,0 0 1,0 0-1,0 0 0,0 1 0,-1-1 1,1 1-1,0 0 0,0 0 0,0 0 0,0 0 1,0 0-1,1 0 0,-1 1 0,0 0 1,1-1-1,-1 1 0,1 0 0,-1 0 0,1 1 1,0-1-1,0 0 0,0 1 0,-2 3 1,-5 6 214,1 1 1,0 0 0,-10 26 0,5-6-255,1 1 0,2 0 0,2 1 0,1 0 0,-4 61 0,10 181 0,2-231 0,4 63 0,4 1 0,5-1 0,38 143 0,-50-242 0,-1-6 0,0 0 0,0 0 0,0 1 0,0-1 0,1 0 0,0 0 0,-1 0 0,2 0 0,-1-1 0,0 1 0,6 5 0,-8-9 0,0 1 0,0-1 0,0 0 0,0 0 0,1 0 0,-1 0 0,0 0 0,0 0 0,0 0 0,1 0 0,-1 0 0,0 0 0,0 0 0,0 0 0,1 0 0,-1 0 0,0 0 0,0 0 0,0 0 0,0 0 0,1 0 0,-1 0 0,0 0 0,0 0 0,0 0 0,1 0 0,-1-1 0,0 1 0,0 0 0,0 0 0,0 0 0,1 0 0,-1 0 0,0-1 0,0 1 0,0 0 0,0 0 0,0 0 0,0 0 0,0-1 0,0 1 0,1 0 0,-1 0 0,0 0 0,0-1 0,0 1 0,0 0 0,0 0 0,0 0 0,0-1 0,2-12 0,-2-6 0,0-1 0,-1 0 0,-2 1 0,0-1 0,0 1 0,-2 0 0,-11-28 0,-6-10 0,-34-60 0,-3 11 0,32 62 0,2-1 0,-36-96 0,60 138 0,0 0 0,0-1 0,0 0 0,0 1 0,1-1 0,-1 1 0,1-1 0,0 0 0,0 1 0,0-1 0,1 0 0,0-4 0,0 6 0,1-1 0,-1 1 0,0 0 0,1 0 0,-1 0 0,1 0 0,-1 0 0,1 0 0,0 0 0,0 0 0,0 1 0,0-1 0,0 1 0,0-1 0,1 1 0,-1 0 0,5-2 0,10-3 0,1 0 0,0 1 0,0 0 0,36-3 0,79 2 0,-106 5 0,80 2-1365,-58 2-5461</inkml:trace>
  <inkml:trace contextRef="#ctx0" brushRef="#br0" timeOffset="11525.64">2450 270 24575,'24'30'0,"7"7"0,-2 2 0,36 62 0,-62-94 0,0-1 0,0 1 0,0 0 0,-1 0 0,0 0 0,0 1 0,-1-1 0,0 0 0,0 1 0,-1-1 0,0 0 0,0 1 0,-1-1 0,-1 12 0,-2-6 0,-1 1 0,0-1 0,0 0 0,-1-1 0,-1 1 0,-14 19 0,3-6 0,1-2 0,-19 36 0,35-59 0,1 0 0,-1 0 0,1 0 0,-1 1 0,1-1 0,-1 0 0,1 0 0,-1 1 0,1-1 0,0 0 0,0 0 0,0 1 0,0-1 0,0 0 0,0 0 0,0 2 0,0-2 0,1-1 0,-1 1 0,0-1 0,1 0 0,-1 1 0,0-1 0,1 0 0,-1 0 0,1 1 0,-1-1 0,1 0 0,-1 0 0,0 1 0,1-1 0,-1 0 0,1 0 0,-1 0 0,1 0 0,-1 0 0,1 0 0,-1 0 0,1 0 0,-1 0 0,1 0 0,-1 0 0,1 0 0,0 0 0,5-2 0,0 0 0,0 0 0,0 0 0,0 0 0,6-5 0,22-13 0,60-48 0,-51 34 0,-25 24 0,-18 10 0,1 0 0,-1 0 0,0 0 0,0 0 0,1 0 0,-1 0 0,0 0 0,1 0 0,-1 0 0,0 0 0,1 0 0,-1 0 0,0 0 0,1 0 0,-1 0 0,0 0 0,1 0 0,-1 1 0,0-1 0,0 0 0,1 0 0,-1 0 0,0 0 0,0 1 0,1-1 0,-1 0 0,0 0 0,1 1 0,-1 1 0,1 0 0,-1 1 0,1-1 0,-1 0 0,0 0 0,1 1 0,-1-1 0,-1 0 0,1 5 0,-1 4 0,1-9-65,0 1 0,-1-1 0,1 1 0,0-1 0,1 1 0,-1-1 0,0 0 0,1 1 0,-1-1 0,1 1 0,0-1 0,0 0 0,0 1 0,0-1 0,0 0 0,0 0 0,1 0 0,-1 0 0,1 0 0,3 3 0,8 2-6761</inkml:trace>
  <inkml:trace contextRef="#ctx0" brushRef="#br0" timeOffset="12111.59">2779 459 24575,'0'2'0</inkml:trace>
  <inkml:trace contextRef="#ctx0" brushRef="#br0" timeOffset="12112.59">2861 589 24575,'2'-2'0,"9"-1"0,12-1 0,13-1 0,5-1 0,-1 0 0,-4-2 0,-6-3 0,-9 1-8191</inkml:trace>
  <inkml:trace contextRef="#ctx0" brushRef="#br0" timeOffset="12113.59">3214 130 24575,'-25'35'-969,"2"2"-1,1 1 0,2 0 1,2 2-1,1 0 0,-11 45 1,14-36-389,3 1 0,2 0 1,2 1-1,0 96 1,7-128 1407,1 1 0,1-1-1,1 0 1,1 0 0,0 0 0,1 0 0,1-1 0,1 1 0,1-2-1,0 1 1,2-1 0,0 0 0,0-1 0,2 0 0,0-1-1,0 0 1,16 13 0,15 10 4437</inkml:trace>
  <inkml:trace contextRef="#ctx0" brushRef="#br0" timeOffset="12669.38">5401 1 24575,'12'3'0,"-1"1"0,-1 1 0,1 0 0,-1 0 0,1 1 0,-2 1 0,18 13 0,-5-1 0,-2 1 0,18 22 0,-17-16 0,-1 1 0,-2 1 0,-1 0 0,-1 1 0,-1 1 0,-2 1 0,-1 0 0,-2 0 0,-1 1 0,-1 0 0,-1 1 0,-2 0 0,1 65 0,-9 251 0,1-259 0,0-31 0,-3 0 0,-22 110 0,26-163-195,-1-1 0,1 1 0,-1-1 0,0 0 0,-1 0 0,-4 9 0,-4-2-663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8:33.71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70 8953,'0'0'2004,"9"-1"-1140,31-6 1201,70-1 1,52 8 1714,-67 2-2469,160 13-114,-165-8-1136,-69-5-50,-13-3-4,0 2 1,0-1-1,-1 1 1,1 0-1,0 1 1,-1 0-1,12 4 1,-18-5 1,0 0 1,0 0-1,0 0 0,0 0 1,0 0-1,-1 0 0,1 1 1,0-1-1,0 0 1,-1 0-1,1 1 0,-1-1 1,1 0-1,-1 1 0,1 2 1,3 25 212,-4-26-198,10 150 865,-7 0 0,-6 0 0,-27 175 0,7-125-594,-15 113 305,25-245-423,-2-1-1,-35 96 1,-43 57 159,0-2-118,90-213-173,0 1 0,-1 0-1,0-1 1,-1 1-1,0-1 1,0-1-1,-1 1 1,-11 12 0,12-17 51,1 1 1,-1 0 0,0-1-1,-1 0 1,1 0-1,0 0 1,-1-1 0,0 0-1,1 0 1,-1 0 0,0-1-1,0 0 1,0 0-1,-9 0 1,10-1 23,0 1 0,-1-1 1,1 0-1,0-1 0,0 1 0,0-1 1,-9-2-1,13 2-132,-1 0 1,0 0-1,1 0 0,-1 0 1,1-1-1,0 1 0,-1 0 1,1-1-1,0 1 0,0 0 1,0-1-1,0 0 0,0 1 1,0-1-1,0 0 0,0 1 1,1-1-1,-1 0 0,1 0 1,-1 1-1,1-1 0,0 0 1,0 0-1,-1 0 0,2-3 1,-1-2-609,0 0 0,1 0 0,0 0 0,0 0 0,1 0 0,0 0 0,0 0 0,1 1 0,6-12 0,14-22-7006</inkml:trace>
  <inkml:trace contextRef="#ctx0" brushRef="#br0" timeOffset="698.37">1478 1371 12466,'0'0'2409,"13"-6"-465,-5-2-904,3 1-736,2 1-248,0 2-56,1-1-152,-4 5-816,-15 0-6289,-16 2-1545</inkml:trace>
  <inkml:trace contextRef="#ctx0" brushRef="#br0" timeOffset="699.37">1287 1524 10778,'0'0'10778,"95"-7"-9930,-52 3-600,7-2-248,14 6-312,-13 2-1864,-12 6-3986</inkml:trace>
  <inkml:trace contextRef="#ctx0" brushRef="#br0" timeOffset="1273.83">2416 1487 15547,'0'0'2076,"5"-15"37,0 2-1618,32-91 2452,-28 75-2673,-1 0 0,-2-1 0,0 1 0,-3-1 0,0 0 0,-2-1 0,-4-53 0,1 73-215,0 0 1,-1 1-1,0-1 0,0 1 0,-1 0 0,-1 0 0,0 0 0,0 1 0,-1-1 0,0 1 1,-14-15-1,20 23-64,-1 1 0,1-1 0,0 1 0,-1 0 0,1 0-1,-1-1 1,1 1 0,-1 0 0,1 0 0,-1-1 0,0 1 0,1 0 0,-1 0 0,1 0 0,-1 0 0,1 0 0,-1 0 0,1 0 0,-1 0 0,0 0 0,1 0 0,-1 0 0,1 0 0,-1 1 0,1-1 0,-1 0 0,1 0 0,-1 1 0,1-1 0,-1 0 0,1 0 0,-1 1 0,1-1 0,-1 0 0,1 1 0,0-1 0,-1 1-1,1-1 1,0 1 0,-1-1 0,1 1 0,-1 0 0,-12 24-224,11-22 227,-9 26 2,1 0-1,2 1 1,0 0 0,2 0 0,-3 47 0,5 0 225,7 81 0,27 67 882,-18-161-840,-2 1 1,0 71-1,-9-119-265,-1-12-1,1-1-1,-1 0 1,0 1-1,0-1 1,-1 1-1,1-1 0,-1 0 1,0 1-1,0-1 1,-2 5-1,2-9 0,1 1 0,0-1 0,0 1 1,-1-1-1,1 0 0,0 1 0,-1-1 0,1 0 0,-1 1 0,1-1 0,0 0 1,-1 1-1,1-1 0,-1 0 0,1 0 0,-1 0 0,1 1 0,-1-1 0,1 0 1,-1 0-1,1 0 0,0 0 0,-1 0 0,1 0 0,-1 0 0,1 0 0,-1 0 1,1 0-1,-1 0 0,1 0 0,-1 0 0,1-1 0,-1 1 0,1 0 0,-1 0 1,0-1-1,-15-11 8,2-4-112,1 0 0,1-1 0,1-1 1,0 1-1,-10-25 0,14 28 57,-6-10 33,1-2-1,2 1 1,0-2 0,2 1 0,1-1 0,1 0 0,1 0 0,2-1-1,-1-28 1,5 53 49,-1 0-1,1 0 0,-1-1 1,1 1-1,0 0 1,0 1-1,0-1 0,0 0 1,1 0-1,-1 0 0,1 1 1,0-1-1,0 1 1,0-1-1,0 1 0,0 0 1,0 0-1,1 0 0,-1 0 1,1 0-1,-1 0 1,1 1-1,0-1 0,0 1 1,5-2-1,8-3-55,-1 1 0,1 1 0,26-4 0,-37 7 37,148-13-948,-67 8-1626,-2-5-4248,-42-1-3089</inkml:trace>
  <inkml:trace contextRef="#ctx0" brushRef="#br0" timeOffset="1894.48">2331 591 11946,'0'0'1424,"122"-14"-1136,-19 7 425,9 3 247,-19 2-56,-27 2-528,-31 0-272,-9 0-104,-4 0-648,-7 2-1577,-9-2-3448</inkml:trace>
  <inkml:trace contextRef="#ctx0" brushRef="#br0" timeOffset="2705.52">1867 504 9313,'0'0'5515,"-1"2"-5493,-5 12 103,-6 9 189,1 1 1,1 0-1,2 0 0,0 1 0,-7 43 0,11-26 94,2 1 1,2-1-1,8 61 0,30 127 1599,6 58 708,-40-221-2340,-3-1 0,-2 1 0,-4-1 0,-20 102 0,19-140-261,-9 40 319,2 0 1,-6 132 0,39-204 1224,72-42-739,-44 20-731,35-18-4494,101-71-1,-136 79-2628</inkml:trace>
  <inkml:trace contextRef="#ctx0" brushRef="#br0" timeOffset="3407.62">3134 699 12242,'10'0'2833,"116"0"2847,170 0-3027,-297 1-2625,0-1 1,0 0-1,0 1 0,1-1 1,-1 0-1,0 1 0,0-1 0,0 1 1,0 0-1,0-1 0,1 1 0,-1 0 1,0-1-1,1 1 0,-1 0 1,0 0-1,0 1 0,-15 26 6,-7 34-195,16-32 135,1 1 0,-3 55-1,6 66 32,4-113 19,-1 30 329,3 0 0,3-1 0,19 85 0,37 55 1412,-30-107-1254,-28-91-374,-1 1 0,0 0 0,-1 0 0,1 19 0,-3-29-124,0 0 0,-1-1 1,1 1-1,0 0 0,0 0 1,-1-1-1,1 1 1,0 0-1,-1 0 0,1-1 1,-1 1-1,1-1 1,-1 1-1,1 0 0,-1-1 1,0 1-1,1-1 0,-1 1 1,1-1-1,-1 1 1,0-1-1,0 0 0,1 1 1,-1-1-1,-1 1 1,-23 5 187,22-5-172,-46 5 766,0-2-1,-89-4 1,53-1 367,84 1-1541,20 0-3210,71 0-6087,-45 0 1397</inkml:trace>
  <inkml:trace contextRef="#ctx0" brushRef="#br0" timeOffset="3841.62">4031 1850 10642,'0'-1'473,"0"-1"0,0 1 1,-1 0-1,1 0 0,0 0 0,-1 0 1,1 0-1,0 0 0,-1 0 0,1 0 1,-1 0-1,0 0 0,1 0 0,-1 1 1,0-1-1,0-1 0,-19-12 2357,12 11-2622,0 0 0,-1 0 0,-11-2 0,0 3-114,0 0-1,0 1 0,-40 4 1,56-3-92,0 1 0,1-1 0,-1 1 0,0 0 0,1 0 0,-1 1 0,1-1 0,-1 1 0,1 0 0,0-1 0,-1 2 0,-3 3 0,5-5-3,1 0 0,0 0-1,0 0 1,0 0-1,0 1 1,0-1 0,1 0-1,-1 1 1,0-1-1,1 1 1,-1-1-1,1 1 1,-1-1 0,1 1-1,0-1 1,-1 1-1,1-1 1,0 1 0,0 0-1,0-1 1,1 1-1,-1-1 1,0 1-1,0-1 1,1 1 0,-1-1-1,1 1 1,-1-1-1,1 1 1,0-1 0,0 1-1,-1-1 1,3 2-1,5 7 91,1-1-1,0 0 1,0-1-1,1 0 1,0 0-1,11 6 1,25 20 80,-31-22-159,-1 2 0,0 0 0,12 17-1,-22-26-1,-1-1 0,0 1 0,0 0-1,0 0 1,-1 0 0,0 0-1,0 0 1,0 1 0,-1-1 0,1 0-1,-1 1 1,-1-1 0,1 1 0,-1 0-1,0 9 1,-1-12 52,0 0-1,0 0 1,0 0 0,-1-1-1,1 1 1,0 0 0,-1-1 0,0 1-1,0-1 1,0 0 0,0 1-1,0-1 1,0 0 0,0 0-1,-1 0 1,1 0 0,-1-1-1,1 1 1,-1-1 0,-4 2-1,-7 3 265,0-1-1,-27 7 1,-8-4 428,-1-1-1,0-2 1,-63-3-1,108-2-714,1 0 0,-1 0-1,1-1 1,-1 1 0,1-1 0,-1 0-1,1 0 1,0-1 0,-1 1-1,-5-4 1,8 4-92,1-1 0,-1 1 0,1 0 0,-1-1 0,1 0 0,-1 1 0,1-1 0,0 0 0,0 0 0,0 0 0,0 0 0,0 0 0,0 0 0,0 0 0,1 0 0,-1 0 0,1 0 0,-1 0 0,1 0 0,0-1 0,0 1 0,0 0 0,0 0 0,1-4 1,0-2-781,0-1 0,1 1 1,4-13-1,7-10-4123,5-9-5377</inkml:trace>
  <inkml:trace contextRef="#ctx0" brushRef="#br0" timeOffset="4391.59">4084 183 7465,'0'8'5651,"9"127"1717,10-1-4057,3 37-1744,-16-40-1649,-22-155-2511,-28-64-4082,24 40 1073</inkml:trace>
  <inkml:trace contextRef="#ctx0" brushRef="#br0" timeOffset="4997.44">4069 63 1464,'6'-5'1384,"0"0"0,0 0-1,1 0 1,-1 1 0,1 0 0,8-4-1,-4 3-492,0 1-1,0 1 1,18-4-1,-3 3 123,1 1-1,49 2 1,-70 1-951,-1 1 1,1-1 0,0 1 0,0 0-1,0 0 1,0 1 0,-1-1-1,1 2 1,-1-1 0,1 0 0,-1 1-1,0 0 1,0 0 0,0 1 0,0-1-1,-1 1 1,1 0 0,-1 0 0,0 1-1,0-1 1,-1 1 0,1 0-1,-1 0 1,0 0 0,-1 0 0,1 0-1,-1 1 1,0-1 0,0 1 0,0 0-1,-1 0 1,0-1 0,0 1-1,-1 0 1,0 0 0,0 0 0,-1 9-1,0-9-30,-1 0-1,1-1 1,-1 0-1,-1 1 1,1-1-1,-1 0 1,0 0-1,0-1 1,0 1-1,-1 0 1,1-1-1,-1 0 1,0 0-1,-1 0 1,1-1-1,-1 1 1,1-1-1,-10 5 1,-7 3 170,0-1 1,-1-1-1,-26 8 0,11-6 1337,-58 10-1,110-22-1528,1 1-1,-1 1 0,1 0 0,-1 2 1,0-1-1,0 2 0,0 0 0,0 1 0,-1 0 1,0 1-1,0 1 0,0 0 0,15 11 1,-18-11 14,-1 1 0,0 1 0,-1 0 0,0 0 0,-1 1 0,1 0 0,11 19 1,-16-22 27,0 0 0,-1 1 0,0-1 0,0 1 1,-1 0-1,0 0 0,0-1 0,-1 1 1,0 1-1,0-1 0,0 0 0,-2 0 0,0 12 1,0-16 14,0-1 0,0 1-1,-1-1 1,1 1 0,-1-1 0,0 1 0,1-1 0,-2 0 0,1 0 0,0 0 0,0 0 0,-1-1 0,0 1 0,0 0 0,1-1 0,-2 0 0,1 0-1,-6 4 1,-4 0 298,0 0 0,0-1-1,-26 7 1,-6-1 407,-1-2 0,-76 3 1,-97-7 1261,204-5-2020,-11-3-14,26 3 0,0 0 0,-1 0 0,1 0 0,0-1 0,-1 1 0,1 0 0,0 0 0,-1 0 0,1 0 0,0 0 0,-1 0 0,1-1 0,0 1 0,-1 0 0,1 0 0,0-1 0,0 1 0,-1 0 0,1 0 0,0-1 0,0 1 0,0 0 0,-1-1 0,1 1 0,0 0 0,0-1 0,0 1 0,0 0 0,0-1 0,-1 1 0,1 0 0,0-1 0,0 1 0,0 0 0,0-1 0,0 1 0,0 0 0,0-1 0,0 1 0,1-1 0,-1 1 0,0 0 0,0-1 0,0 1 0,0 0 0,0-1 0,1 1 0,-1 0 0,0 0 0,0-1 0,0 1 0,1 0 0,-1-1 0,0 1 0,0 0 0,1 0 0,-1 0 0,0-1 0,1 1 0,-1 0 0,1 0 0,14-19-3165,-15 18 2606,1-1-1,-1 1 1,1-1 0,-1 0-1,0 1 1,0-1-1,1 1 1,-1-1-1,0 0 1,-1 1-1,1-1 1,0 1-1,0-1 1,-1-2 0,-6-11-12379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6:39.81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3 441 24575,'48'-35'0,"38"-32"0,-74 56 0,0 0 0,-1-1 0,-1 0 0,17-26 0,-22 28 0,0 0 0,0 0 0,-1 0 0,0 0 0,0-1 0,-2 0 0,1 1 0,-1-1 0,0-15 0,-1 19 0,-1 0 0,-1 0 0,1 0 0,-1 0 0,0 0 0,-1 0 0,1 0 0,-2 1 0,1-1 0,-1 1 0,1-1 0,-2 1 0,1 0 0,-1 0 0,-8-10 0,11 15 0,0-1 0,-1 0 0,1 1 0,-1-1 0,1 1 0,-1 0 0,0 0 0,0-1 0,1 1 0,-1 0 0,0 0 0,0 1 0,0-1 0,0 0 0,0 1 0,0-1 0,0 1 0,0-1 0,0 1 0,0 0 0,0 0 0,0 0 0,0 0 0,-1 1 0,-3 0 0,3 0 0,0 1 0,1-1 0,-1 1 0,0 0 0,0-1 0,1 1 0,-1 1 0,1-1 0,0 0 0,-1 1 0,1-1 0,0 1 0,1-1 0,-1 1 0,-2 5 0,-7 16 0,2-1 0,1 1 0,1 0 0,1 1 0,1 0 0,-3 38 0,5-5 0,7 101 0,26 62 0,-3-29 0,-27-160 0,0-32 0,0 1 0,0-1 0,0 1 0,0-1 0,0 0 0,0 1 0,0-1 0,0 1 0,-1-1 0,1 0 0,0 1 0,0-1 0,0 0 0,0 1 0,-1-1 0,1 0 0,0 1 0,0-1 0,-1 0 0,1 1 0,0-1 0,0 0 0,-1 0 0,1 1 0,0-1 0,-1 0 0,1 0 0,0 0 0,-1 1 0,1-1 0,-1 0 0,1 0 0,0 0 0,-1 0 0,1 0 0,-1 0 0,1 0 0,0 0 0,-1 0 0,1 0 0,0 0 0,-1 0 0,1 0 0,-1 0 0,1 0 0,0 0 0,-1-1 0,1 1 0,-1 0 0,1 0 0,0 0 0,-1 0 0,1-1 0,0 1 0,0 0 0,-1-1 0,1 1 0,0 0 0,-1 0 0,1-1 0,0 1 0,0 0 0,-1-1 0,-17-22 0,18 22 0,-29-41 0,2-2 0,3-1 0,-33-82 0,53 119 0,2-1 0,-1 1 0,1-1 0,0 0 0,0-14 0,2 21 0,0-1 0,0 0 0,0 1 0,1-1 0,-1 0 0,1 1 0,0-1 0,0 0 0,0 1 0,0-1 0,0 1 0,0-1 0,1 1 0,-1 0 0,1 0 0,0 0 0,-1 0 0,1 0 0,0 0 0,0 0 0,1 0 0,1-1 0,7-3 29,0 1 1,1 0-1,-1 1 0,1 0 0,0 1 0,19-3 1,20-7-1600,-22 4-5256</inkml:trace>
  <inkml:trace contextRef="#ctx0" brushRef="#br0" timeOffset="533.5">414 297 24575,'6'0'0,"2"0"-8191</inkml:trace>
  <inkml:trace contextRef="#ctx0" brushRef="#br0" timeOffset="534.5">414 426 24575,'4'2'0,"11"1"0,3-1-8191</inkml:trace>
  <inkml:trace contextRef="#ctx0" brushRef="#br0" timeOffset="1052.18">754 262 24575,'21'36'0,"-1"1"0,17 49 0,-25-57 0,4 12 0,-13-29 0,1 0 0,1 0 0,0-1 0,1 0 0,12 18 0,-18-28 0,1 1 0,0-1 0,0 0 0,0 0 0,1 0 0,-1 0 0,0 0 0,0 0 0,0 0 0,1 0 0,-1 0 0,0-1 0,1 1 0,-1 0 0,1-1 0,-1 1 0,1-1 0,-1 0 0,1 1 0,-1-1 0,1 0 0,0 0 0,-1 0 0,2 0 0,0-1 0,-1 0 0,1 0 0,-1 0 0,0 0 0,0 0 0,1-1 0,-1 1 0,0-1 0,0 0 0,-1 1 0,1-1 0,0 0 0,2-3 0,4-6 0,-1 0 0,0-1 0,-1-1 0,6-13 0,10-34 168,15-65 0,12-35-1869,-42 143-5125</inkml:trace>
  <inkml:trace contextRef="#ctx0" brushRef="#br0" timeOffset="1565.2">1402 404 24575,'2'1'0,"-1"0"0,2 0 0,-1 0 0,0-1 0,0 1 0,0 0 0,0-1 0,0 1 0,1-1 0,3 0 0,2 2 0,75 8 0,1-4 0,96-5 0,-6 0 0,-132 1-273,0-2 0,-1-3 0,1-1 0,57-12 0,-66 6-6553</inkml:trace>
  <inkml:trace contextRef="#ctx0" brushRef="#br0" timeOffset="1566.2">2048 216 24575,'8'1'0,"13"6"0,10 5 0,11 6 0,5 7 0,2 2 0,-3 8 0,-8-2 0,-13-1 0,-13-4 0,-16 0 0,-15-1 0,-13-5 0,-11-5 0,2-6-8191</inkml:trace>
  <inkml:trace contextRef="#ctx0" brushRef="#br0" timeOffset="2162.93">2765 144 24575,'-4'19'-150,"0"0"0,2 0-1,1 1 1,0-1 0,1 1-1,1-1 1,1 1 0,9 37-1,-11-54 176,1 0 1,0 0-1,0 0 0,1-1 0,-1 1 0,1 0 0,-1 0 0,1-1 0,0 1 0,0-1 1,2 3-1,-2-4-22,-1 0 1,0 0-1,0-1 1,0 1 0,0 0-1,0-1 1,1 1-1,-1-1 1,0 0 0,1 1-1,-1-1 1,0 0-1,1 0 1,-1 0 0,0 0-1,1 0 1,-1 0-1,0 0 1,1 0 0,-1-1-1,0 1 1,0 0-1,1-1 1,-1 1 0,0-1-1,0 1 1,0-1-1,2-1 1,8-5 49,-1-1-1,-1 0 1,1-1-1,-1 1 1,-1-2 0,0 1-1,0-1 1,10-19 0,3-7 183,19-49 1,-33 73-237,-7 12 0,0 0 0,0 0 0,0-1 0,0 1 0,0 0 0,0 0 0,0 0 0,0 0 0,0 0 0,0 0 0,0 0 0,0 0 0,0 0 0,0 0 0,1 0 0,-1 0 0,0 0 0,0 0 0,0 0 0,0 0 0,0 0 0,0 0 0,0 0 0,0 0 0,0 0 0,0 0 0,0 0 0,0 0 0,0 0 0,1 0 0,-1 0 0,0 0 0,0 0 0,0 0 0,0 0 0,0 0 0,0 0 0,0 0 0,0 0 0,0 0 0,0 0 0,0 0 0,0 0 0,0 0 0,0 0 0,1 0 0,-1 0 0,0 0 0,0 0 0,0 0 0,0 0 0,0 0 0,0 0 0,0 0 0,0 0 0,0 1 0,0-1 0,0 0 0,0 0 0,0 0 0,0 0 0,0 0 0,0 0 0,0 22 0,0-2 0,0 1 0,0-1 0,2 0 0,5 25 0,-5-38 0,0-1 0,0 1 0,1-1 0,-1 1 0,1-1 0,1 0 0,4 8 0,-5-11 0,-1-1 0,0 1 0,1 0 0,0-1 0,0 1 0,0-1 0,0 0 0,0 0 0,0 0 0,0-1 0,1 1 0,-1-1 0,0 1 0,7 0 0,-5-1 0,0-1 0,0 1 0,1-2 0,-1 1 0,0 0 0,0-1 0,0 0 0,0 0 0,0-1 0,0 1 0,0-1 0,-1 0 0,1 0 0,-1-1 0,8-4 0,3-3 0,-1-1 0,1-1 0,12-15 0,-7 6-273,-2-1 0,0-1 0,-1 0 0,19-38 0,-13 18-6553</inkml:trace>
  <inkml:trace contextRef="#ctx0" brushRef="#br0" timeOffset="5248.19">883 687 24575,'4'10'0,"4"9"0,-1 6 0,4 6 0,3 8 0,0 3 0,-3 5 0,-2 0 0,-1-4 0,-3-5 0,0-9 0,-2-9 0,-3-9-8191</inkml:trace>
  <inkml:trace contextRef="#ctx0" brushRef="#br0" timeOffset="5743.14">788 1038 24575,'0'2'0,"4"5"0,11 11 0,12 4 0,10-1 0,8-4 0,1-8 0,-4-6 0,-4-11 0,-6-9 0,-9-4 0,-8 0 0,-6-2 0,-5 5-8191</inkml:trace>
  <inkml:trace contextRef="#ctx0" brushRef="#br0" timeOffset="7322.91">895 1485 24575,'1'-18'0,"1"0"0,0 0 0,2 0 0,0 1 0,1-1 0,12-28 0,-16 44 0,0 0 0,0 0 0,0 1 0,0-1 0,1 0 0,-1 1 0,0-1 0,1 0 0,-1 1 0,1 0 0,-1-1 0,1 1 0,0 0 0,0 0 0,-1 0 0,1 0 0,0 0 0,0 0 0,0 0 0,0 1 0,0-1 0,0 1 0,0 0 0,0-1 0,0 1 0,0 0 0,0 0 0,1 0 0,-1 1 0,0-1 0,0 0 0,0 1 0,4 1 0,-3-1 0,1 0 0,0 1 0,0 0 0,-1 0 0,1 0 0,-1 0 0,0 0 0,0 1 0,1-1 0,-1 1 0,-1 0 0,1 0 0,0 0 0,-1 0 0,0 1 0,0-1 0,3 6 0,2 19 0,-3-12 0,-3-33 0,-1 10 0,1-1 0,-1 1 0,1 0 0,1 0 0,-1 0 0,5-11 0,-5 16 0,0 0 0,0-1 0,0 1 0,0 0 0,0 0 0,1 0 0,-1 0 0,1 0 0,-1 0 0,1 1 0,0-1 0,0 1 0,-1-1 0,1 1 0,0-1 0,1 1 0,-1 0 0,0 0 0,0 0 0,0 0 0,1 0 0,-1 1 0,3-1 0,-2 1 0,-1 1 0,0-1 0,1 1 0,-1 0 0,0 0 0,1 0 0,-1 0 0,0 0 0,0 1 0,0-1 0,0 1 0,0-1 0,-1 1 0,1 0 0,0 0 0,-1 0 0,1 0 0,-1 0 0,2 2 0,1 2 0,26 37 0,-23-32 0,0 0 0,0-1 0,1 0 0,1 0 0,0 0 0,0-1 0,12 9 0,-19-17-85,-1 0 0,1 0-1,0 0 1,0-1 0,0 1-1,-1 0 1,1-1 0,0 1-1,0-1 1,0 0 0,0 1-1,0-1 1,0 0 0,0 0-1,2-1 1,10-2-6741</inkml:trace>
  <inkml:trace contextRef="#ctx0" brushRef="#br0" timeOffset="10020.74">3165 521 24575,'2'0'0,"6"2"0,11 7 0,11 5 0,9 9 0,8 5 0,3 0 0,-2-1 0,-5-4 0,-5-6 0,-2-3 0,-7-5-8191</inkml:trace>
  <inkml:trace contextRef="#ctx0" brushRef="#br0" timeOffset="10556.72">3599 534 24575,'4'8'0,"10"12"0,6 8 0,1 6 0,-2 4 0,-5-1 0,-6-3 0,-7-4 0,-10-3 0,-5-2 0,-6-3 0,-2-3 0,1-2 0,4-4-8191</inkml:trace>
  <inkml:trace contextRef="#ctx0" brushRef="#br0" timeOffset="11579.2">3941 1014 24575,'-3'-11'0,"0"1"0,2-1 0,-1 1 0,1-1 0,1 0 0,0 1 0,2-21 0,18-74 0,-18 94 0,2-1 0,-1 0 0,1 0 0,1 0 0,0 0 0,8-12 0,-10 19 0,0 0 0,0 1 0,0-1 0,1 1 0,0 0 0,0 0 0,0 0 0,0 0 0,0 1 0,1 0 0,0 0 0,0 0 0,10-4 0,-13 6 0,1 1 0,0-1 0,-1 1 0,1 0 0,0 0 0,0 0 0,-1 0 0,1 1 0,0-1 0,-1 1 0,1 0 0,-1-1 0,1 1 0,0 0 0,-1 1 0,0-1 0,1 0 0,-1 1 0,0-1 0,0 1 0,0 0 0,0-1 0,0 1 0,0 0 0,0 0 0,0 1 0,1 2 0,5 7 0,-1-1 0,0 1 0,10 25 0,-8-12 0,-1 1 0,9 50 0,-3-7 0,-11-66 0,-1-10 0,3-15 0,-5 17 0,6-25 0,17-51 0,-18 69 0,0 0 0,0 1 0,1 0 0,0 0 0,1 0 0,0 0 0,9-9 0,-14 18 0,0 0 0,0 0 0,0 0 0,0 1 0,0-1 0,0 0 0,0 1 0,1 0 0,-1-1 0,0 1 0,1 0 0,0 0 0,-1 0 0,1 1 0,-1-1 0,1 1 0,0-1 0,-1 1 0,1 0 0,0 0 0,0 0 0,-1 0 0,1 0 0,0 1 0,-1 0 0,1-1 0,-1 1 0,1 0 0,-1 0 0,1 0 0,-1 0 0,1 1 0,-1-1 0,0 1 0,3 1 0,1 2 0,0 1 0,0 0 0,-1-1 0,1 2 0,-1-1 0,-1 0 0,1 1 0,-1 0 0,0 0 0,4 14 0,-4-9 0,-1 1 0,-1-1 0,0 1 0,-1 0 0,-1-1 0,-1 24 0,1 13 0,16-69 0,1-4 0,36-39 0,-44 54 0,0 0 0,0 0 0,1 2 0,0-1 0,0 1 0,1 0 0,12-5 0,-22 12 0,1-1 0,-1 0 0,0 1 0,1-1 0,-1 1 0,1 0 0,-1-1 0,0 1 0,1 0 0,-1 0 0,1 0 0,-1 0 0,1 0 0,-1 0 0,0 0 0,1 1 0,-1-1 0,1 0 0,-1 1 0,0-1 0,1 1 0,-1 0 0,0-1 0,0 1 0,1 0 0,-1 0 0,0 0 0,0 0 0,0 0 0,0 0 0,1 1 0,1 3 0,1 0 0,-2 1 0,1 0 0,0-1 0,2 13 0,0-4 0,-3-7 0,4 11 0,1-1 0,1 1 0,0-1 0,16 23 0,-22-37 0,0 0 0,1 1 0,0-1 0,-1 0 0,1 0 0,0 0 0,1-1 0,-1 1 0,0-1 0,1 1 0,0-1 0,-1 0 0,1-1 0,0 1 0,0-1 0,0 1 0,0-1 0,0 0 0,0-1 0,0 1 0,1-1 0,-1 0 0,0 0 0,0 0 0,0 0 0,6-2 0,23-9-1365,-3-3-546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9:05.6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8 225 24575,'24'-22'0,"-18"18"0,0-1 0,0 1 0,-1-2 0,0 1 0,0 0 0,-1-1 0,1 0 0,-1 0 0,0 0 0,2-8 0,-5 14 0,-1-1 0,0 0 0,0 0 0,0 0 0,0 1 0,0-1 0,0 0 0,0 0 0,0 0 0,0 1 0,0-1 0,0 0 0,0 0 0,-1 0 0,1 1 0,0-1 0,-1 0 0,1 0 0,0 1 0,-1-1 0,1 0 0,-1 1 0,1-1 0,-1 0 0,1 1 0,-1-1 0,0 1 0,1-1 0,-1 1 0,0-1 0,1 1 0,-1 0 0,0-1 0,0 1 0,1 0 0,-1-1 0,0 1 0,-1 0 0,-3-1 0,1 0 0,-1 0 0,1 1 0,-1 0 0,-8 0 0,-1 2 0,1 0 0,-1 2 0,1-1 0,0 1 0,0 1 0,0 1 0,1-1 0,-19 13 0,10-4 0,0 0 0,1 2 0,-32 32 0,41-36 0,0 1 0,0 0 0,1 1 0,1 0 0,0 0 0,1 1 0,0 0 0,2 1 0,-10 31 0,13-38 0,2 0 0,-1 0 0,1 0 0,1 0 0,-1 0 0,1 1 0,1-1 0,0 0 0,0 0 0,1 0 0,0 0 0,1 0 0,0-1 0,0 1 0,1-1 0,0 0 0,0 0 0,1 0 0,11 14 0,-5-10 31,0 0 0,1-1 0,1 0 0,-1-1 0,2 0 0,-1-1 0,1 0 0,1-2 1,-1 1-1,17 4 0,-10-5-245,-1-1 1,1-1 0,0-1-1,0 0 1,0-2 0,1-1-1,25-1 1,5-3-6613</inkml:trace>
  <inkml:trace contextRef="#ctx0" brushRef="#br0" timeOffset="459.94">821 107 24575,'-2'7'0,"0"12"0,-3 12 0,0 8 0,2 7 0,0 4-9830,1 0 8340,1 2-334,0 2 1824,3 0-994,3-2 994,0 1 0,0-1 0,1 1 0,1 1 3141,-1-8-335</inkml:trace>
  <inkml:trace contextRef="#ctx0" brushRef="#br0" timeOffset="1225.56">986 72 24575,'19'23'0,"-1"0"0,-1 1 0,-2 1 0,0 1 0,-2 0 0,12 31 0,6 19 0,23 84 0,-43-119 0,-2 1 0,-2 0 0,4 78 0,-12-97 0,1-22 0,0-1 0,0 0 0,0 0 0,0 0 0,0 0 0,0 1 0,0-1 0,0 0 0,0 0 0,0 0 0,0 0 0,0 1 0,0-1 0,-1 0 0,1 0 0,0 0 0,0 0 0,0 0 0,0 1 0,0-1 0,0 0 0,0 0 0,-1 0 0,1 0 0,0 0 0,0 0 0,0 0 0,0 1 0,0-1 0,-1 0 0,1 0 0,0 0 0,0 0 0,0 0 0,0 0 0,-1 0 0,1 0 0,0 0 0,0 0 0,0 0 0,0 0 0,-1 0 0,1 0 0,0 0 0,0 0 0,0 0 0,0 0 0,-1 0 0,1-1 0,0 1 0,0 0 0,0 0 0,0 0 0,0 0 0,-1 0 0,1 0 0,0 0 0,0 0 0,0-1 0,0 1 0,0 0 0,0 0 0,0 0 0,-1 0 0,1 0 0,0-1 0,0 1 0,0 0 0,0 0 0,-7-14 0,-4-13 0,2 0 0,1-1 0,-8-52 0,-1-91 0,16 170 0,-2-123 0,4 109 0,0 1 0,1-1 0,1 0 0,0 1 0,1-1 0,7-17 0,-10 30 0,0-1 0,0 1 0,0 0 0,0-1 0,1 1 0,-1 0 0,1 0 0,0 0 0,0 0 0,0 0 0,2-1 0,-3 2 0,0 1 0,0-1 0,-1 1 0,1 0 0,0-1 0,1 1 0,-1 0 0,0 0 0,0 0 0,0 0 0,0 0 0,0 0 0,0 0 0,0 0 0,0 0 0,0 0 0,0 0 0,0 1 0,0-1 0,0 0 0,0 1 0,0-1 0,0 1 0,0-1 0,0 1 0,-1-1 0,1 1 0,0 0 0,1 1 0,15 15 0,-1 2 0,0 0 0,-2 0 0,16 27 0,-12-16 0,31 47 0,45 100 0,-93-176 1,2 5-172,0 1 0,0-1 0,0 1 1,-1 0-1,0 0 0,-1 0 1,3 13-1,-7-1-6655</inkml:trace>
  <inkml:trace contextRef="#ctx0" brushRef="#br0" timeOffset="1693.19">1151 389 24575,'8'0'0,"12"-2"0,12-1 0,7 1 0,6-2 0,5-3 0,2-1 0,2-1 0,-8 0-8191</inkml:trace>
  <inkml:trace contextRef="#ctx0" brushRef="#br0" timeOffset="2231.97">1633 1 24575,'2'4'0,"10"9"0,10 9 0,9 8 0,3 7 0,2 6 0,-4 5 0,-4 4 0,-6 4 0,-6 0 0,-6-2 0,-5 1 0,-3-2 0,-4-1 0,-1 0 0,-1 1 0,1-8-8191</inkml:trace>
  <inkml:trace contextRef="#ctx0" brushRef="#br0" timeOffset="2232.97">2115 353 24575,'8'0'0,"9"0"0,9 0 0,8 0 0,7 0 0,6 0 0,3 0 0,13 4 0,-4 2-8191</inkml:trace>
  <inkml:trace contextRef="#ctx0" brushRef="#br0" timeOffset="2725.73">2244 530 24575,'8'0'0,"11"0"0,12 0 0,6 0 0,6 0 0,3 0 0,4 0 0,-7 0-8191</inkml:trace>
  <inkml:trace contextRef="#ctx0" brushRef="#br0" timeOffset="3242.47">2879 637 24575,'3'-33'0,"1"1"0,2 0 0,1 0 0,19-55 0,-19 66-202,1 0 0,0 1-1,2 0 1,1 0 0,0 1 0,22-28-1,-28 41 106,1 0 0,0 0-1,0 1 1,0-1-1,1 1 1,-1 1 0,1-1-1,1 1 1,8-4 0,-11 6 67,1 1 1,-1-1-1,1 1 1,-1 0-1,1 0 1,0 1-1,-1 0 1,1 0-1,0 0 1,-1 0-1,1 1 1,0 0-1,-1 0 1,10 4-1,-8-2 119,1 1-1,-1 0 1,1 0-1,-1 0 1,0 1-1,-1 0 1,1 1-1,-1-1 1,0 1-1,-1 0 1,1 1-1,-1 0 1,0-1-1,-1 1 1,6 12-1,-4-6 89,0 1 0,-1 0 0,0 0 0,-1 0 0,-1 1 0,0 0 0,1 27 0,-5-15-177,1-26 0,0 0 0,0 0 0,0 0 0,0 0 0,0 0 0,-1 0 0,1-1 0,0 1 0,-1 0 0,1 0 0,-1 0 0,1 0 0,-1 0 0,1 0 0,-1-1 0,1 1 0,-1 0 0,0 0 0,0-1 0,1 1 0,-1-1 0,-1 2 0,2-2 0,-1 0 0,1 0 0,0 0 0,0 0 0,-1 0 0,1 0 0,0 0 0,-1 0 0,1-1 0,0 1 0,0 0 0,-1 0 0,1 0 0,0 0 0,0 0 0,0 0 0,-1-1 0,1 1 0,0 0 0,0 0 0,0 0 0,-1-1 0,1 1 0,0 0 0,0 0 0,0 0 0,0-1 0,0 1 0,-1 0 0,1 0 0,0-1 0,0 1 0,0 0 0,0 0 0,0-1 0,0 1 0,0 0 0,0-1 0,0 1 0,-1-14 0,3 4 0,0 0 0,0 0 0,1 1 0,0-1 0,0 1 0,1 0 0,0 0 0,1 0 0,11-16 0,-5 11 0,0-1 0,1 2 0,0 0 0,26-21 0,-27 25 0,0 2 0,1-1 0,0 1 0,0 1 0,1 0 0,0 1 0,22-6 0,-27 9 0,0 0 0,0 1 0,1 0 0,-1 1 0,0-1 0,0 2 0,0-1 0,0 1 0,0 0 0,0 1 0,0 0 0,0 0 0,0 1 0,11 5 0,-9-2 34,0 0 1,0 1-1,0 0 0,-1 1 0,0 0 0,-1 0 0,1 1 0,-2 0 0,10 14 1,-8-8-320,0 0 1,-1 0-1,-1 1 1,0 0-1,8 31 1,-6-7-654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7:20.4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3 1047 24575,'-3'-5'0,"0"0"0,-1 0 0,2 1 0,-1-2 0,1 1 0,-1 0 0,1 0 0,1-1 0,-3-9 0,1 2 0,-7-29 0,2-1 0,1 0 0,0-56 0,8-134 0,0 202 0,1-31 0,16-112 0,-15 157 0,1 1 0,0-1 0,1 1 0,1 0 0,0 0 0,1 1 0,1 0 0,1 0 0,0 0 0,0 1 0,21-21 0,-27 31 0,1 0 0,0 1 0,0 0 0,0 0 0,1 0 0,-1 0 0,1 1 0,-1-1 0,1 1 0,0 0 0,0 1 0,0-1 0,0 1 0,0 0 0,0 0 0,1 1 0,-1 0 0,0 0 0,0 0 0,0 0 0,7 2 0,-4 0 0,0 0 0,0 1 0,0 0 0,-1 1 0,1-1 0,-1 2 0,0-1 0,0 1 0,-1 0 0,1 0 0,-1 1 0,9 9 0,0 3 0,-1 1 0,-1 0 0,0 1 0,-2 1 0,0 0 0,-2 0 0,0 1 0,-1 0 0,-1 1 0,-1 0 0,3 25 0,-4-12 0,-2 0 0,-1 0 0,-2 0 0,-2 0 0,-1 0 0,-11 55 0,6-67 0,3-16 0,4-8 0,1 0 0,0 0 0,0 0 0,0 0 0,0 0 0,-1 0 0,1 0 0,0 0 0,0 0 0,0 0 0,-1 0 0,1 0 0,0 0 0,0 0 0,0 0 0,0-1 0,-1 1 0,1 0 0,0 0 0,0 0 0,0 0 0,0 0 0,0-1 0,0 1 0,0 0 0,-1 0 0,1 0 0,0 0 0,0-1 0,0 1 0,0 0 0,0 0 0,0 0 0,0-1 0,0 1 0,0 0 0,0 0 0,0 0 0,0-1 0,0 1 0,0 0 0,0 0 0,-1-15 0,1 0 0,0 1 0,1-1 0,0 1 0,2-1 0,6-25 0,-5 23 0,5-21 0,1 0 0,2 1 0,23-51 0,-26 71 0,0 0 0,1 0 0,0 1 0,1 1 0,1 0 0,1 0 0,0 1 0,30-24 0,-37 33 0,0 1 0,1 0 0,-1 0 0,1 0 0,0 1 0,13-4 0,-17 6 0,1 1 0,-1-1 0,0 1 0,1-1 0,-1 1 0,0 0 0,0 0 0,1 1 0,-1-1 0,0 1 0,0-1 0,1 1 0,-1 0 0,0 0 0,0 1 0,0-1 0,0 1 0,3 1 0,3 4 0,-1 0 0,0 1 0,0 0 0,-1 0 0,0 1 0,0 0 0,-1 0 0,0 1 0,5 10 0,1 6 0,-1 1 0,11 37 0,-10-16 0,-3-1 0,-1 2 0,-2-1 0,-3 1 0,-3 65 0,-2-93 0,0-31 0,2-36 0,3 0 0,1 0 0,3 1 0,2 0 0,1 0 0,3 1 0,29-70 0,-38 105 0,0 0 0,1 0 0,0 1 0,0 0 0,1-1 0,0 2 0,1-1 0,-1 1 0,14-11 0,-19 17 0,0 0 0,1 0 0,-1 1 0,0-1 0,0 1 0,1-1 0,-1 1 0,0 0 0,1-1 0,-1 1 0,0 0 0,1 0 0,-1 0 0,0 0 0,1 0 0,-1 0 0,1 0 0,-1 1 0,0-1 0,3 1 0,-1 1 0,-1-1 0,1 0 0,-1 1 0,1 0 0,-1 0 0,0 0 0,0 0 0,1 0 0,1 3 0,3 4 0,-1 1 0,0 0 0,9 20 0,41 117 0,-41-100 0,2-2 0,2 0 0,45 76 0,-60-114 0,0-1 0,1 0 0,0 0 0,1 0 0,-1-1 0,1 1 0,0-1 0,1 0 0,-1-1 0,1 0 0,0 0 0,0 0 0,0-1 0,0 0 0,1 0 0,-1-1 0,1 0 0,0-1 0,-1 1 0,1-1 0,0-1 0,0 1 0,0-1 0,0-1 0,0 0 0,-1 0 0,1 0 0,0-1 0,-1 0 0,1 0 0,-1-1 0,1 0 0,-1-1 0,0 1 0,-1-1 0,1-1 0,-1 1 0,1-1 0,-1 0 0,-1-1 0,1 1 0,-1-1 0,0 0 0,6-10 0,-4 4-151,-1-1-1,0 0 0,-1-1 0,0 0 1,-1 1-1,-1-1 0,0-1 1,1-25-1,-1-10-667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7:11.0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1 69 24575,'-4'2'0,"0"0"0,-1 1 0,1 0 0,1 0 0,-1 0 0,0 0 0,1 0 0,-1 1 0,-4 6 0,2-3 0,-8 9 0,1 1 0,0 0 0,1 1 0,1 0 0,1 1 0,1 0 0,0 1 0,2 0 0,-7 27 0,11-35 0,0-1 0,2 1 0,-1-1 0,2 1 0,-1 0 0,2 0 0,-1 0 0,2-1 0,0 1 0,0-1 0,1 1 0,0-1 0,1 0 0,0 0 0,1 0 0,0 0 0,1-1 0,10 15 0,-5-12 0,-1-1 0,1 0 0,1-1 0,0-1 0,1 1 0,0-2 0,0 0 0,1-1 0,20 10 0,-15-10 0,1-1 0,0 0 0,1-2 0,0 0 0,-1-1 0,36 1 0,-27-4 0,-1-2 0,1-1 0,-1-1 0,1-1 0,-1-2 0,0-1 0,-1-1 0,0-1 0,0-2 0,48-25 0,-54 23 0,-1-1 0,0-1 0,-1 0 0,0-1 0,-2-1 0,0-1 0,0-1 0,-2 0 0,22-36 0,-30 43 0,-1-1 0,0-1 0,0 1 0,-2-1 0,0 0 0,0 0 0,2-25 0,-5 28 0,-1 0 0,0 0 0,0-1 0,-2 1 0,1 0 0,-1 0 0,-1 0 0,0 0 0,-1 0 0,-8-18 0,7 20 0,0-1 0,-1 1 0,0 0 0,0 1 0,-1-1 0,0 1 0,-1 1 0,0-1 0,0 1 0,0 1 0,-1-1 0,0 1 0,-11-5 0,6 5 0,0 0 0,0 2 0,-1-1 0,1 2 0,-1 0 0,0 0 0,0 2 0,-24-1 0,10 3 0,0 2 0,1 1 0,-1 1 0,1 1 0,1 2 0,-1 1 0,1 1 0,1 1 0,-36 20 0,33-13-1365,6-2-5461</inkml:trace>
  <inkml:trace contextRef="#ctx0" brushRef="#br0" timeOffset="467.18">1359 408 24575,'392'-7'-3316,"-165"1"1868,-206 6 1398,-9 1-15,0-1 0,0 0-1,0-1 1,0-1 0,0 0 0,0 0 0,22-9 0,-19 2-2791</inkml:trace>
  <inkml:trace contextRef="#ctx0" brushRef="#br0" timeOffset="927.39">1641 93 24575,'-2'6'0,"0"12"0,-1 9 0,1 9 0,0 8 0,3 3 0,2 3 0,-1-2 0,0 1 0,2-2-1697,1-1 1697,3 0 0,2 0 0,-2-6 0,1-5 0,-1-10-6494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7:04.0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2 1013 24575,'-4'-13'0,"1"-1"0,0 0 0,0-19 0,-2-11 0,-19-74 0,-10-70 0,31 157 0,1 0 0,1 0 0,2-1 0,5-36 0,-2 45 0,1 0 0,0 1 0,2 0 0,0 0 0,2 1 0,0 0 0,1 1 0,1-1 0,1 2 0,1 0 0,1 0 0,0 1 0,32-29 0,-41 43 0,0 0 0,0 0 0,0 0 0,0 1 0,1 0 0,-1 0 0,1 1 0,0 0 0,0 0 0,0 0 0,0 0 0,0 1 0,0 0 0,0 0 0,11 1 0,-8 1 0,-1 0 0,0 0 0,0 1 0,0 0 0,0 1 0,0 0 0,0 0 0,-1 1 0,1 0 0,10 8 0,-3-1 0,0 2 0,0 0 0,-1 1 0,-1 0 0,-1 1 0,0 0 0,0 1 0,-2 0 0,12 24 0,-8-8 0,-2 2 0,0-1 0,-3 1 0,11 68 0,-13-48 0,-4 1 0,-3 81 0,-3-115 0,0-15 0,1-12 0,-1-13 0,1-1 0,1 1 0,1 0 0,1 0 0,5-33 0,26-94 0,-15 79 0,30-71 0,-39 115 0,2 1 0,1 1 0,1 0 0,1 1 0,0 0 0,32-35 0,-38 48 0,1 1 0,0 0 0,0 0 0,1 1 0,-1 0 0,1 0 0,0 1 0,1 0 0,-1 1 0,0 0 0,1 0 0,11-1 0,-14 3 0,1 0 0,0 0 0,-1 1 0,1 0 0,0 0 0,-1 1 0,1 0 0,-1 0 0,1 1 0,-1 0 0,0 0 0,1 1 0,-1 0 0,0 0 0,-1 1 0,11 6 0,-4 2 0,0 0 0,0 1 0,-1 1 0,-1 0 0,0 1 0,-2 0 0,1 0 0,-2 1 0,0 1 0,0-1 0,9 36 0,0 13 0,15 124 0,-28-166 0,5 56 0,-6-42 0,1 0 0,2-1 0,20 64 0,-24-94 0,0-1 0,1 1 0,0-1 0,0 0 0,0 1 0,1-1 0,0-1 0,0 1 0,0 0 0,0-1 0,1 0 0,-1 0 0,1 0 0,0-1 0,8 4 0,-6-4 0,0 0 0,-1 0 0,1-1 0,1-1 0,-1 1 0,0-1 0,0 0 0,1 0 0,-1-1 0,0 0 0,0-1 0,13-1 0,-9-1-195,0 0 0,0-1 0,-1 0 0,1-1 0,-1 0 0,11-7 0,17-12-6631</inkml:trace>
  <inkml:trace contextRef="#ctx0" brushRef="#br0" timeOffset="450.54">1704 294 24575,'16'0'0,"15"2"0,13 0 0,6 3 0,4 0 0,-1-1 0,2-2 0,1 2 0,-2 0 0,2-1 0,-8 1 0,-10 0 0,-7 0 0,-12-2 0,-10-1 0</inkml:trace>
  <inkml:trace contextRef="#ctx0" brushRef="#br0" timeOffset="899.76">1810 576 24575,'0'2'0,"2"3"0,3 2 0,10 2 0,13 0 0,11-2 0,8-2 0,3-2 0,1-2 0,3 2 0,-1-1 0,-3-1 0,0-2 0,2-1 0,-9-1 0,-9-3 0,-10 0-819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1:14.9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3 147 24575,'2'10'0,"0"11"0,1 12 0,1 9 0,0 5 0,1 4 0,1 2 0,0-4 0,-1-3 0,0-1 0,0-8 0,-1-10-8191</inkml:trace>
  <inkml:trace contextRef="#ctx0" brushRef="#br0" timeOffset="787.99">1 110 24575,'0'-3'0,"1"-1"0,0 0 0,0 1 0,0 0 0,0-1 0,1 1 0,-1-1 0,1 1 0,0 0 0,0 0 0,0 0 0,0 0 0,0 0 0,1 1 0,-1-1 0,1 1 0,0-1 0,4-2 0,1-1 0,1 0 0,0 1 0,0 0 0,1 1 0,11-5 0,-9 5 0,1 1 0,0 1 0,0 0 0,0 0 0,0 2 0,1-1 0,-1 2 0,0-1 0,0 2 0,0 0 0,25 7 0,-31-6 0,1-1 0,-1 2 0,0-1 0,0 1 0,0 0 0,0 0 0,-1 1 0,1 0 0,6 7 0,-9-8 0,0 1 0,-1 0 0,1-1 0,-1 1 0,0 1 0,0-1 0,-1 0 0,0 1 0,0-1 0,0 1 0,0 0 0,-1-1 0,1 11 0,-2-9 0,0 0 0,-1 0 0,0 0 0,0 0 0,-1 0 0,1 0 0,-2-1 0,1 1 0,-1 0 0,0-1 0,0 1 0,-1-1 0,1 0 0,-9 9 0,6-8 0,1 0 0,-1-1 0,-1 1 0,1-1 0,-1-1 0,0 0 0,0 0 0,0 0 0,-1-1 0,0 0 0,-14 6 0,21-10 0,0 0 0,0 1 0,1-1 0,-1 0 0,0 0 0,0 1 0,0-1 0,1 0 0,-1 0 0,0 0 0,0 0 0,0 0 0,1 0 0,-1 0 0,0 0 0,0-1 0,0 1 0,1 0 0,-1 0 0,0-1 0,-1 0 0,2 1 0,1-1 0,-1 0 0,0 1 0,0-1 0,0 1 0,1-1 0,-1 1 0,0-1 0,1 1 0,-1-1 0,0 1 0,1-1 0,-1 1 0,1-1 0,-1 1 0,1-1 0,-1 1 0,1 0 0,-1-1 0,1 1 0,-1 0 0,1 0 0,-1-1 0,1 1 0,0 0 0,-1 0 0,1 0 0,-1 0 0,2 0 0,8-4 0,0 1 0,0 1 0,0 0 0,0 0 0,1 1 0,-1 0 0,0 1 0,1 0 0,-1 1 0,1 0 0,-1 1 0,0 0 0,15 5 0,-16-4 0,0 0 0,0 0 0,-1 1 0,1 1 0,-1-1 0,0 1 0,0 1 0,0-1 0,-1 1 0,0 1 0,0-1 0,-1 1 0,0 0 0,0 1 0,5 8 0,-9-14 0,-1 0 0,0 0 0,0 0 0,0 0 0,0 0 0,0 0 0,0 0 0,-1 0 0,1 0 0,-1 1 0,1-1 0,-1 0 0,0 0 0,0 1 0,0-1 0,0 0 0,0 0 0,-1 0 0,1 1 0,-1-1 0,1 0 0,-1 0 0,0 0 0,0 0 0,0 0 0,0 0 0,0 0 0,0 0 0,-1 0 0,1 0 0,-1-1 0,1 1 0,-1 0 0,1-1 0,-1 0 0,0 1 0,0-1 0,0 0 0,0 0 0,-2 1 0,-8 3 0,1 0 0,0-1 0,-1-1 0,0 0 0,1-1 0,-16 2 0,-23 0-1365,4-3-546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1:08.9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46 28 24575,'-3'-1'0,"0"1"0,-1-1 0,1 0 0,0 0 0,0 0 0,0 0 0,-3-2 0,-12-5 0,0 5 0,-1 0 0,1 1 0,-1 0 0,1 2 0,-1 0 0,1 1 0,-1 1 0,1 1 0,0 0 0,0 2 0,0 0 0,0 0 0,1 2 0,0 0 0,0 2 0,1-1 0,0 2 0,-16 12 0,27-17 0,0-1 0,0 1 0,1 0 0,0 0 0,0 0 0,0 1 0,1-1 0,-6 11 0,9-15 0,-1 1 0,1-1 0,-1 0 0,1 1 0,0-1 0,-1 1 0,1-1 0,0 0 0,0 1 0,0-1 0,0 1 0,0-1 0,0 1 0,0-1 0,1 0 0,-1 1 0,0-1 0,1 0 0,-1 1 0,1-1 0,-1 0 0,1 1 0,0-1 0,0 0 0,0 0 0,-1 0 0,1 0 0,0 0 0,0 0 0,0 0 0,1 0 0,-1 0 0,0 0 0,0-1 0,0 1 0,1 0 0,-1-1 0,0 1 0,1-1 0,-1 1 0,0-1 0,1 0 0,-1 1 0,3-1 0,8 1 0,1 0 0,0 0 0,0-1 0,0-1 0,0 0 0,22-5 0,4 0 0,-22 4 0,100-8 0,-103 10 0,-1 0 0,0 1 0,1 1 0,-1 0 0,0 1 0,22 7 0,-31-8 0,-1-1 0,0 1 0,0 0 0,0 0 0,0 1 0,0-1 0,0 0 0,-1 1 0,1 0 0,-1 0 0,0 0 0,0 0 0,0 0 0,0 0 0,0 0 0,-1 0 0,1 1 0,-1-1 0,0 1 0,0-1 0,0 1 0,-1 0 0,1-1 0,-1 1 0,0 0 0,0-1 0,0 1 0,0 0 0,-1-1 0,1 1 0,-1-1 0,0 1 0,0 0 0,-1-1 0,1 0 0,-1 1 0,1-1 0,-1 0 0,0 0 0,0 0 0,-1 0 0,1 0 0,0 0 0,-1-1 0,0 1 0,0-1 0,-3 3 0,-7 2-91,1 0 0,-2-1 0,1-1 0,-1 0 0,0-1 0,0 0 0,0-1 0,0 0 0,0-1 0,-1-1 0,1-1 0,-1 0 0,1 0 0,-18-4 0,11-1-673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9:52.71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9:14.2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1 530 24575,'-22'132'0,"10"-50"0,1-17 0,-29 139 0,35-188 0,4-27 0,6-30 0,39-187 0,-28 166 0,37-98 0,-49 150 0,0 0 0,1 0 0,0 0 0,1 1 0,7-9 0,-13 16 0,1 1 0,0 0 0,0 0 0,1-1 0,-1 1 0,0 0 0,0 0 0,0 0 0,1 0 0,-1 1 0,0-1 0,1 0 0,-1 0 0,1 1 0,-1-1 0,1 1 0,-1-1 0,1 1 0,0 0 0,-1 0 0,1 0 0,-1-1 0,1 1 0,-1 1 0,1-1 0,0 0 0,-1 0 0,1 1 0,-1-1 0,1 1 0,-1-1 0,1 1 0,-1-1 0,1 1 0,-1 0 0,0 0 0,1 0 0,-1 0 0,0 0 0,0 0 0,0 0 0,0 0 0,2 3 0,5 5 0,-1 0 0,-1 1 0,0 0 0,0 0 0,-1 1 0,0-1 0,-1 1 0,4 15 0,1 9 0,7 51 0,-11-37 0,0 97 0,-5-142-136,0 0-1,0 0 1,-1 0-1,0 0 1,1 0-1,-1 0 1,0-1-1,-1 1 0,-2 6 1,-4 0-6690</inkml:trace>
  <inkml:trace contextRef="#ctx0" brushRef="#br0" timeOffset="490.51">92 776 24575,'8'-6'0,"13"-6"0,10-3 0,9-3 0,5 2-3729,5 3 3729,1 4 0,10 4 0,-7 2-4462</inkml:trace>
  <inkml:trace contextRef="#ctx0" brushRef="#br0" timeOffset="996.73">797 859 24575,'3'-5'0,"-1"1"0,1 0 0,0 0 0,1 0 0,4-4 0,6-8 0,4-7 0,19-32 0,-32 45 0,1 0 0,-2 0 0,1-1 0,-1 1 0,-1-1 0,4-16 0,-7 26 0,0 0 0,0 1 0,1-1 0,-1 0 0,0 0 0,0 0 0,0 1 0,0-1 0,0 0 0,0 0 0,-1 1 0,1-1 0,0 0 0,0 0 0,0 1 0,-1-1 0,1 0 0,0 0 0,-1 1 0,1-1 0,-1 0 0,1 1 0,-1-2 0,0 2 0,0 0 0,0-1 0,1 1 0,-1 0 0,0 0 0,0 0 0,0 0 0,1 0 0,-1 0 0,0 0 0,0 0 0,0 0 0,1 0 0,-1 0 0,0 0 0,0 0 0,1 1 0,-2 0 0,-3 1 0,1 0 0,-1 0 0,1 1 0,0 0 0,0 0 0,-5 4 0,2 1 0,0 0 0,1 0 0,0 0 0,0 1 0,0 0 0,1 1 0,1-1 0,-6 17 0,8-19 0,-1 0 0,2 0 0,-1 0 0,1 1 0,0-1 0,0 1 0,1-1 0,0 0 0,1 1 0,0-1 0,0 0 0,0 1 0,3 7 0,-3-12 9,0-1-1,0 1 1,0-1-1,0 1 1,1-1-1,-1 0 1,1 0 0,-1 1-1,1-1 1,0 0-1,0 0 1,0-1-1,0 1 1,0 0-1,0-1 1,1 1-1,-1-1 1,0 0-1,5 2 1,-2-2 5,-1 0 0,0 0 1,0-1-1,0 0 0,1 0 0,-1 0 0,0 0 1,0-1-1,1 1 0,-1-1 0,6-2 1,4-2-300,1-1 1,-2-1-1,1 0 1,-1-1-1,22-16 1,5-9-6542</inkml:trace>
  <inkml:trace contextRef="#ctx0" brushRef="#br0" timeOffset="997.73">1056 447 24575,'2'-2'0,"2"-1"0,5-1 0,5-3 0,10-3 0,11-5 0,7-2 0,-3 3-8191</inkml:trace>
  <inkml:trace contextRef="#ctx0" brushRef="#br0" timeOffset="998.73">1514 659 24575,'2'16'0,"3"13"0,4 12 0,3 7 0,1-5 0,1-18 0,-3-12-8191</inkml:trace>
  <inkml:trace contextRef="#ctx0" brushRef="#br0" timeOffset="1477.68">1503 469 24575,'-2'0'0,"-2"-3"0,-1-1 0,0-1-8191</inkml:trace>
  <inkml:trace contextRef="#ctx0" brushRef="#br0" timeOffset="1977.5">1702 683 24575,'39'-23'0,"-26"16"0,-1-1 0,1 2 0,25-10 0,-34 15 0,0 0 0,0 0 0,1 0 0,-1 1 0,0 0 0,0-1 0,1 1 0,-1 1 0,0-1 0,0 1 0,1 0 0,-1 0 0,0 0 0,0 0 0,0 1 0,0-1 0,5 4 0,6 2 33,0 0 0,1-1 0,0 0 1,27 4-1,6 3-1564,-20-4-5295</inkml:trace>
  <inkml:trace contextRef="#ctx0" brushRef="#br0" timeOffset="1978.5">2267 459 24575,'0'4'0,"2"11"0,5 13 0,6 11 0,4 3 0,1-4 0,3-10 0,1-9 0,5-11 0,7-18 0,2-17 0,-2-14 0,-6-3 0,-8 2 0,-8 8 0,-5 9-8191</inkml:trace>
  <inkml:trace contextRef="#ctx0" brushRef="#br0" timeOffset="2770.92">2527 682 24575,'6'0'0,"0"-1"0,0 1 0,0-1 0,0 0 0,0 0 0,0 0 0,0-1 0,-1 0 0,1 0 0,-1-1 0,1 0 0,-1 1 0,0-2 0,0 1 0,0-1 0,0 1 0,-1-2 0,7-5 0,-11 10 0,0 0 0,0-1 0,0 1 0,0 0 0,0 0 0,0 0 0,1 0 0,-1-1 0,0 1 0,0 0 0,0 0 0,0 0 0,1 0 0,-1 0 0,0 0 0,0 0 0,0-1 0,1 1 0,-1 0 0,0 0 0,0 0 0,1 0 0,-1 0 0,0 0 0,0 0 0,0 0 0,1 0 0,-1 0 0,0 0 0,0 0 0,0 1 0,1-1 0,-1 0 0,0 0 0,0 0 0,0 0 0,1 0 0,-1 0 0,0 0 0,0 0 0,0 1 0,0-1 0,1 0 0,-1 0 0,0 0 0,0 0 0,0 1 0,0-1 0,0 0 0,0 0 0,0 0 0,1 1 0,-1-1 0,0 0 0,0 0 0,0 0 0,0 1 0,0-1 0,0 0 0,0 0 0,0 1 0,2 22 0,2 3 0,-3-24 0,1-1 0,-1 1 0,0-1 0,1 1 0,-1-1 0,1 0 0,0 0 0,-1 0 0,1 0 0,0 0 0,0 0 0,-1 0 0,1 0 0,0-1 0,0 1 0,0-1 0,0 1 0,0-1 0,0 0 0,0 0 0,0 0 0,0 0 0,3-1 0,8 0 0,0-1 0,20-5 0,-8 1 0,-8 3 0,-1 0 0,1-1 0,-1-1 0,0-1 0,30-14 0,-37 14 0,1 0 0,-1-1 0,0 0 0,0 0 0,0-1 0,-1 0 0,-1 0 0,1-1 0,10-17 0,-4 1 0,-2 0 0,0-1 0,-2-1 0,0 1 0,-2-2 0,-1 1 0,-2-1 0,0 0 0,1-52 0,-14 155 0,-2 35 0,9-93 0,1 1 0,1 0 0,0-1 0,2 1 0,0-1 0,1 1 0,10 27 0,-14-43 0,1-1 0,-1 0 0,1 1 0,0-1 0,0 0 0,0 1 0,0-1 0,0 0 0,0 0 0,0 0 0,0 0 0,1 0 0,-1 0 0,0 0 0,0 0 0,1-1 0,-1 1 0,1 0 0,-1-1 0,1 1 0,2 0 0,-2-1 0,1 0 0,0 0 0,-1-1 0,1 1 0,0 0 0,0-1 0,-1 0 0,1 1 0,-1-1 0,1 0 0,3-2 0,7-5 0,-1 0 0,-1 0 0,20-18 0,-22 18 0,-3 3 21,-2 1 31,1 0 1,0 0-1,0 0 1,0 0-1,11-4 1,-15 7-96,1 1 1,-1 0-1,0-1 1,0 1-1,0 0 1,0 0-1,0 0 1,0 0-1,1 0 0,-1 0 1,0 0-1,0 0 1,0 0-1,0 1 1,0-1-1,0 0 1,0 1-1,1-1 1,-1 1-1,0-1 1,0 1-1,-1-1 1,1 1-1,0 0 1,0-1-1,0 1 1,0 0-1,0 0 1,-1 0-1,1 0 1,0 0-1,-1 0 1,1 0-1,-1 0 1,1 0-1,-1 0 1,1 0-1,-1 0 1,0 1-1,4 10-6783</inkml:trace>
  <inkml:trace contextRef="#ctx0" brushRef="#br0" timeOffset="3225.24">3008 412 24575,'8'-6'0,"10"-8"0,9-6 0,-1 1-8191</inkml:trace>
  <inkml:trace contextRef="#ctx0" brushRef="#br0" timeOffset="3226.24">3396 200 24575,'4'6'0,"7"10"0,4 10 0,5 21 0,0 2-8191</inkml:trace>
  <inkml:trace contextRef="#ctx0" brushRef="#br0" timeOffset="3743.18">3667 271 24575,'-5'28'0,"2"1"0,0 1 0,3 54 0,0-54 0,0-19 0,3 49 0,-3-56 0,1 0 0,-1 0 0,1 0 0,0-1 0,0 1 0,1 0 0,-1-1 0,1 1 0,-1-1 0,1 0 0,0 0 0,4 5 0,-5-7 0,0-1 0,0 1 0,0 0 0,0-1 0,1 1 0,-1 0 0,0-1 0,0 0 0,0 1 0,1-1 0,-1 0 0,0 0 0,0 1 0,1-1 0,-1 0 0,0 0 0,0 0 0,1-1 0,-1 1 0,0 0 0,0 0 0,1-1 0,-1 1 0,0-1 0,0 1 0,2-2 0,29-19 0,-16 7 70,-1-1 0,0 0 0,20-29 0,32-59-287,-20 30-1211,-27 44-5398</inkml:trace>
  <inkml:trace contextRef="#ctx0" brushRef="#br0" timeOffset="4276.15">3926 506 24575,'0'3'0,"1"0"0,-1 1 0,1-1 0,0 0 0,0 0 0,0 0 0,0 0 0,0 0 0,1 0 0,-1 0 0,1 0 0,0-1 0,0 1 0,0 0 0,0-1 0,4 4 0,-5-5 0,0 0 0,1 0 0,-1 1 0,1-1 0,-1 0 0,1-1 0,-1 1 0,1 0 0,0 0 0,-1-1 0,1 1 0,0-1 0,-1 1 0,1-1 0,0 0 0,0 0 0,-1 0 0,1 0 0,0 0 0,0 0 0,0 0 0,-1-1 0,1 1 0,0 0 0,-1-1 0,1 0 0,0 1 0,-1-1 0,1 0 0,-1 0 0,2-1 0,3-3 0,0-1 0,-1 0 0,0 0 0,-1-1 0,1 1 0,-1-1 0,0 0 0,-1 0 0,0-1 0,0 1 0,-1 0 0,1-1 0,-1 0 0,-1 0 0,0 1 0,1-12 0,-5 11 0,-1 11 0,-5 14 0,7-10 0,0 0 0,0 0 0,1 0 0,0 0 0,1 1 0,-1-1 0,1 0 0,1 1 0,1 8 0,-2-13 0,0-1 0,1 0 0,0 0 0,-1 0 0,1 1 0,0-1 0,0 0 0,0 0 0,0 0 0,1-1 0,-1 1 0,0 0 0,1 0 0,-1-1 0,1 1 0,0-1 0,0 1 0,-1-1 0,1 0 0,0 1 0,0-1 0,0 0 0,0 0 0,0-1 0,1 1 0,-1 0 0,0-1 0,0 1 0,0-1 0,1 0 0,-1 0 0,0 1 0,0-2 0,3 1 0,3-1 0,0-1 0,0 0 0,0 0 0,0 0 0,0-1 0,0 0 0,-1-1 0,0 0 0,0 0 0,0-1 0,0 1 0,9-10 0,8-8 0,37-44 0,-43 46 0,-2 0 0,0-2 0,-2 0 0,0 0 0,-1-2 0,-2 1 0,0-2 0,-2 1 0,0-1 0,-2-1 0,-1 0 0,-1 0 0,3-34 0,-8 52 0,0 1 0,-1-1 0,1 1 0,-4-11 0,4 18 0,0-1 0,0 0 0,0 0 0,0 0 0,0 0 0,-1 0 0,1 0 0,0 0 0,0 0 0,-1 1 0,1-1 0,-1 0 0,1 0 0,-1 1 0,1-1 0,-1 0 0,0 0 0,1 1 0,-1-1 0,0 1 0,1-1 0,-1 0 0,0 1 0,0 0 0,0-1 0,1 1 0,-1-1 0,0 1 0,0 0 0,0 0 0,0-1 0,0 1 0,0 0 0,0 0 0,1 0 0,-1 0 0,0 0 0,0 0 0,0 0 0,0 0 0,0 1 0,0-1 0,0 0 0,0 1 0,-1-1 0,-2 3 0,-1 0 0,1 1 0,0-1 0,-1 1 0,1-1 0,1 1 0,-1 1 0,1-1 0,-1 0 0,1 1 0,-3 6 0,-4 8 0,-11 30 0,9-17 69,1 0-1,2 0 0,1 1 0,-6 63 1,13-75-259,0 0 0,2 0 1,0 0-1,1-1 0,1 1 1,1 0-1,1-1 1,15 39-1,3-10-663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0:33.90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949 2975 24575,'0'-10'0,"-1"0"0,0 0 0,0 0 0,-1 0 0,0 1 0,0-1 0,-1 1 0,-1 0 0,0-1 0,0 1 0,0 1 0,-1-1 0,-1 1 0,1 0 0,-1 0 0,-14-14 0,8 12 0,-1 0 0,0 0 0,0 2 0,-1-1 0,0 2 0,0 0 0,-1 0 0,0 1 0,-26-6 0,13 6-66,0 1-1,0 1 1,0 2-1,0 0 1,0 2-1,-41 5 1,46-2 8,0 1-1,0 1 1,0 0 0,0 2 0,1 1 0,0 1-1,-41 24 1,60-32 58,0 1 0,0 0 0,0 0 0,1 0 0,-1 1 0,1-1 0,-1 0 0,1 1 0,0 0 0,-1 0 0,2 0 0,-1 0 0,0 0 0,0 0 0,1 0 0,0 0 0,0 0 0,-1 5 0,1-5 0,1 0 0,1 1 0,-1-1 0,0 0 0,1 0 0,0 0 0,-1 0 0,1 0 0,1 0 0,-1 0 0,0 0 0,1 0 0,-1 0 0,1-1 0,0 1 0,0 0 0,0-1 0,0 0 0,5 5 0,4 2 44,0 0-1,0-1 1,1-1-1,0 1 0,0-2 1,1 0-1,23 8 1,101 21 467,-82-22-439,-47-12-72,52 13 0,110 41 0,-154-48 0,0 0 0,-1 1 0,0 0 0,0 2 0,-1-1 0,0 2 0,0 0 0,-1 0 0,-1 2 0,0-1 0,18 26 0,-28-35 0,0 0 0,0 1 0,0 0 0,-1-1 0,1 1 0,-1 0 0,0-1 0,0 1 0,0 0 0,0 0 0,-1 0 0,0 0 0,1 0 0,-2 0 0,1 0 0,0 0 0,-2 5 0,1-6 0,0 0 0,0 0 0,-1 0 0,1 0 0,-1-1 0,1 1 0,-1 0 0,0-1 0,0 1 0,-1-1 0,1 0 0,0 0 0,-1 0 0,1 0 0,-1 0 0,0 0 0,0-1 0,0 1 0,0-1 0,1 0 0,-7 2 0,-11 2 0,0-1 0,0 0 0,-1-1 0,0-2 0,-26 0 0,2-3 0,-63-12 0,89 11-136,0-1-1,0-2 1,0 0-1,1 0 1,0-2-1,0 0 1,1-1-1,0-1 0,-24-17 1,5-3-6690</inkml:trace>
  <inkml:trace contextRef="#ctx0" brushRef="#br0" timeOffset="1596.55">3538 1080 24575,'-4'-8'0,"0"0"0,-1 0 0,0 0 0,-1 1 0,0-1 0,-10-9 0,11 13 0,0 0 0,0 0 0,-1 1 0,0 0 0,1 0 0,-1 0 0,0 1 0,0 0 0,0 0 0,-9-2 0,-5 1 0,1 1 0,-1 1 0,0 1 0,0 0 0,0 2 0,1 0 0,-1 1 0,-29 9 0,8 0 0,1 3 0,-73 36 0,110-49 0,-25 12 0,-31 23 0,53-33 0,-1 0 0,1 1 0,1 0 0,-1 1 0,1-1 0,0 1 0,0 0 0,0 0 0,1 0 0,0 1 0,-3 7 0,7-13 0,-1 0 0,1 0 0,0 0 0,-1 1 0,1-1 0,0 0 0,0 1 0,0-1 0,0 0 0,0 0 0,0 1 0,1-1 0,-1 0 0,0 0 0,1 1 0,-1-1 0,0 0 0,1 0 0,0 0 0,-1 0 0,1 1 0,0-1 0,-1 0 0,1 0 0,0 0 0,0-1 0,0 1 0,0 0 0,0 0 0,0 0 0,0-1 0,0 1 0,0 0 0,1-1 0,-1 1 0,1 0 0,6 1 0,-1 1 0,0-1 0,1 0 0,12 2 0,147 8 0,-104-9 0,81 13 0,-124-12 0,-1 1 0,1 0 0,-1 2 0,0 0 0,0 1 0,-1 1 0,0 1 0,19 13 0,-29-18 0,-1 1 0,0 0 0,0 1 0,-1-1 0,0 1 0,0 1 0,8 12 0,-13-18 0,0 0 0,0-1 0,0 1 0,0 0 0,0 0 0,-1 0 0,1 0 0,-1 0 0,1 1 0,-1-1 0,0 0 0,1 0 0,-1 0 0,0 0 0,0 0 0,-1 0 0,1 1 0,0-1 0,-1 0 0,1 0 0,-1 0 0,0 0 0,0 0 0,0 0 0,0 0 0,0-1 0,0 1 0,0 0 0,0 0 0,-1-1 0,1 1 0,-1-1 0,1 1 0,-1-1 0,0 0 0,1 1 0,-1-1 0,-4 2 0,-4 1 0,0 1 0,0-1 0,-1-1 0,0 0 0,0-1 0,1 0 0,-20 1 0,-78-2 0,104-1 0,-45-2-1365,7-1-5461</inkml:trace>
  <inkml:trace contextRef="#ctx0" brushRef="#br0" timeOffset="58039.06">93 2882 24575,'1'36'0,"2"0"0,2-1 0,1 1 0,1-1 0,18 49 0,-8-38 0,2 0 0,2-2 0,38 62 0,-30-65 0,1 0 0,1-2 0,3-2 0,1-1 0,1-1 0,50 35 0,-30-30 0,2-3 0,2-2 0,125 53 0,-26-29 0,238 55 0,-289-93 0,1-4 0,203 3 0,-76-19 0,422-53 0,-239-27 0,-331 56 0,0-4 0,137-64 0,-178 68 0,323-171 0,-316 158 0,-2-3 0,-2-1 0,-1-3 0,57-65 0,-49 41 0,-2-2 0,72-124 0,-101 145 0,-2-1 0,-2-1 0,-3-1 0,-1 0 0,-3-1 0,10-70 0,-14 44 0,-3-1 0,-4 1 0,-10-137 0,-2 145 0,-4-1 0,-2 2 0,-36-106 0,15 79 0,-89-169 0,75 181 0,-2 3 0,-5 3 0,-2 1 0,-4 4 0,-123-113 0,80 96 0,-3 6 0,-4 4 0,-169-91 0,153 102 0,-175-66 0,-138-6 0,347 120 0,-1 4 0,-173-9 0,-81 30 0,298 1 0,0 2 0,0 3 0,1 1 0,-86 32 0,45-4 0,2 4 0,2 4 0,2 3 0,-150 118 0,126-75 0,5 5 0,-139 165 0,183-187 0,3 3 0,-65 120 0,87-132 0,3 2 0,3 2 0,-32 118 0,45-123 0,2 0 0,-9 120 0,22-153 0,-7 228 0,10-194 0,19 128 0,-4-111 171,31 95 0,-32-134-598,2 0 0,1-1 1,41 66-1,-49-93-639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8:32.8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34 256 9337,'0'0'3461,"0"-7"-2929,-3-60-140,2 63-272,0 0 0,0 0 1,-1 0-1,1 1 0,-1-1 0,0 1 0,0-1 1,0 1-1,0-1 0,-1 1 0,0 0 0,1 0 1,-5-2-1,-44-36 1694,38 31-1615,-2 0 27,-3-4 337,0 1 1,-1 0-1,-33-15 0,50 28-552,0-1-1,-1 1 1,1 0 0,0-1-1,0 1 1,0 0-1,0 1 1,0-1-1,-1 0 1,1 0-1,0 1 1,0 0-1,0-1 1,0 1 0,0 0-1,0 0 1,0 0-1,0 0 1,0 0-1,-2 3 1,-3 0 18,1-1-35,0 0 0,1 1 0,-1 0 0,1 0 0,0 0 1,0 0-1,0 1 0,1 0 0,-1 0 0,1 0 0,1 1 0,-1-1 0,1 1 0,-1 0 0,2 0 0,-1 0 0,1 1 1,0-1-1,0 0 0,1 1 0,-1 0 0,1 10 0,0-10-3,-38 361 138,18-135-21,2-13 451,-4 145 494,27 1-115,-1-268-1057,-3-54 225,-1-1 0,-2 1 1,-2 0-1,-18 76 1,10-75 148,2 1-1,2 0 1,2 1 0,-1 58 0,9-95-198,0-1 0,0 1 0,1-1 0,0 1 0,1-1 0,5 14-1,29 55 89,-20-46-105,-6-7-37,-8-16 2,1-1 1,0 0-1,9 14 0,-12-21 14,0 0 1,0-1 0,-1 1 0,1-1-1,0 1 1,0-1 0,0 1-1,0-1 1,0 0 0,0 1 0,0-1-1,0 0 1,0 0 0,0 0 0,0 0-1,1 0 1,-1 0 0,0 0-1,0 0 1,0 0 0,0 0 0,0 0-1,1-1 1,29-10 690,-25 9-617,42-17 439,0 3-1,1 2 1,82-13 0,-79 24-369,3-2-4974,-36 0-1977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0:07.7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54 1131 24575,'1'-7'0,"0"0"0,0 0 0,0 1 0,1-1 0,1 0 0,-1 0 0,6-9 0,1-6 0,16-45 0,-2-1 0,-4-1 0,-3-1 0,-2 0 0,4-95 0,-15 127 0,-1-59 0,-4 83 0,2 14 0,0 0 0,-1 0 0,1-1 0,0 1 0,0 0 0,0 0 0,0 0 0,0 0 0,0 0 0,0 0 0,0 0 0,0 0 0,0 0 0,0 0 0,0 0 0,0 0 0,0 0 0,0 0 0,0 0 0,-1 0 0,1 0 0,0 0 0,0 0 0,0 0 0,0 0 0,0-1 0,0 1 0,0 0 0,0 0 0,0 0 0,0 1 0,0-1 0,-1 0 0,1 0 0,0 0 0,0 0 0,0 0 0,0 0 0,0 0 0,0 0 0,0 0 0,0 0 0,0 0 0,0 0 0,0 0 0,0 0 0,-1 0 0,1 0 0,0 0 0,0 0 0,0 0 0,0 0 0,0 0 0,0 1 0,0-1 0,0 0 0,0 0 0,0 0 0,0 0 0,0 0 0,0 0 0,-7 24 0,-1 29 0,-3 91 0,12 58 0,-1-191 0,1 36-455,3 1 0,10 55 0,-5-63-6371</inkml:trace>
  <inkml:trace contextRef="#ctx0" brushRef="#br0" timeOffset="535.08">942 908 24575,'0'6'0,"0"12"0,0 11 0,0 10 0,0 7 0,2 4 0,3 3 0,2-8 0,2-9 0,2-13 0,4-20 0,5-21 0,0-11 0,-1-10 0,-2-10 0,0-1 0,-2 7-8191</inkml:trace>
  <inkml:trace contextRef="#ctx0" brushRef="#br0" timeOffset="1094.48">84 37 24575,'8'-2'0,"11"-3"0,9-2 0,9 0 0,8 1-4254,4 1 4254,2 2 0,2 2 0,0 0 0,7 1 0,-6 0-3937</inkml:trace>
  <inkml:trace contextRef="#ctx0" brushRef="#br0" timeOffset="1483.29">1 86 24575,'0'1118'-3061,"0"-1073"3367,1 0 1,3 0-1,1 0 0,22 81 0,-22-111-175,0 1 1,1-1-1,1-1 1,1 1-1,0-1 1,1-1-1,13 17 1,-14-22-92,0 1 0,0-2 0,1 1-1,0-1 1,1 0 0,-1-1 0,1 0 0,0-1 0,1 0 0,-1 0-1,17 3 1,27 4-1405,-3-6-5461</inkml:trace>
  <inkml:trace contextRef="#ctx0" brushRef="#br0" timeOffset="1950.93">1296 205 24575,'100'-1'0,"124"2"0,-170 2 0,0 3 0,56 12 0,-104-17 0,-1 0 0,1 0 0,-1 1 0,1 0 0,-1-1 0,10 6 0,-14-6 0,0 0 0,0 0 0,0 0 0,0 0 0,0 0 0,0 0 0,0 0 0,0 0 0,-1 0 0,1 0 0,0 0 0,0 0 0,-1 1 0,1-1 0,-1 0 0,1 1 0,-1-1 0,0 0 0,0 1 0,1-1 0,-1 0 0,0 1 0,0-1 0,0 0 0,0 1 0,-1-1 0,1 0 0,0 1 0,-1 1 0,-32 92 0,21-63 0,-14 58 0,22-63 0,1 0 0,1 0 0,1 0 0,2 0 0,1 0 0,1 0 0,1 0 0,1-1 0,13 37 0,12 23 0,60 117 0,-60-141 0,15 32-868,39 88-2942,-71-149 3566,-2 1 1,-1 0-1,9 54 0,-18-82 527,0 0-1,-1 0 1,0 0 0,0 0-1,0 0 1,-1 0 0,0 0-1,0 0 1,0 0 0,-1 0-1,0-1 1,-3 9 0,2-10-167,0 0 0,1 0 1,-1 0-1,0 0 1,-1-1-1,1 0 0,-1 1 1,1-1-1,-1-1 1,0 1-1,0 0 0,0-1 1,0 0-1,-1 0 0,1 0 1,-7 1-1,-11 2-298,-1-1 0,1-2-1,-1 0 1,0-1 0,0-1-1,-28-4 1,49 4 93,-48-4-673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0:06.4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2 24575,'8'-2'0,"11"-1"0,9 1 0,9 0 0,6 0 0,5 1 0,5 3 0,-6 0-8191</inkml:trace>
  <inkml:trace contextRef="#ctx0" brushRef="#br0" timeOffset="421.66">94 201 24575,'2'0'0,"9"0"0,10 2 0,12 1 0,16 1 0,0 1-819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0:59.5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55 37 24575,'-2'0'0,"0"-1"0,-1 0 0,1 1 0,0-1 0,0 0 0,-1 0 0,1-1 0,-3-1 0,-10-5 0,1 3 0,-1 1 0,0 1 0,0 0 0,0 1 0,0 1 0,0 0 0,-20 2 0,6 2 0,-1 0 0,-50 14 0,70-14 0,-11 2 0,-32 14 0,49-18 0,0 1 0,0 0 0,1 0 0,-1 0 0,0 0 0,1 1 0,-1-1 0,1 1 0,0 0 0,0 0 0,0 0 0,1 0 0,-1 1 0,-4 6 0,7-9 0,0 0 0,0 0 0,0 0 0,0 0 0,0 0 0,0 0 0,0 0 0,0 1 0,0-1 0,0 0 0,0 0 0,1 0 0,-1 0 0,0 0 0,1 0 0,-1 0 0,1 0 0,-1-1 0,1 1 0,0 0 0,-1 0 0,1 0 0,0 0 0,-1-1 0,1 1 0,0 0 0,0-1 0,0 1 0,0-1 0,0 1 0,0-1 0,-1 1 0,1-1 0,0 1 0,2-1 0,42 14 0,-40-13 0,79 15 0,47 12 0,-115-24 0,-1 2 0,0 0 0,0 0 0,0 1 0,-1 1 0,14 10 0,-25-15 0,0 0 0,0 0 0,0 0 0,-1 1 0,1-1 0,-1 1 0,0 0 0,0-1 0,-1 1 0,1 0 0,-1 0 0,0 0 0,0 0 0,0 0 0,0 1 0,-1-1 0,1 0 0,-1 0 0,0 0 0,-1 1 0,1-1 0,-1 0 0,0 0 0,0 0 0,0 0 0,0 0 0,-1 0 0,1 0 0,-1 0 0,0-1 0,-1 1 0,-3 5 0,4-7 0,-1 0 0,0 0 0,0 0 0,0 0 0,-1 0 0,1-1 0,0 1 0,-1-1 0,1 0 0,-1 0 0,1 0 0,-1-1 0,1 1 0,-6-1 0,-53-1 0,56 1 0,-18-2 0,1-1 0,1-1 0,-1-1 0,1-1 0,-1-1 0,-25-12 0,46 19-105,1-1 0,-1 0 0,0 0 0,1 0 0,0 0 0,-1 0 0,1 0 0,0 0 0,-1-1 0,1 1 0,0 0 0,-2-3 0,0-5-672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0:03.6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 79 24575,'2'-3'0,"8"-1"0,13-2 0,11 0 0,9 0 0,5 1 0,5-1 0,3 2 0,2 0 0,2 0 0,-1 0 0,-1 0 0,-1 0 0,-2 0 0,-2-1 0,1 0 0,-8 1-8191</inkml:trace>
  <inkml:trace contextRef="#ctx0" brushRef="#br0" timeOffset="505.48">83 54 24575,'-1'2'0,"-1"0"0,1 1 0,-1-1 0,1 1 0,0 0 0,0-1 0,0 1 0,1 0 0,-1 0 0,0 3 0,-1 3 0,-10 49 0,-8 102 0,12 63 0,-1 4 0,1-136 0,1-24 0,3 0 0,6 97 0,-1-151 0,1 1 0,1-1 0,0 0 0,0 0 0,2 0 0,-1-1 0,2 1 0,10 18 0,-12-25 0,-1-1 0,1 0 0,0 0 0,1 0 0,-1 0 0,1-1 0,0 0 0,0 0 0,1 0 0,-1-1 0,1 0 0,-1 0 0,1 0 0,0 0 0,0-1 0,0 0 0,1-1 0,-1 1 0,0-1 0,9 0 0,39-3-1365,0-6-5461</inkml:trace>
  <inkml:trace contextRef="#ctx0" brushRef="#br0" timeOffset="1373.9">918 914 24575,'23'-28'-17,"21"-25"-306,-3-1 0,53-92-1,-85 128 265,0 1 0,-1-1 0,-1-1-1,0 0 1,-2 0 0,0 0 0,-1 0 0,-1-1-1,-1 0 1,-1 1 0,-1-1 0,0 0-1,-5-29 1,3 39 189,0-1 0,-1 2-1,0-1 1,-1 0 0,0 1-1,-6-10 1,10 17-105,-1 0-1,0 0 1,0 1-1,-1-1 1,1 0-1,0 1 1,-1-1 0,1 0-1,-1 1 1,1 0-1,-1-1 1,1 1-1,-1 0 1,0 0-1,0 0 1,0 0-1,0 0 1,0 0-1,0 0 1,0 1 0,0-1-1,0 1 1,0 0-1,0-1 1,0 1-1,0 0 1,0 0-1,0 0 1,-1 1-1,1-1 1,0 0 0,0 1-1,0-1 1,0 1-1,0 0 1,-2 1-1,-2 2-24,-1 0 0,1 1 0,0 0 0,0 1 0,0-1 0,1 1 0,-1 0 0,2 0 0,-1 1 0,1 0 0,0-1 0,0 1 0,-3 9 0,-3 9 0,1 0 0,-10 43 0,8-8 0,-7 101 0,11 63 0,7-217 0,26 439 0,-9-254 0,-6-78 0,-14-137 0,-41-213 0,35 197 0,-2 0 0,-2 2 0,-2-1 0,-27-49 0,-26-15 0,23 39 0,45 62 0,-1 1 0,1-1 0,-1 1 0,1-1 0,-1 0 0,1 1 0,0-1 0,-1 1 0,1-1 0,0 0 0,-1 1 0,1-1 0,0 0 0,0 1 0,0-1 0,0 0 0,0 1 0,0-1 0,0 0 0,0 0 0,0 1 0,0-1 0,0 0 0,0 1 0,0-1 0,1 0 0,-1 1 0,0-1 0,0 0 0,1 1 0,-1-1 0,0 0 0,1 1 0,-1-1 0,1 1 0,-1-1 0,1 1 0,-1-1 0,1 1 0,-1-1 0,1 1 0,0 0 0,-1-1 0,1 1 0,-1 0 0,1-1 0,0 1 0,-1 0 0,1 0 0,0 0 0,1-1 0,6 0 0,-1 0 0,1 0 0,0 0 0,8 1 0,-6 0 0,94-4-682,146-25-1,-202 20-6143</inkml:trace>
  <inkml:trace contextRef="#ctx0" brushRef="#br0" timeOffset="2281.51">1611 42 24575,'91'-1'-678,"-12"0"-859,103 10 0,-175-8 1627,3 0 152,1 1 0,-1 0 0,14 4 0,-22-5-213,1 0 0,-1 0 0,0 0 0,0 0 0,0 0 0,0 0 0,0 1 0,0-1 0,0 1 0,0-1 1,0 1-1,-1 0 0,1 0 0,-1 0 0,1 0 0,-1 0 0,0 0 0,0 0 0,0 0 0,1 3 0,1 10 221,-1 0-1,0 0 1,-2 0 0,1 0-1,-3 16 1,1 26 336,4-22-586,1-1 0,2 1 0,1-1 0,20 55 0,64 130 0,-19-54 0,-46-94 0,26 101 0,-46-143 0,0 1 0,-2 0 0,-2 0 0,0 0 0,-2 0 0,-6 45 0,4-64 0,0 0 0,0 0 0,-2 0 0,1 0 0,-1-1 0,-1 1 0,0-1 0,0 0 0,-1-1 0,-11 15 0,12-18 0,0-1 0,0 0 0,0 0 0,-1 0 0,0-1 0,0 0 0,0 0 0,0-1 0,-1 1 0,0-1 0,1-1 0,-1 1 0,0-1 0,0 0 0,0-1 0,-1 0 0,-11 1 0,-26-4-1365,4-5-546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9:56.8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 244 24575,'21'-9'-179,"0"1"0,0 0 0,36-6 0,70-7-744,-88 15 886,199-23 12,100-17-488,-309 41-5464</inkml:trace>
  <inkml:trace contextRef="#ctx0" brushRef="#br0" timeOffset="508.9">1 200 24575,'23'99'-2139,"21"135"-8499,-35-150 9585,-1 237 10655,-6-123-5374,-9 20-4228,1 0 0,6-207 0,0-4 0,0-1 0,1 0 0,0 0 0,0 1 0,1 5 0,-1-10 0,0 0 0,-1-1 0,1 1 0,0-1 0,0 1 0,0-1 0,0 0 0,0 1 0,0-1 0,0 0 0,0 0 0,1 0 0,-1 1 0,0-1 0,1-1 0,-1 1 0,1 0 0,-1 0 0,1 0 0,-1-1 0,1 1 0,0-1 0,1 1 0,11 1 0,-1 0 0,1-1 0,0-1 0,-1 0 0,1-1 0,19-4 0,3-2 0,40-13 0,-65 16-341,-1 0 0,1 0-1,17-11 1,-14 5-6485</inkml:trace>
  <inkml:trace contextRef="#ctx0" brushRef="#br0" timeOffset="1401.04">1001 1152 24575,'21'-22'0,"-1"0"0,-2-2 0,0 0 0,-1-1 0,-1-1 0,-2 0 0,15-38 0,-22 47 0,-1-1 0,0 0 0,-2 0 0,0 0 0,-1 0 0,-1-1 0,0 1 0,-2-1 0,0 0 0,-1 1 0,-1-1 0,-8-33 0,9 46 0,-1 1 0,0 0 0,-1 0 0,1-1 0,-1 1 0,0 1 0,0-1 0,-1 0 0,1 1 0,-1 0 0,-8-7 0,11 9 0,-1 1 0,0 0 0,0 0 0,0 0 0,1 0 0,-1 0 0,0 0 0,0 0 0,0 0 0,0 1 0,-1-1 0,1 1 0,0 0 0,0 0 0,0 0 0,0 0 0,0 0 0,0 0 0,-1 0 0,1 0 0,0 1 0,0-1 0,0 1 0,0 0 0,0 0 0,0 0 0,0 0 0,1 0 0,-1 0 0,0 0 0,0 0 0,1 1 0,-3 1 0,-3 4 0,1 1 0,-1 0 0,2 0 0,-1 0 0,1 1 0,0 0 0,1 0 0,0 0 0,-5 15 0,1 4 0,1-1 0,-3 34 0,3 26 0,7 157 0,2-187 0,4 73 0,7-2 0,37 165 0,-49-287 0,1 3 0,0 0 0,0 0 0,7 13 0,-9-22 0,0 1 0,0-1 0,0 0 0,0 0 0,0 0 0,0 0 0,0 0 0,0 0 0,0 0 0,0 0 0,0 0 0,0 0 0,0 1 0,0-1 0,0 0 0,0 0 0,0 0 0,1 0 0,-1 0 0,0 0 0,0 0 0,0 0 0,0 0 0,0 0 0,0 0 0,0 0 0,0 0 0,0 0 0,0 0 0,1 0 0,-1 0 0,0 0 0,0 0 0,0 0 0,0 0 0,0 0 0,0 0 0,0 0 0,0 0 0,0 0 0,1 0 0,-1 0 0,0 0 0,0 0 0,0 0 0,0 0 0,0 0 0,0 0 0,0 0 0,0 0 0,0 0 0,0 0 0,0-1 0,0 1 0,0 0 0,1 0 0,-1 0 0,0 0 0,0 0 0,0 0 0,0 0 0,0 0 0,0 0 0,0 0 0,0-1 0,0 1 0,0 0 0,0 0 0,0 0 0,3-12 0,0-16 0,-4-3 0,-1-1 0,-2 1 0,-13-55 0,2 35 0,-30-72 0,19 69 0,-42-65 0,38 69 0,27 46 0,1 1 0,0-1 0,1 0 0,-1 0 0,0 0 0,1 1 0,-1-6 0,2 8 0,0 0 0,0 0 0,0 0 0,0 0 0,0-1 0,0 1 0,1 0 0,-1 0 0,0 0 0,1 0 0,-1 0 0,0 0 0,1 0 0,0 0 0,-1 0 0,1 0 0,-1 0 0,1 0 0,0 0 0,0 0 0,0 0 0,0 0 0,-1 1 0,1-1 0,0 0 0,0 1 0,0-1 0,0 1 0,2-1 0,12-5-3,1 1 0,0 1 0,0 0 0,1 2 0,19-2 0,1 0-1344,6-3-5479</inkml:trace>
  <inkml:trace contextRef="#ctx0" brushRef="#br0" timeOffset="1826.95">1155 515 24575,'8'-4'0,"10"-1"0,11-2 0,10 0 0,7 1 0,1 1-4245,-2 0 4245,-7 1-3946</inkml:trace>
  <inkml:trace contextRef="#ctx0" brushRef="#br0" timeOffset="2350.32">1507 363 24575,'2'0'0,"6"10"0,5 7 0,1 3 0,-1 0 0,-3 5 0,-2 1 0,-1-2-8191</inkml:trace>
  <inkml:trace contextRef="#ctx0" brushRef="#br0" timeOffset="2900.11">1659 13 24575,'27'-5'0,"1"1"0,-1 1 0,54 3 0,-33 0 0,-20-1 0,91 4 0,-116-3 0,-1 0 0,1 0 0,-1 0 0,1 1 0,-1 0 0,1-1 0,-1 1 0,1 0 0,-1 0 0,0 0 0,0 1 0,1-1 0,-1 0 0,0 1 0,0 0 0,0-1 0,0 1 0,-1 0 0,1 0 0,0 0 0,1 3 0,0 1 0,-1 1 0,1-1 0,-2 0 0,1 1 0,-1-1 0,0 1 0,1 8 0,7 98 0,-6-49 0,4 1 0,25 109 0,59 107 0,-3-10 0,-81-245 0,43 178 0,-46-181 0,-1 0 0,-1 0 0,-1 0 0,-1 0 0,-1 0 0,-8 44 0,8-64 13,0 0 1,0 0-1,0 0 0,0 0 0,0 0 0,0 0 0,-1 0 0,1-1 0,-1 1 1,0-1-1,0 1 0,0-1 0,0 0 0,0 0 0,-1 0 0,1 0 0,-1 0 1,1 0-1,-1-1 0,0 1 0,1-1 0,-1 1 0,0-1 0,0 0 0,-4 0 1,-3 1-258,0-1 0,0 0 0,0-1 0,0 0 1,0-1-1,-13-2 0,-26-5-658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1:21.2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1 81 24575,'0'6'0,"2"12"0,0 13 0,3 9 0,-1 6 0,4 5 0,3 2 0,0 1 0,2 1 0,-2-6 0,-2-3 0,-1-5 0,0-10 0,-2-10-8191</inkml:trace>
  <inkml:trace contextRef="#ctx0" brushRef="#br0" timeOffset="818.19">1 58 24575,'4'-5'0,"1"0"0,0 0 0,0 1 0,0-1 0,1 1 0,-1 0 0,1 1 0,0-1 0,0 1 0,0 1 0,1-1 0,-1 1 0,1 0 0,-1 0 0,1 1 0,0 0 0,0 0 0,6 0 0,-4 1 0,0 0 0,-1 0 0,1 1 0,0 0 0,-1 1 0,1 0 0,-1 0 0,0 0 0,1 1 0,-1 1 0,0 0 0,-1 0 0,13 8 0,-17-10 0,0 1 0,0 0 0,-1 0 0,1-1 0,0 2 0,-1-1 0,0 0 0,0 0 0,0 1 0,0-1 0,0 1 0,-1 0 0,1-1 0,-1 1 0,0 0 0,-1 0 0,1 0 0,0 0 0,-1 0 0,0 0 0,0 0 0,0 0 0,-1-1 0,1 1 0,-1 0 0,0 0 0,0 0 0,-2 5 0,-1 0 0,0 1 0,0-1 0,-1 0 0,-1 0 0,1 0 0,-1-1 0,-1 0 0,0 0 0,-12 11 0,-27 16 0,46-35 0,0 0 0,0 0 0,-1 0 0,1 0 0,0 0 0,0 1 0,0-1 0,0 0 0,0 0 0,-1 0 0,1 0 0,0 0 0,0 0 0,0 1 0,0-1 0,0 0 0,0 0 0,0 0 0,-1 0 0,1 1 0,0-1 0,0 0 0,0 0 0,0 0 0,0 1 0,0-1 0,0 0 0,0 0 0,0 0 0,0 0 0,0 1 0,0-1 0,0 0 0,0 0 0,0 0 0,0 1 0,1-1 0,-1 0 0,0 0 0,9 4 0,18-3 0,-24-1 0,12 0 0,-1 0 0,1 2 0,0-1 0,-1 2 0,24 6 0,-33-7 0,1 1 0,0-1 0,-1 1 0,0 0 0,0 1 0,0-1 0,0 1 0,0 0 0,0 0 0,-1 0 0,0 1 0,0-1 0,0 1 0,-1 0 0,0 1 0,4 7 0,-4-10 0,-1 1 0,-1 0 0,1 0 0,0 1 0,-1-1 0,0 0 0,0 0 0,0 1 0,-1-1 0,1 1 0,-1-1 0,0 0 0,0 1 0,-1-1 0,1 1 0,-1-1 0,0 0 0,0 1 0,0-1 0,-1 0 0,0 0 0,0 0 0,0 0 0,0 0 0,0 0 0,-1-1 0,1 1 0,-1-1 0,0 0 0,0 1 0,-1-1 0,1-1 0,-1 1 0,1 0 0,-1-1 0,0 0 0,-7 3 0,-2 1-151,0-2-1,-1 0 0,0-1 0,1 0 1,-1-1-1,0 0 0,0-1 1,-25-2-1,-14-2-6674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2:06.3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4 109 24575,'1'14'0,"1"0"0,0 1 0,6 18 0,1 7 0,58 373 0,-26 5 0,-16 34 0,-17-372-1365,-3-54-5461</inkml:trace>
  <inkml:trace contextRef="#ctx0" brushRef="#br0" timeOffset="495.42">1 154 24575,'21'-9'0,"1"1"0,0 2 0,41-8 0,-18 4 0,148-28-1248,386-27 0,-477 62 299,-55 2-3797</inkml:trace>
  <inkml:trace contextRef="#ctx0" brushRef="#br0" timeOffset="1041.57">152 764 24575,'8'1'0,"11"2"0,10 2 0,8-1 0,6-2 0,5-2 0,3-2 0,3-2 0,1-1-1666,3-1 1666,-2 0 0,0 0 0,-1-1 0,-2-1 0,-1 1 0,4-1 0,-8 2-652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0:36.9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2:17.7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2 354 24575,'7'10'0,"0"1"0,0-1 0,-1 1 0,0 0 0,-1 1 0,0-1 0,5 22 0,-3-13 0,6 22 0,-1 1 0,8 61 0,0 89 0,-6-49 0,-9-103 0,1-1 0,3 1 0,23 68 0,-23-91-1365,-3-10-5461</inkml:trace>
  <inkml:trace contextRef="#ctx0" brushRef="#br0" timeOffset="518.48">0 364 24575,'3'0'0,"-1"0"0,0-1 0,1 0 0,-1 1 0,0-1 0,1 0 0,-1 0 0,3-2 0,7-2 0,22-7 0,0 3 0,1 0 0,0 3 0,68-5 0,147 11 0,-233 0 0,-2 1 38,58 3 254,-65-3-534,0 0 0,0 1 0,0 0-1,-1 0 1,1 0 0,12 7 0,-8 0-6584</inkml:trace>
  <inkml:trace contextRef="#ctx0" brushRef="#br0" timeOffset="1017.61">142 589 24575,'1'0'0,"10"1"0,10 2 0,12 2 0,6-1 0,5 2 0,2 0 0,0-2 0,0 0 0,-2-2 0,7-1 0,-4-1-8191</inkml:trace>
  <inkml:trace contextRef="#ctx0" brushRef="#br0" timeOffset="1018.61">835 306 24575,'8'0'0,"11"0"0,9-2 0,11-1 0,11-1 0,-4-1-8191</inkml:trace>
  <inkml:trace contextRef="#ctx0" brushRef="#br0" timeOffset="1019.61">1153 1 24575,'2'7'0,"4"14"0,6 11 0,5 7 0,2 6 0,4 3 0,0 7 0,-2-6-819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2:14.0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012 298 24575,'-14'-18'0,"-1"2"0,-1 0 0,-1 1 0,0 0 0,0 2 0,-2 0 0,0 1 0,0 0 0,-1 2 0,0 0 0,-1 2 0,-21-7 0,-27-4 0,-1 2 0,-100-10 0,51 17 0,0 4 0,-139 12 0,159 2 0,-190 41 0,-88 62 0,268-69 0,1 5 0,3 5 0,-119 79 0,169-94 0,1 2 0,2 3 0,2 2 0,3 2 0,1 2 0,2 2 0,-56 83 0,74-93 0,2 1 0,1 1 0,2 1 0,3 1 0,1 0 0,2 1 0,2 1 0,2 1 0,2 0 0,2 0 0,-1 59 0,10-67 0,1 0 0,2 0 0,1 0 0,2-1 0,2 0 0,2 0 0,1-1 0,2-1 0,34 62 0,-18-46 0,3-1 0,2-2 0,2-1 0,2-2 0,73 65 0,-58-65 0,2-3 0,2-2 0,88 46 0,203 73 0,-274-130 0,2-4 0,0-3 0,2-4 0,0-3 0,133 9 0,-152-23 0,-1-2 0,1-2 0,-1-3 0,1-3 0,-2-3 0,1-2 0,-2-3 0,73-29 0,-91 27 0,-1-3 0,0-1 0,-2-2 0,0-2 0,-2-1 0,-1-1 0,57-63 0,-24 13 0,-4-4 0,68-114 0,-69 92 0,-5-4 0,-5-1 0,-5-3 0,58-205 0,-92 258 0,-2 0 0,-2-1 0,-4 0 0,-2-1 0,-2 1 0,-3 0 0,-16-94 0,10 113 0,-3 1 0,0 0 0,-3 1 0,-1 0 0,-2 1 0,-2 1 0,-1 1 0,-2 0 0,-1 2 0,-2 1 0,-1 0 0,-2 2 0,-1 1 0,-1 2 0,-1 0 0,-2 3 0,0 0 0,-2 2 0,-1 2 0,0 1 0,-68-25 0,-127-24-1365,179 57-546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8:28.8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3 9858,'0'0'10306,"24"-17"-12635,-5 4-855,-4 1-162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2:02.4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0 24575,'8'0'0,"11"0"0,11-2 0,12-3 0,8 0 0,5 1 0,2 0 0,1 2 0,1 0 0,-6 2 0,-12-3 0,-13 1-8191</inkml:trace>
  <inkml:trace contextRef="#ctx0" brushRef="#br0" timeOffset="469.15">70 218 24575,'8'1'0,"11"2"0,12 2 0,8-1 0,7 0 0,4-1 0,4-1 0,2-1 0,0 0 0,3 1 0,-9 0-819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1:59.5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65 50 24575,'2'27'0,"1"-1"0,1 1 0,2 0 0,9 29 0,3 12 0,47 189 0,-4-19 0,-61-235 0,6 19 0,-6-22 0,0 1 0,0 0 0,1-1 0,-1 1 0,0 0 0,0-1 0,1 1 0,-1-1 0,0 1 0,1 0 0,-1-1 0,1 1 0,-1-1 0,0 1 0,1-1 0,-1 1 0,1-1 0,0 1 0,-1-1 0,1 0 0,-1 1 0,2 0 0,1-5-1365,-2-3-5461</inkml:trace>
  <inkml:trace contextRef="#ctx0" brushRef="#br0" timeOffset="546.58">95 826 24575,'84'8'-416,"101"-2"0,-33-3 62,-19 4-112,197-15 1,-322 7 509,0 1 163,0-1 0,-1 0 0,1-1 0,-1 1 0,11-5 0,-16 5-224,-1 1-1,0-1 1,0 1-1,0-1 1,0 0 0,0 1-1,0-1 1,0 0-1,0 0 1,0 0-1,-1 0 1,1 0-1,0 0 1,0 0-1,-1 0 1,1 0-1,-1 0 1,1 0-1,-1-1 1,1 1-1,-1 0 1,0 0-1,0 0 1,1-1-1,-1 1 1,0 0-1,0 0 1,0-1-1,0 1 1,-1 0 0,1 0-1,0-1 1,0 1-1,-1 0 1,1 0-1,-1 0 1,1 0-1,-1-1 1,-1 0-1,-4-10-6643</inkml:trace>
  <inkml:trace contextRef="#ctx0" brushRef="#br0" timeOffset="1139.53">0 62 24575,'30'-11'0,"0"2"0,0 1 0,1 1 0,38-3 0,129 1 0,-114 7 0,241-3-119,-237 4-1127,-67 1-5580</inkml:trace>
  <inkml:trace contextRef="#ctx0" brushRef="#br0" timeOffset="2268.68">1071 978 24575,'1'-28'0,"1"1"0,2-1 0,9-38 0,30-79 0,-38 129 0,7-18 0,17-37 0,-24 60 0,1 1 0,0-1 0,0 1 0,1 0 0,1 0 0,0 1 0,10-10 0,-16 17 0,0 1 0,1-1 0,-1 1 0,0 0 0,1 0 0,-1 0 0,1 0 0,-1 0 0,1 1 0,-1-1 0,1 1 0,0-1 0,-1 1 0,1 0 0,0 0 0,-1 0 0,1 1 0,-1-1 0,1 0 0,0 1 0,-1 0 0,1 0 0,-1 0 0,1 0 0,-1 0 0,0 0 0,0 0 0,1 1 0,-1-1 0,3 4 0,1 0 0,0 0 0,0 0 0,0 1 0,-1 0 0,0 0 0,0 0 0,0 1 0,-1 0 0,5 9 0,-3 3 0,-1-1 0,-1 1 0,0 0 0,-1 0 0,-1 0 0,-1 0 0,0 0 0,-2 0 0,0 0 0,-1 1 0,-6 21 0,7-35 0,-17 54 0,17-57 0,0 0 0,0 0 0,-1 0 0,1-1 0,-1 1 0,1-1 0,-1 1 0,0-1 0,0 1 0,0-1 0,0 0 0,0 0 0,0 0 0,-1 0 0,1 0 0,-1-1 0,-3 2 0,6-2 0,-1-1 0,1 0 0,0 0 0,-1 0 0,1 0 0,-1 0 0,1 0 0,0 0 0,-1 0 0,1 0 0,0 0 0,-1 0 0,1 0 0,-1 0 0,1 0 0,0 0 0,-1-1 0,1 1 0,0 0 0,-1 0 0,1 0 0,0-1 0,-1 1 0,1 0 0,0 0 0,0-1 0,-1 1 0,1 0 0,0 0 0,0-1 0,-1 1 0,1-1 0,-4-16 0,7-18 0,0 19 0,1 0 0,1 0 0,1 1 0,0-1 0,1 1 0,1 1 0,0-1 0,1 1 0,0 1 0,23-25 0,-19 24 0,1 0 0,0 1 0,1 0 0,1 2 0,0 0 0,1 0 0,0 2 0,34-15 0,-47 22 0,0 1 0,1-1 0,-1 1 0,0 0 0,0 0 0,1 1 0,-1-1 0,0 1 0,1 0 0,-1 1 0,7 0 0,-8 0 0,-1 0 0,0 0 0,1 0 0,-1 0 0,0 0 0,0 1 0,0-1 0,0 1 0,0-1 0,0 1 0,0 0 0,-1 0 0,1 0 0,-1 0 0,1 0 0,-1 0 0,0 0 0,0 1 0,0-1 0,0 0 0,1 4 0,6 20 0,7 50 0,-12-58 0,0 0 0,0-1 0,2 1 0,0-1 0,1 0 0,14 27 0,-18-40 0,0-1 0,0 0 0,0-1 0,1 1 0,-1 0 0,1 0 0,-1-1 0,1 0 0,0 1 0,0-1 0,0 0 0,0 0 0,0-1 0,1 1 0,-1-1 0,6 2 0,-4-2 0,0 0 0,0-1 0,0 0 0,-1 0 0,1 0 0,0 0 0,0-1 0,0 0 0,0 0 0,-1 0 0,6-2 0,3-3 0,0 0 0,-1-1 0,1 0 0,-2-1 0,1 0 0,-1-1 0,16-16 0,12-20-1365,-6 1-546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2:52.9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2'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7:26.7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59 365 24575,'8'0'0,"9"-2"0,9-1 0,10 1 0,10 0 0,4 1 0,0 0 0,-9 0-8191</inkml:trace>
  <inkml:trace contextRef="#ctx0" brushRef="#br0" timeOffset="663.43">589 494 24575,'8'0'0,"11"0"0,12 0 0,8 0 0,9 0 0,3 0 0,1 2 0,-8 1-8191</inkml:trace>
  <inkml:trace contextRef="#ctx0" brushRef="#br0" timeOffset="1868.32">118 83 24575,'-4'68'0,"-2"-1"0,-26 109 0,19-113 0,-40 214 0,48-252 0,3-24 0,2-5 0,3-41 0,22-205 0,4-40 0,-28 279 0,2-14 0,0 1 0,2-1 0,15-45 0,-20 69 0,0 1 0,1-1 0,-1 0 0,0 0 0,1 0 0,-1 0 0,1 1 0,-1-1 0,1 0 0,-1 0 0,1 1 0,0-1 0,-1 1 0,1-1 0,0 0 0,-1 1 0,1-1 0,0 1 0,0-1 0,0 1 0,-1 0 0,1-1 0,0 1 0,0 0 0,1-1 0,-1 2 0,1-1 0,-1 0 0,0 0 0,0 1 0,1-1 0,-1 1 0,0-1 0,0 1 0,0 0 0,1-1 0,-1 1 0,0 0 0,0 0 0,0 0 0,1 1 0,4 4 0,-1 1 0,1 0 0,-1 0 0,4 9 0,18 39 0,-2 1 0,34 117 0,-16-39 0,-18-68 263,20 61-1891,-40-108-5198</inkml:trace>
  <inkml:trace contextRef="#ctx0" brushRef="#br0" timeOffset="2396.07">0 447 24575,'8'0'0,"11"0"0,12-3 0,10 1 0,13-3 0,-3 1-819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14:43.2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92 269 24575,'0'-1'0,"0"0"0,-1 0 0,1 0 0,-1 0 0,1 0 0,-1 0 0,1 0 0,-1 0 0,1 1 0,-1-1 0,0 0 0,0 0 0,1 1 0,-1-1 0,0 0 0,0 1 0,-2-2 0,-19-11 0,15 10 0,-43-22 0,0 1 0,-2 4 0,0 1 0,-1 3 0,-75-14 0,34 16 0,0 3 0,-129 3 0,177 9 0,0 2 0,0 2 0,0 3 0,1 1 0,0 2 0,-45 18 0,61-18 0,-1 2 0,1 1 0,1 1 0,1 2 0,0 0 0,1 2 0,1 1 0,1 1 0,-33 36 0,47-45 0,1 0 0,0 1 0,1 0 0,0 0 0,1 1 0,0 0 0,1 0 0,1 1 0,1-1 0,0 1 0,0 0 0,2 0 0,0 1 0,0-1 0,2 0 0,0 1 0,0-1 0,2 0 0,0 1 0,0-1 0,2 0 0,0 0 0,0-1 0,2 1 0,0-1 0,0 0 0,13 19 0,-3-11 7,2 0-1,1-1 1,0-1-1,2 0 1,0-2-1,1 0 1,1-2-1,0-1 1,1 0 0,1-2-1,35 15 1,-10-9-73,0-3 1,0-1 0,2-2-1,-1-3 1,63 4 0,33-8 169,1-6 1,218-28-1,-291 18-104,0-3 0,-1-4 0,127-45 0,-178 53 0,-1-1 0,0-1 0,0-1 0,-2-1 0,1-1 0,-2-1 0,0 0 0,-1-2 0,0 0 0,-1-1 0,15-21 0,-22 25 0,-1 0 0,0-1 0,-1 0 0,0-1 0,-2 0 0,0 0 0,0-1 0,-1 1 0,-2-1 0,1 0 0,-2 0 0,0-1 0,-1 1 0,-1 0 0,-1-1 0,-3-23 0,-1 18 22,-1 0-1,-1 0 0,-1 1 1,-1 0-1,-1 0 0,-1 1 1,-1 1-1,0-1 0,-2 2 1,0 0-1,-1 1 0,-1 0 1,-1 1-1,-1 1 0,-27-20 1,24 21-136,0 0 0,-1 2 0,-1 1 0,0 0 1,0 2-1,-1 1 0,-1 0 0,1 2 1,-1 1-1,-1 1 0,1 1 0,-1 1 1,1 1-1,-29 2 0,8 5-6712</inkml:trace>
  <inkml:trace contextRef="#ctx0" brushRef="#br0" timeOffset="760.95">2709 280 24575,'-6'15'8,"0"0"0,1 1 0,1-1 0,-3 29 0,-1-2-575,-25 86-2313,20-89 3209,-1-1 0,-35 67 0,60-120 7,1 0 0,0 0 1,1 1-1,0 1 0,26-19 0,-26 21-264,1 2 0,0 0 0,1 0 0,0 1 0,0 1 0,25-9 0,-29 13-80,-1 0-1,1 1 1,0 0-1,-1 1 1,1 0 0,0 0-1,0 1 1,0 1-1,0 0 1,0 0 0,11 3-1,-19-3 9,-1-1 0,1 1 0,-1-1 0,0 1 0,1 0 0,-1 0 0,0 0 0,1 0 0,-1 0 0,0 1 0,0-1 0,0 1 0,0-1 0,-1 1 0,1 0 0,0 0 0,-1 0 0,1-1 0,-1 2 0,1-1 0,-1 0 0,0 0 0,0 0 0,0 1 0,0-1 0,0 0 0,-1 1 0,1-1 0,-1 1 0,1-1 0,-1 0 0,0 1 0,0-1 0,0 1 0,0-1 0,-1 1 0,1-1 0,-1 1 0,-1 3 0,0 1 0,-1 1 0,-1-1 0,1 0 0,-1-1 0,0 1 0,-1 0 0,0-1 0,0 0 0,0-1 0,0 1 0,-10 7 0,-1-2 0,-1-1 0,1-1 0,-1 0 0,-1-1 0,0-1 0,0-1 0,0-1 0,-1 0 0,1-1 0,-1-1 0,-33 1 0,50-4-59,1 1 0,-1-1-1,0 0 1,0 0-1,0 0 1,0 0 0,0 0-1,0-1 1,0 1 0,1-1-1,-1 1 1,0-1 0,0 1-1,0-1 1,1 0-1,-1 0 1,0 0 0,1 0-1,-1 0 1,1 0 0,-1-1-1,-1-1 1,0-6-6767</inkml:trace>
  <inkml:trace contextRef="#ctx0" brushRef="#br0" timeOffset="1457.9">3156 587 24575,'0'2'0,"0"6"0,2 11 0,1 7 0,-1 10 0,0 4 0,0 0 0,-2-7-8191</inkml:trace>
  <inkml:trace contextRef="#ctx0" brushRef="#br0" timeOffset="1458.9">3121 493 24575</inkml:trace>
  <inkml:trace contextRef="#ctx0" brushRef="#br0" timeOffset="2105.6">3531 655 24575,'1'9'0,"1"0"0,-1-1 0,1 1 0,1-1 0,0 1 0,4 8 0,5 16 0,-8-19 0,0 1 0,-1 0 0,-1 0 0,0 0 0,-1 0 0,0 0 0,-3 20 0,2-29 0,-1 0 0,0-1 0,-1 1 0,0-1 0,0 1 0,0-1 0,0 0 0,-1 0 0,0 0 0,0 0 0,0 0 0,-1 0 0,1-1 0,-1 0 0,0 1 0,0-1 0,-1-1 0,1 1 0,-1-1 0,0 0 0,0 0 0,-6 3 0,4-3 0,-1 0 0,0-1 0,0 1 0,0-2 0,-1 1 0,-12 0 0,17-1 0,1-1 0,-1 0 0,0 0 0,1-1 0,-1 1 0,1-1 0,-1 1 0,0-1 0,1 0 0,-1 0 0,1-1 0,0 1 0,-1-1 0,1 0 0,0 0 0,0 0 0,-4-3 0,6 4 0,0 0 0,0-1 0,1 1 0,-1 0 0,0 0 0,1 0 0,-1-1 0,1 1 0,-1 0 0,1-1 0,0 1 0,-1 0 0,1-1 0,0 1 0,0-1 0,0 1 0,0 0 0,0-1 0,0 1 0,0-1 0,1 1 0,-1 0 0,1-1 0,-1 1 0,1 0 0,-1 0 0,1-1 0,-1 1 0,1 0 0,0 0 0,1-2 0,4-4 0,-1 1 0,1 0 0,12-11 0,-17 16 0,31-23 0,46-28 0,-50 35 0,-1-1 0,0-1 0,25-25 0,-43 35 0,0 0 0,10-16 0,-18 23 0,1 0 0,0-1 0,-1 1 0,1-1 0,-1 1 0,0-1 0,0 0 0,0 1 0,0-1 0,-1 0 0,1 0 0,-1 0 0,1 0 0,-1 1 0,0-1 0,-1-5 0,1 8 0,0-1 0,0 0 0,-1 0 0,1 1 0,0-1 0,-1 0 0,1 1 0,-1-1 0,1 0 0,-1 1 0,1-1 0,-1 1 0,1-1 0,-1 1 0,0-1 0,1 1 0,-1-1 0,0 1 0,1 0 0,-1-1 0,0 1 0,0 0 0,1 0 0,-1-1 0,0 1 0,0 0 0,1 0 0,-1 0 0,0 0 0,0 0 0,0 0 0,1 0 0,-1 0 0,0 0 0,0 0 0,1 1 0,-1-1 0,0 0 0,0 1 0,1-1 0,-1 0 0,0 1 0,1-1 0,-2 1 0,-1 1 0,0-1 0,1 1 0,-1 0 0,0 0 0,1 0 0,0 0 0,-1 0 0,1 0 0,0 1 0,-2 2 0,2-1-57,1-1 0,-1 1 1,1 0-1,0-1 0,0 1 0,0 0 0,0 0 0,1 0 0,-1 0 0,1 0 0,0-1 1,0 1-1,1 0 0,-1 0 0,1 0 0,0 0 0,0 0 0,0-1 0,0 1 1,1 0-1,0-1 0,-1 1 0,4 2 0,10 12-6769</inkml:trace>
  <inkml:trace contextRef="#ctx0" brushRef="#br0" timeOffset="2882.98">4014 220 24575,'0'2'0,"0"11"0,2 13 0,3 10 0,2 9-3030,1 4 3030,-2 1 957,-2 1-957,-1-1 498,-2-2-498,0-3 0,-1 1 0,2 0 0,0-7-6616</inkml:trace>
  <inkml:trace contextRef="#ctx0" brushRef="#br0" timeOffset="2883.98">3721 467 24575,'0'-2'0,"8"-3"0,10 0 0,11 1 0,8 0 0,6 2 0,15 0 0,-2 2-8191</inkml:trace>
  <inkml:trace contextRef="#ctx0" brushRef="#br0" timeOffset="2884.98">4320 467 24575,'0'2'0,"2"7"0,7 11 0,8 13 0,4 7 0,2 0 0,2-5 0,-3-7-8191</inkml:trace>
  <inkml:trace contextRef="#ctx0" brushRef="#br0" timeOffset="2885.98">4379 314 24575</inkml:trace>
  <inkml:trace contextRef="#ctx0" brushRef="#br0" timeOffset="3382.45">4625 350 24575,'2'7'0,"5"14"0,5 11 0,6 9 0,5 0-7203,0-4 7203,-2-9 2064,-3-12-2064,2-10 0,8-16 481,6-16-481,3-10 0,-6 1-3533</inkml:trace>
  <inkml:trace contextRef="#ctx0" brushRef="#br0" timeOffset="4449.78">5390 350 24575,'-4'-5'0,"-1"1"0,0 1 0,-1-1 0,1 1 0,-1 0 0,1 0 0,-1 0 0,0 1 0,0 0 0,0 0 0,0 0 0,-1 1 0,1 0 0,0 0 0,-12 1 0,4 0 0,1 1 0,-1 0 0,1 2 0,0-1 0,-1 2 0,-15 5 0,25-7 0,0-1 0,0 1 0,0 0 0,1 0 0,-1 1 0,1-1 0,-1 1 0,1 0 0,0 0 0,0 0 0,0 0 0,0 0 0,-2 5 0,4-6 0,0 0 0,0 0 0,0 0 0,0 0 0,0 0 0,1 0 0,-1 0 0,1 0 0,0 0 0,-1 1 0,1-1 0,0 0 0,0 0 0,0 0 0,1 0 0,-1 1 0,1-1 0,-1 0 0,1 0 0,-1 0 0,1 0 0,0 0 0,0 0 0,0 0 0,0 0 0,1 0 0,1 1 0,2 3 0,0-1 0,1 0 0,0 0 0,0 0 0,0-1 0,1 0 0,0 0 0,-1 0 0,1-1 0,1 0 0,12 3 0,-3-1 0,0-2 0,1 0 0,35 2 0,-36-5 0,-1 0 0,1-2 0,0 0 0,27-7 0,-36 7 0,1-1 0,-1 0 0,0 0 0,0-1 0,0 0 0,-1-1 0,0 1 0,1-1 0,-1-1 0,10-9 0,-16 13 0,1 1 0,-1 0 0,1 0 0,-1-1 0,1 1 0,0 0 0,0 1 0,0-1 0,-1 0 0,1 0 0,0 1 0,0-1 0,0 1 0,0 0 0,0-1 0,0 1 0,0 0 0,0 0 0,3 1 0,41 9 0,-21-4 0,4-1-682,39 1-1,-15-4-614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23:11.49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9 367 24575,'17'421'0,"3"-242"0,14 230 0,-31-312-1365,-1-53-5461</inkml:trace>
  <inkml:trace contextRef="#ctx0" brushRef="#br0" timeOffset="675.69">0 366 24575,'1'-15'0,"1"0"0,0 0 0,0 0 0,2 0 0,0 1 0,0-1 0,1 1 0,1 0 0,1 0 0,0 1 0,0 0 0,2 0 0,-1 1 0,2 0 0,18-19 0,-15 18 0,0 1 0,1 0 0,1 1 0,0 1 0,0 0 0,1 1 0,1 0 0,-1 2 0,1 0 0,1 0 0,-1 2 0,30-5 0,-26 7 0,1 2 0,-1 1 0,1 1 0,-1 0 0,0 2 0,1 1 0,-1 0 0,-1 1 0,1 2 0,-1 0 0,38 19 0,-34-13 0,0 0 0,-1 2 0,-1 1 0,-1 1 0,0 0 0,-1 2 0,-1 0 0,-1 1 0,16 23 0,-26-32 0,-1 0 0,0 1 0,-1 0 0,-1 0 0,0 0 0,0 1 0,-1-1 0,-1 1 0,0 0 0,0 1 0,-2-1 0,1 19 0,-2-20 0,-1-1 0,-1 0 0,0 1 0,0-1 0,-1 0 0,-1 0 0,1-1 0,-2 1 0,0-1 0,0 1 0,-1-2 0,0 1 0,0-1 0,-15 16 0,6-9 0,-1-1 0,0-1 0,-1-1 0,-1 0 0,0-1 0,-1-1 0,0-1 0,-1-1 0,0 0 0,0-1 0,-1-2 0,0 0 0,-36 5 0,54-10 0,-25 1 0,27-2 0,0 0 0,0 0 0,0 0 0,0 0 0,0 0 0,0-1 0,0 1 0,0 0 0,0 0 0,0-1 0,0 1 0,0 0 0,0-1 0,0 1 0,1-1 0,-1 1 0,0-1 0,0 0 0,0 1 0,1-1 0,-2-1 0,2 1 0,0 1 0,0-1 0,0 0 0,1 0 0,-1 1 0,0-1 0,0 0 0,1 0 0,-1 1 0,0-1 0,1 0 0,-1 1 0,1-1 0,-1 0 0,1 1 0,-1-1 0,1 1 0,-1-1 0,1 1 0,-1-1 0,1 1 0,0-1 0,-1 1 0,1 0 0,0-1 0,0 1 0,0 0 0,24-13 0,-23 13 0,17-8 0,1 1 0,0 1 0,0 1 0,0 1 0,0 1 0,1 1 0,-1 0 0,1 2 0,0 0 0,-1 1 0,1 1 0,-1 1 0,1 1 0,-1 1 0,0 1 0,-1 0 0,1 2 0,31 17 0,-34-16 0,-1 0 0,0 2 0,-1 0 0,0 1 0,-1 0 0,0 1 0,-1 1 0,0 0 0,-1 1 0,-1 0 0,0 1 0,-1 0 0,-1 1 0,-1 0 0,0 0 0,-1 0 0,-1 1 0,0 1 0,-2-1 0,4 31 0,-6-32 0,-2 0 0,0 1 0,0-1 0,-2 0 0,0 0 0,-1 0 0,-1 0 0,-1-1 0,0 1 0,-11 22 0,7-22 0,0 0 0,-1-1 0,-1 0 0,-1-1 0,0 0 0,-1-1 0,-1-1 0,0 0 0,-18 13 0,3-6-136,0-2-1,-2 0 1,0-3-1,0 0 1,-2-2-1,0-1 1,0-2-1,-1-1 0,-38 5 1,17-7-669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23:06.6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7 884 24575,'3'-13'-1136,"1"0"0,1 1-1,10-20 1,1-4-2534,11-30 2753,4-8-789,23-84 0,-48 137 1396,-1 0 0,-1-1-1,-1 0 1,-1 0 0,0 0-1,-2 0 1,-1 0 0,-6-40-1,7 61 311,0 0 0,0-1 0,0 1 0,-1 0 0,1 0 0,0-1 0,-1 1 0,1 0 0,-1 0 0,0 0 0,1 0 0,-1 0 0,0 0 0,1 0 0,-1 0 0,0 0 0,-1-1 0,2 2 0,-1 0 0,1 0 0,-1 0 0,1 0 0,-1 0 0,1 0 0,-1 0 0,1 1 0,-1-1 0,1 0 0,-1 0 0,1 0 0,0 1 0,-1-1 0,1 0 0,-1 0 0,1 1 0,0-1 0,-1 0 0,1 1 0,0-1 0,-1 1 0,1-1 0,0 0 0,0 1 0,-1-1 0,1 1 0,0 0 0,-4 6 0,1 0 0,-1 1 0,-3 14 0,-5 29 1298,2 1 0,2 0 0,-1 61-1,9 164 6967,3-125-6382,29 315-1882,13-187 0,-43-272 0,3 23 0,-5-29 0,0-1 0,0 0 0,1 1 0,-1-1 0,-1 0 0,1 1 0,0-1 0,0 1 0,0-1 0,-1 0 0,1 1 0,0-1 0,-1 0 0,0 0 0,1 1 0,-1-1 0,0 1 0,0-2 0,1 0 0,-1 0 0,1 0 0,-1 0 0,0 0 0,1 0 0,-1 0 0,1 0 0,-1 0 0,1 0 0,-1 0 0,1 0 0,-1 0 0,1-1 0,-1 1 0,1 0 0,0 0 0,-1-1 0,1 1 0,-1 0 0,1-1 0,0 1 0,-1 0 0,1-1 0,0 1 0,-1-1 0,1 1 0,0-1 0,-1 1 0,1-1 0,0 1 0,0-1 0,0 1 0,0-1 0,-1 1 0,1-1 0,0 0 0,-9-22 0,1-16 0,1-1 0,2 0 0,0-42 0,-1 1 0,-31-220 0,26 241 0,-3 0 0,-41-111 0,49 157 0,0 0 0,-13-20 0,17 31 0,0 0 0,0 1 0,0-1 0,0 0 0,-1 1 0,1-1 0,-1 1 0,1-1 0,-1 1 0,0 0 0,0 0 0,0 1 0,0-1 0,0 0 0,-1 1 0,1 0 0,-5-1 0,7 2 0,0-1 0,1 1 0,-1 0 0,0 0 0,0 0 0,0 1 0,0-1 0,0 0 0,0 0 0,1 0 0,-1 1 0,0-1 0,0 0 0,0 1 0,1-1 0,-1 1 0,0-1 0,0 1 0,1-1 0,-1 1 0,0-1 0,1 1 0,-1 0 0,1-1 0,-1 1 0,1 0 0,-1-1 0,1 1 0,-1 0 0,1 0 0,0 0 0,-1-1 0,1 1 0,0 0 0,0 0 0,0 0 0,0 0 0,-1 0 0,1 0 0,0-1 0,1 3 0,-1 0 0,0 0 0,0 0 0,1 0 0,-1 0 0,1 0 0,0 0 0,-1 0 0,1-1 0,1 1 0,-1 0 0,3 4 0,0-3 0,0 0 0,1 1 0,-1-2 0,1 1 0,0 0 0,1-1 0,-1 0 0,0 0 0,1-1 0,0 1 0,-1-1 0,1-1 0,9 3 0,10 1 0,45 3 0,-66-8 0,64 3-341,0-3 0,0-2-1,86-15 1,-132 13-6485</inkml:trace>
  <inkml:trace contextRef="#ctx0" brushRef="#br0" timeOffset="1258.72">1625 165 24575,'-4'-4'0,"0"0"0,0 0 0,-1 1 0,1-1 0,-1 1 0,0 0 0,1 1 0,-1-1 0,-1 1 0,1 0 0,0 0 0,0 0 0,-1 1 0,1 0 0,-7-1 0,4 2 0,0 0 0,1 1 0,-1 0 0,0 0 0,0 1 0,0 0 0,1 0 0,-1 1 0,1 0 0,-9 5 0,-4 2 0,1 2 0,1 0 0,0 1 0,1 0 0,0 2 0,-20 22 0,15-13 0,2 1 0,1 2 0,-27 50 0,17-18 0,3 2 0,3 0 0,-26 112 0,40-128 0,2 1 0,2 0 0,2 1 0,2-1 0,2 1 0,10 68 0,-6-91-136,0-1-1,2 1 1,0-1-1,2 0 1,0 0-1,2-1 1,0-1-1,2 0 0,25 33 1,-4-12-6690</inkml:trace>
  <inkml:trace contextRef="#ctx0" brushRef="#br0" timeOffset="2744.16">2353 446 24575,'-36'-3'0,"28"2"0,0 0 0,0 0 0,0 1 0,-10 1 0,-9 3 0,1 2 0,0 1 0,1 1 0,-1 1 0,2 1 0,-1 1 0,2 2 0,-1 0 0,2 1 0,-39 33 0,25-17 0,2 2 0,2 2 0,1 1 0,1 1 0,-33 55 0,51-71 0,1 0 0,0 0 0,2 1 0,0 0 0,2 0 0,0 1 0,-6 36 0,12-45 0,-1 0 0,2 0 0,0 1 0,0-1 0,1 0 0,1 1 0,0-1 0,1 0 0,0 0 0,1-1 0,1 1 0,0-1 0,1 0 0,8 15 0,-3-11 0,0 0 0,1-1 0,0-1 0,1 0 0,1 0 0,1-1 0,-1-1 0,2-1 0,24 15 0,-15-13 0,-1-2 0,1 0 0,1-2 0,0-1 0,0 0 0,30 3 0,1-5 0,1-2 0,0-2 0,0-3 0,-1-3 0,100-19 0,-125 17 0,0-1 0,0-2 0,-1-1 0,0-2 0,-1-1 0,-1-1 0,0-2 0,-1 0 0,0-2 0,-1-1 0,-2-2 0,0 0 0,-1-2 0,-1 0 0,-1-1 0,20-31 0,-25 30 0,-1-1 0,-1 0 0,-2-2 0,-1 1 0,-1-2 0,-1 1 0,-2-1 0,8-42 0,-14 54 0,0 1 0,-1-1 0,0 0 0,-1 0 0,-1 0 0,-1 0 0,0 0 0,-2 1 0,1-1 0,-2 1 0,0 0 0,-1 0 0,-1 0 0,0 1 0,-1 0 0,-14-19 0,11 20 0,-1 0 0,0 0 0,-1 1 0,-1 1 0,0 1 0,0 0 0,-1 0 0,-1 1 0,1 1 0,-2 1 0,1 0 0,-1 1 0,0 1 0,0 1 0,-1 0 0,0 1 0,0 1 0,0 1 0,0 0 0,-33 2 0,19 4-195,1 0 0,0 2 0,1 2 0,0 0 0,0 2 0,-29 15 0,12-2-6631</inkml:trace>
  <inkml:trace contextRef="#ctx0" brushRef="#br0" timeOffset="3355.77">3459 1 24575,'4'0'0,"-1"0"0,0 1 0,0-1 0,0 1 0,0 0 0,0 0 0,0 0 0,0 1 0,0-1 0,-1 1 0,1-1 0,3 4 0,30 27 0,-28-24 0,18 19-111,-1 2 0,-1 1 1,-2 1-1,-1 1 0,-1 1 0,-2 0 0,16 41 0,-17-29-37,-2 0 0,-2 1 0,-2 0 1,-2 1-1,4 65 0,-5 19-217,-10 153 1,-3-225 320,-2-1 0,-3 0 0,-2 0 0,-3-1 0,-23 58 0,28-90 44,-2-1 0,0 1 0,-24 32 0,27-44 0,-1-1 0,0 0 0,-1 0 0,0-1 0,-1 0 0,0-1 0,-18 11 0,27-19-75,0 0 0,0 0-1,-1-1 1,1 1 0,0-1-1,-1 0 1,1 0 0,0 0-1,-1 0 1,1-1 0,-7 1-1,-6-4-444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23:11.0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4 24575,'16'0'0,"11"0"0,9 0 0,7 0 0,5 0-3821,4 0 3821,-3 0 0,-4 0-47,0 0 47,2-2 0,3-1 0,19-1 0,-2-1-4323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23:10.5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3 24575,'2'-2'0,"11"-3"0,11 0 0,9-1 0,10-1 0,7 2 0,5 2 0,1 1 0,1 1 0,-1 0 0,0 1 0,-2-1 0,5-2 0,-9 1-819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23:24.1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5 1 24575,'-23'0'0,"-1"1"0,1 1 0,0 1 0,0 2 0,0 0 0,-21 8 0,27-6 0,0 0 0,1 1 0,0 1 0,1 0 0,0 1 0,0 1 0,1 0 0,-16 16 0,9-3 0,1 0 0,1 1 0,1 1 0,2 1 0,0 1 0,2 0 0,1 0 0,1 2 0,2-1 0,-9 39 0,3 9 0,2 1 0,-4 151 0,18-166-136,3 1-1,3-1 1,17 80-1,-5-76 101,3 0-1,51 112 1,-43-116 133,3-1 1,59 88-1,-67-116-264,2-2 0,0 0 0,2-2 0,2-1 0,51 39 0,-35-36-6659</inkml:trace>
  <inkml:trace contextRef="#ctx0" brushRef="#br0" timeOffset="446.54">928 483 24575,'0'29'-915,"4"221"-384,1-169 1870,16 87 0,3-44-186,-4-26-41,10 131-1,-30-210-1708,-1-14-5461</inkml:trace>
  <inkml:trace contextRef="#ctx0" brushRef="#br0" timeOffset="1141.45">1116 283 24575,'18'0'0,"0"2"0,-1 0 0,0 1 0,1 0 0,-1 1 0,-1 2 0,1-1 0,-1 2 0,0 0 0,0 1 0,0 1 0,-2 0 0,1 1 0,-1 0 0,0 1 0,-1 1 0,-1 0 0,0 1 0,14 18 0,-22-26 0,0 0 0,-1 1 0,1 0 0,-1 0 0,0 0 0,0 0 0,-1 0 0,0 0 0,0 1 0,0-1 0,-1 1 0,0 0 0,0-1 0,-1 1 0,0 0 0,0-1 0,-1 1 0,1 0 0,-1-1 0,-1 1 0,1-1 0,-1 1 0,0-1 0,-1 0 0,0 1 0,0-1 0,0-1 0,0 1 0,-1 0 0,0-1 0,0 0 0,-1 0 0,-5 5 0,-2 1 0,-1 0 0,-1 0 0,0-2 0,-30 16 0,-66 21 0,46-20 0,44-14 0,20-12 0,0 1 0,0-1 0,-1 0 0,1 1 0,0-1 0,0 0 0,0 1 0,-1-1 0,1 0 0,0 1 0,0-1 0,0 0 0,0 1 0,0-1 0,0 1 0,0-1 0,0 0 0,0 1 0,0-1 0,0 1 0,0-1 0,0 0 0,0 1 0,0-1 0,0 0 0,0 1 0,0-1 0,1 1 0,1 1 0,0 0 0,1 0 0,-1 0 0,1 0 0,-1 0 0,1-1 0,0 1 0,-1-1 0,1 0 0,5 2 0,78 26 0,-58-20 0,-1 0 0,1 1 0,-2 2 0,0 0 0,35 24 0,-43-23 0,-1 1 0,-1 0 0,0 1 0,-1 1 0,22 30 0,-33-40 0,0 1 0,0-1 0,-1 1 0,0 0 0,0 0 0,0 0 0,-1 0 0,2 15 0,-4-17 0,1-1 0,-1 1 0,-1 0 0,1 0 0,-1-1 0,0 1 0,0 0 0,0-1 0,0 1 0,-1 0 0,0-1 0,0 0 0,0 1 0,-1-1 0,-3 5 0,0-1 0,-1-1 0,-1 1 0,0-1 0,0 0 0,0-1 0,-1 0 0,1 0 0,-2-1 0,1 0 0,-16 5 0,-2 0 0,-2-1 0,-43 8 0,41-11 114,0-2 0,-40 0 0,57-4-328,0 0 1,0-1 0,0-1-1,0-1 1,0 0 0,0 0-1,-16-8 1,-8-7-6613</inkml:trace>
  <inkml:trace contextRef="#ctx0" brushRef="#br0" timeOffset="1988.45">1647 11 24575,'44'44'-372,"5"5"-1179,61 79 0,-83-90 1601,-2 1-1,-2 1 1,-2 1-1,-1 1 1,20 63-1,-22-46 26,-4 0-1,-1 2 0,6 97 0,-12-42 1263,-9 158 1,-6-189-1272,-32 148 1,24-175-49,-1 0 0,-3-1 0,-37 71 0,43-102-700,-36 49-1,14-30-614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1:20.4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 100 40,'-6'-6'12195,"5"1"-4446,11-2-1283,30 2-9047,-26 4 4958,286-64 352,-267 54-2683,-33 11-145,-9 1-1088,-1 1 499,1 0 1,-1 1 0,0 0 0,-14 8 0,-8 2-516,-76 21-3491,13-4-5523,70-21 4728</inkml:trace>
  <inkml:trace contextRef="#ctx0" brushRef="#br0" timeOffset="574.04">38 194 2496,'7'0'5653,"22"0"5887,-14-1-10381,-1 0 0,0 0 0,22-7 0,211-67 2798,-226 72-4576,-20 3 150,0 0 0,1 0 0,-1 0-1,0 1 1,0-1 0,1 1 0,-1-1 0,0 1 0,0-1-1,0 1 1,0-1 0,2 2 0,6 7-7677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23:17.9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0 1542 24575,'62'-46'-324,"-2"-4"-1,-2-2 1,63-73-1,-101 102 217,-2-1 0,0-1 0,-2-1 0,-1-1 0,-1 0 0,-1 0-1,-1-2 1,-2 1 0,-1-2 0,-1 1 0,5-40 0,-7 15-362,-2 0-1,-5-81 1,-1 108 193,-1 0-1,-2 1 0,0-1 1,-2 1-1,0 0 0,-22-47 1,26 66 307,-1 0 0,0 0 1,-1 0-1,1 0 0,-1 1 1,-8-8-1,12 12 12,0 1 0,-1 0 0,0 0 0,1 0 0,-1 0 0,1 0 0,-1 0 0,0 0 0,0 0-1,1 1 1,-1-1 0,0 1 0,0-1 0,0 1 0,0 0 0,0 0 0,0 0 0,0 0 0,1 0 0,-1 0 0,0 0 0,0 1 0,0-1 0,0 1-1,0-1 1,1 1 0,-1 0 0,0 0 0,0 0 0,1 0 0,-4 2 0,-6 6 104,1 0 0,-1 1 0,2 0 0,-1 1 0,2 0-1,-1 0 1,2 1 0,-1 0 0,2 1 0,-1-1 0,-6 24 0,-2 9-21,2 1 0,-8 54 1,2 23 327,-4 150 1,19 125 795,4-274-1137,6 23-112,28 166 0,23-9 0,-40-238 0,3-1 0,41 93 0,-58-151 0,0-1 0,0 1 0,1-1 0,0 0 0,0 0 0,0-1 0,7 7 0,-11-11 0,0-1 0,1 1 0,-1-1 0,0 0 0,1 1 0,-1-1 0,0 0 0,1 0 0,-1 1 0,1-1 0,-1 0 0,1 0 0,-1 1 0,1-1 0,-1 0 0,1 0 0,-1 0 0,1 0 0,-1 0 0,0 0 0,1 0 0,-1 0 0,1 0 0,-1 0 0,1 0 0,-1 0 0,1 0 0,-1 0 0,1-1 0,-1 1 0,1 0 0,-1 0 0,1 0 0,-1-1 0,1 1 0,0-1 0,0 0 0,0-1 0,0 0 0,0 1 0,-1-1 0,1 0 0,0 1 0,-1-1 0,1 0 0,-1 0 0,1-2 0,2-46 0,-6 5 0,-2 1 0,-2 0 0,-2 0 0,-22-64 0,10 49 0,-3 1 0,-52-92 0,34 84 0,-2 2 0,-3 2 0,-3 2 0,-108-101 0,151 155 0,-46-47 0,52 53 0,1-1 0,-1 0 0,0 0 0,1 0 0,-1 0 0,0 0 0,1 0 0,-1 0 0,1 0 0,-1 0 0,1 0 0,0 0 0,-1 0 0,1 0 0,0 0 0,0-1 0,0-1 0,0 3 0,0-1 0,0 0 0,1 1 0,-1-1 0,0 0 0,1 1 0,-1-1 0,1 1 0,-1-1 0,1 1 0,-1-1 0,1 1 0,-1-1 0,1 1 0,-1 0 0,1-1 0,0 1 0,-1 0 0,1-1 0,-1 1 0,2 0 0,5-2 0,0 1 0,0 0 0,0 0 0,12 1 0,-12 0 0,133 2 0,-67 0 0,1-2 0,124-18 0,-174 13-455,-1-2 0,27-10 0,-4-1-6371</inkml:trace>
  <inkml:trace contextRef="#ctx0" brushRef="#br0" timeOffset="483.68">892 365 24575,'6'-2'0,"10"-2"0,12-2 0,12 2 0,6-2 0,4-1 0,3-1 0,-7 0-8191</inkml:trace>
  <inkml:trace contextRef="#ctx0" brushRef="#br0" timeOffset="1079.46">1493 1 24575,'0'2'0,"2"6"0,4 13 0,6 10 0,4 10 0,4 8 0,3 3 0,0 4 0,0 1 0,-5-8-819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23:16.2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71 121 24575,'-23'-5'0,"1"0"0,-1 2 0,0 1 0,1 0 0,-1 2 0,0 0 0,0 2 0,0 1 0,1 0 0,-35 11 0,29-5 0,0 2 0,1 1 0,1 1 0,0 1 0,0 1 0,2 2 0,-39 33 0,18-11 0,3 3 0,1 1 0,3 2 0,1 2 0,2 1 0,3 2 0,2 1 0,2 2 0,2 0 0,-28 87 0,45-108 0,2-1 0,1 2 0,2-1 0,1 0 0,1 1 0,2 0 0,2-1 0,0 1 0,3-1 0,10 45 0,-7-51 0,1-1 0,2 0 0,0-1 0,1 0 0,1-1 0,2 0 0,33 40 0,-25-38 0,0-2 0,1-1 0,1-1 0,1-1 0,1-1 0,31 16 0,-21-16 0,1-1 0,0-2 0,2-2 0,-1-2 0,1-1 0,1-2 0,0-2 0,0-2 0,1-1 0,76-4 0,-81-3 0,1-2 0,-1-1 0,-1-2 0,1-1 0,-1-2 0,-1-1 0,0-2 0,-1-2 0,0-1 0,-1-2 0,-2 0 0,0-3 0,0 0 0,-2-2 0,-1-1 0,-2-2 0,0 0 0,-2-2 0,0 0 0,23-41 0,-25 30 0,-1 0 0,-2-1 0,-2-1 0,-1-1 0,-3 0 0,-1-1 0,-2 0 0,7-84 0,-15 86 0,-2 0 0,-2 0 0,-1 0 0,-2 1 0,-2-1 0,-2 1 0,-2 1 0,-1 0 0,-30-66 0,28 77 0,-2 0 0,-1 0 0,-1 2 0,-1 0 0,-1 1 0,-2 1 0,0 1 0,-2 1 0,0 1 0,-2 1 0,0 1 0,-2 2 0,0 0 0,0 2 0,-2 1 0,0 1 0,0 2 0,-38-10 0,39 16-195,0 2 0,-1 0 0,1 2 0,-1 2 0,1 0 0,-35 5 0,16 1-6631</inkml:trace>
  <inkml:trace contextRef="#ctx0" brushRef="#br0" timeOffset="580.54">2171 813 24575,'2'-2'0,"8"-3"0,11 0 0,10 0 0,9 2 0,9 0 0,3 2 0,1 0 0,-1 1 0,2 0 0,-10 0-8191</inkml:trace>
  <inkml:trace contextRef="#ctx0" brushRef="#br0" timeOffset="581.54">2194 930 24575,'8'4'0,"11"3"0,11 3 0,10 0 0,5-3 0,18-1 0,-3-3-819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9:35.2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0 133 1488,'0'0'2907,"-1"-6"-2600,-1 2-175,-7-24 154,-3 9 2695,11 17-2202,0 0 1,1 0-1,-1 0 0,0 0 1,1 0-1,-1 0 0,1 0 1,0 0-1,-1 0 1,1 0-1,0 0 0,0 0 1,1-4-1,-1-2 422,0 8-1184,1-1 0,-1 1 1,1-1-1,-1 1 0,0 0 0,1-1 0,-1 1 0,1 0 0,-1-1 0,1 1 0,-1 0 0,1 0 0,0-1 0,-1 1 0,1 0 0,-1 0 0,1 0 1,-1 0-1,1 0 0,-1 0 0,1 0 0,0 0 0,-1 0 0,1 0 0,21 0 43,-17 0 35,35 0 444,30 1 826,0-3 0,100-16 0,-126 13-1132,0 1 1,84 4-1,-54 1-102,2-3 49,-28 1-1,72 5-1,-86 2-202,53 16-1,-59-13 61,0-2-1,1-1 0,38 4 0,301-7 2580,-218-4-1305,-137 3-946,7 0-2661,-11-7-3925,-8-4-30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9:33.3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62 5297,'0'0'1533,"3"-1"2824,11 0-2715,11-4 433,0 1 0,46-2 0,18-1 791,255-22 232,2 26-1608,-214 4-1112,261-8 1713,-354 8-2022,-11-1 1572,-10 0-3336,-2 0-2984,0-1-4107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8:53.07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9:22.9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744 514 4440,'-1'3'7118,"2"15"-5458,2-13-1164,1-1 1,-1 0-1,1 0 0,-1 0 1,1 0-1,0-1 0,1 0 1,-1 0-1,8 5 0,46 20 1548,-58-28-2037,56 20 835,0-2 0,64 11-1,-119-28-849,0-1-1,0 1 0,0-1 0,-1 1 0,1-1 1,0 1-1,-1-1 0,1 1 0,0 0 1,-1-1-1,1 1 0,-1 0 0,1 0 0,-1-1 1,1 1-1,-1 0 0,0 0 0,1 0 1,-1 0-1,0 0 0,1-1 0,-1 1 0,0 0 1,0 0-1,0 0 0,0 2 0,-1 28-55,0-24 84,-23 187 1509,4-47-262,12-53-541,6 185 1,8-239-696,1 0 0,2-1 0,2 0-1,1 0 1,3-2 0,35 70 0,-6-28 21,-43-78-67,-1 0 0,0 0-1,1-1 1,-1 1 0,0 0 0,0 0 0,0 0-1,0-1 1,0 1 0,0 0 0,0 0-1,0 0 1,0-1 0,0 1 0,0 0 0,-1 0-1,1 0 1,0-1 0,-1 1 0,1 0 0,0 0-1,-1-1 1,1 1 0,-1 0 0,1-1 0,-1 1-1,1-1 1,-1 1 0,1-1 0,-1 1 0,0-1-1,1 1 1,-1-1 0,0 1 0,1-1-1,-1 0 1,0 1 0,0-1 0,-1 0 0,-36 12-224,28-10 283,-26 6 357,0-1 0,0-2 0,-64 1 1,99-6-71,3-1-239,5-1-788,0-2 1,0 1 0,0-1-1,-1 0 1,12-8 0,-5 2-2223,16-12-6568</inkml:trace>
  <inkml:trace contextRef="#ctx0" brushRef="#br0" timeOffset="-2296.36">3210 940 7681,'0'0'10597,"1"-6"-9450,1-1-743,3-20 4143,-9 28-4488,0 0 1,0 0-1,0 0 1,0 0 0,0 1-1,0 0 1,1 0 0,-1 0-1,1 0 1,-1 0-1,-2 4 1,-11 5 175,-26 14 168,1 2 0,-64 53 0,90-65-370,1-1 1,0 2-1,2 0 0,-1 1 0,2 0 1,0 1-1,2 0 0,-18 39 0,14-19 13,2 2 1,2-1-1,1 1 0,3 1 0,0-1 0,3 1 1,3 60-1,0-93-28,2 0 1,-1 0-1,1-1 1,0 1-1,1 0 0,-1-1 1,2 1-1,-1-1 1,1 0-1,0 0 1,0 0-1,1-1 1,0 1-1,0-1 1,1 0-1,0-1 1,0 0-1,0 1 0,0-2 1,1 1-1,0-1 1,0 0-1,0 0 1,0-1-1,1 0 1,0 0-1,-1-1 1,1 0-1,0 0 1,0-1-1,0 0 1,9 0-1,-5-2 23,-1 0 0,1-1 0,0-1 1,-1 0-1,1 0 0,-1-1 0,0 0 0,0-1 0,-1 0 0,1-1 1,-1 0-1,0-1 0,-1 0 0,0 0 0,10-11 0,-13 12-66,0 0 0,-1-1 0,0 0 0,0 0 0,0 0 0,-1 0 0,0-1 1,-1 0-1,5-14 0,-6 16-21,-1 0 1,0 0 0,0-1 0,-1 1 0,1 0-1,-2-1 1,1 1 0,-1 0 0,0 0 0,0-1-1,0 1 1,-1 0 0,0 0 0,-3-7 0,2 7 32,0-1 1,-1 1 0,0 0 0,0 0 0,0 0-1,-1 1 1,0-1 0,0 1 0,0 0-1,0 1 1,-1-1 0,0 1 0,0 0 0,0 0-1,-1 1 1,1 0 0,-1 0 0,0 0-1,1 1 1,-1 0 0,0 1 0,0-1 0,-9 1-1,15 1-17,10 1-109,16 8 473,-1-2 0,38 7 0,-25-9-316,44-1 0,-30-4-2866,-41 0 1802,7-1-4047,-9-2-2597</inkml:trace>
  <inkml:trace contextRef="#ctx0" brushRef="#br0" timeOffset="-704.52">2716 755 7825,'-29'-10'3026,"-38"-8"0,4 2-1228,18-1 421,44 17-2206,1 0 1,0 0 0,0 0 0,0 0-1,-1 0 1,1 0 0,0 0 0,0 0-1,-1 0 1,1 0 0,0 0 0,0 0-1,-1 0 1,1 0 0,0 0 0,0 0 0,-1 0-1,1 0 1,0 0 0,0 0 0,0 0-1,-1 0 1,1 0 0,0 0 0,0 0-1,0 1 1,-1-1 0,1 0 0,0 0-1,0 0 1,0 0 0,-1 1 0,1-1-1,0 0 1,0 0 0,0 0 0,0 1-1,0-1 1,0 0 0,0 0 0,-1 1-1,1-1 1,0 0 0,-2 13-434,2-11 429,-16 197 1206,0 2 590,-34 60-86,1 0-357,44-215-1003,2 81 0,3-91-66,0-35 428,20-1 118,14 0-514,-9 1-67,0-1 1,47-7-1,-68 7-189,21-14-6325,-12 6-1046</inkml:trace>
  <inkml:trace contextRef="#ctx0" brushRef="#br0" timeOffset="2894.21">25 176 72,'22'5'8,"-1"-3"-8</inkml:trace>
  <inkml:trace contextRef="#ctx0" brushRef="#br0" timeOffset="4362.39">16 45 784,'0'0'117,"0"-1"0,1 1 1,-1 0-1,0 0 0,0-1 0,0 1 0,0 0 1,0-1-1,0 1 0,0 0 0,0-1 0,-11-11 20589,7 9-13128,2-9-20734,2-1-2450</inkml:trace>
  <inkml:trace contextRef="#ctx0" brushRef="#br0" timeOffset="4363.39">4789 1912 1456,'-5'-3'736,"-6"3"-736,-2-4-192,-1 4 96,4-2-1128</inkml:trace>
  <inkml:trace contextRef="#ctx0" brushRef="#br0" timeOffset="5854.35">4503 1771 1240,'-3'-4'872,"-2"2"-608,2-1-144,-4 1-120,-1-2 0,0 2-672,2 0-1048</inkml:trace>
  <inkml:trace contextRef="#ctx0" brushRef="#br0" timeOffset="5855.35">4503 1771 1304,'-46'-28'2544,"34"24"11047,6 10-9546,2 15-6207,3-15 3756,-6 79 1844,4 146-1,5-117-2594,-2-84-712,0-30-55,-1-6-82,-6-16-610,-15-30-1,-4-10-189,18 35 615,0-1 0,2 0 1,1 0-1,2 0 0,0-1 1,2 0-1,1 1 0,6-44 1,-4 63 219,0 0-1,1 0 1,0 1 0,0-1 0,1 1 0,0 0 0,0 0-1,1 0 1,0 0 0,0 1 0,1 0 0,0 0 0,1 0 0,-1 1-1,1 0 1,0 0 0,1 1 0,-1 0 0,10-5 0,-3 2 33,2 1 0,-1 1 0,1 0 0,-1 1 0,1 1 0,1 0 0,-1 1 0,1 1 0,25-1 0,-40 3-57,0 0 0,-1 0 1,1 0-1,0 1 0,0-1 0,-1 0 1,1 1-1,0-1 0,-1 1 0,1 0 0,0-1 1,-1 1-1,1 0 0,-1 0 0,0 0 0,1 0 1,-1 0-1,0 0 0,1 1 0,1 1 1,-1 0 5,-1 0 0,0-1 0,0 1 0,0 0 1,0 0-1,0-1 0,0 1 0,-1 0 1,1 0-1,-1 0 0,0 5 0,0-1 19,0 0 0,-1 0 0,0-1 0,0 1 0,-1 0 0,0 0 1,0-1-1,0 1 0,-1-1 0,-4 8 0,-4 0 96,0 1 0,-1-1 1,-1-1-1,-22 19 0,-64 39 532,94-66-93,10-5 95,5-1-713,7 0 42,-1 2 1,0 0-1,1 1 1,-1 1 0,0 0-1,0 1 1,-1 1-1,1 0 1,-1 1-1,24 14 1,-36-18 6,0 0 1,0 0-1,0 0 1,-1 0-1,1 0 1,-1 1-1,0-1 1,1 1-1,-1 0 0,0-1 1,-1 1-1,1 0 1,0 0-1,-1 0 1,0 1-1,0-1 1,0 0-1,0 0 1,0 1-1,-1-1 0,1 0 1,-1 1-1,0-1 1,0 1-1,0-1 1,0 0-1,-1 1 1,1-1-1,-1 1 0,0-1 1,-3 6-1,1 0 50,-1-1 0,-1 0 0,1-1-1,-2 1 1,1-1 0,-1 0-1,0 0 1,0 0 0,0-1 0,-14 9-1,-4 3 506,0-2 0,-42 19-1,54-29-359,-1-1 0,0 0 0,-1-1 0,1-1 0,-1 0 0,1-1 0,-27 1 0,39-3-198,0 0 1,0-1-1,1 1 0,-1-1 1,0 1-1,0-1 1,1 1-1,-1-1 0,0 0 1,1 1-1,-1-1 0,1 0 1,-1 1-1,1-1 0,-1 0 1,1 0-1,-1 1 1,1-1-1,0 0 0,-1 0 1,1 0-1,0 0 0,0 0 1,0 0-1,-1 1 0,1-3 1,-2-23-1388,4 3-2436,9-3-2610</inkml:trace>
  <inkml:trace contextRef="#ctx0" brushRef="#br0" timeOffset="7263.36">4970 384 3976,'0'0'8404,"-3"-17"3548,-1 10-11226,-9-3-369,0 1 0,-1 1 0,0 0 0,-1 1 0,0 0 0,0 2 0,0-1 0,-26-4 0,19 6-213,0 1 0,0 1 0,0 1 0,0 1 0,-41 5 0,54-3-119,-1 0-1,1 1 0,0 0 1,-1 1-1,1 0 1,1 1-1,-1 0 0,1 0 1,0 1-1,0 0 0,0 0 1,1 1-1,0-1 1,0 2-1,1-1 0,0 1 1,-10 17-1,15-22-33,0 0 0,0 1 0,0-1 0,0 1 1,1-1-1,-1 1 0,1-1 0,0 1 0,1 4 0,-1-3 59,3-3-38,0 0 1,0-1-1,0 1 0,0-1 0,1 0 0,-1 0 1,7 1-1,12 1 87,0 0 0,0-2 0,32-1 0,-33-2-65,-1 2-1,0 1 1,0 1-1,31 6 1,-47-7-37,0 0 1,0 0-1,0 1 0,0 0 1,0 0-1,0 0 1,-1 0-1,1 0 1,-1 1-1,0 0 0,1 0 1,-1 0-1,0 0 1,-1 0-1,1 0 1,3 6-1,-4-4 3,1 1 0,0 0 0,-1 0 0,0 0 0,-1 0 0,1 1 0,-1-1 0,0 0 0,-1 1 0,0 7 0,0-13 29,0 0 1,-1 1-1,1-1 0,-1 0 1,0 0-1,1 1 1,-1-1-1,0 0 1,0 0-1,0 0 1,0 0-1,0 0 0,0 0 1,0 0-1,0 0 1,0 0-1,0 0 1,-1-1-1,1 1 1,0 0-1,0-1 0,-1 1 1,1-1-1,-3 1 1,-40 9 733,39-8-628,-23 3 61,0-1 0,0-2 0,-1 0 0,-54-5 0,79 2-196,0 0 0,-1 0 0,1-1 0,0 0 0,-1 1 0,1-1 0,0-1 0,0 1 0,1 0 0,-1-1 0,0 0 0,-5-6 0,7 6 0,1 0 0,1 1 0,0 0-18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0:04.0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8 819 4488,'2'-25'5572,"-1"23"-4959,-1-1 0,1 0 0,-1 0 0,0 0-1,0 1 1,0-1 0,0 0 0,-1 0 0,0-3-1,0 5-522,1 0 1,-1 0-1,0-1 0,0 1 0,0 0 0,0 0 0,0 0 0,0 1 0,0-1 0,0 0 0,0 0 0,0 0 0,-1 1 1,1-1-1,0 1 0,0-1 0,-1 1 0,1-1 0,0 1 0,-1 0 0,1 0 0,0 0 0,-1 0 0,-1 0 1,-3-1-22,-1 0 1,0 1-1,0 0 1,1 0 0,-1 0-1,0 1 1,1 0-1,-1 1 1,1-1 0,-1 1-1,1 0 1,-1 1-1,1 0 1,0 0 0,0 0-1,1 1 1,-1-1-1,1 1 1,-1 1 0,1-1-1,1 1 1,-1 0 0,1 0-1,-1 0 1,2 1-1,-1-1 1,0 1 0,1 0-1,0 0 1,1 0-1,-3 8 1,3-9-10,1 0-1,0 0 1,0 0-1,0 0 1,1 0-1,-1 0 1,1 0-1,1 0 1,-1 0-1,1 0 1,-1 0-1,2 0 1,-1 0-1,0 0 1,1 0-1,3 6 1,-3-7-7,1-1 0,0 0 0,-1 1 0,1-1 0,0 0 1,1-1-1,-1 1 0,0 0 0,1-1 0,-1 0 0,1 0 1,0 0-1,0 0 0,0 0 0,0-1 0,0 0 0,0 0 1,0 0-1,0 0 0,5 0 0,-1 0 35,0-1-1,-1 0 1,1 0-1,0 0 1,-1-1-1,1 0 1,-1-1 0,1 1-1,-1-1 1,0-1-1,12-5 1,-9 2-19,0 0 1,-1 0-1,0-1 1,0-1-1,0 1 0,-1-1 1,9-13-1,0 0-27,-1-1 0,0-1-1,-2 0 1,-1-2 0,-1 1-1,-1-1 1,10-34 0,-12 23-59,0-1 0,-3 0 0,-1 0 0,0-68 1,-5 103 12,-2-17 354,2 19-330,0-1 0,0 1 0,0 0 0,0-1-1,-1 1 1,1 0 0,0-1 0,0 1 0,-1 0 0,1-1 0,0 1 0,0 0 0,-1 0 0,1-1 0,0 1 0,-1 0 0,1 0 0,0-1 0,-1 1 0,1 0 0,-1 0 0,1 0 0,0 0 0,-1 0 0,1 0 0,0 0 0,-1 0 0,1 0 0,-1 0 0,1 0 0,0 0 0,-1 0 0,1 0 0,-1 0 0,1 0 0,0 0 0,-1 0 0,1 0 0,-1 1 0,1-1 0,-1 0 0,0 2-34,-1 0 0,1 0 0,-1 0-1,1 0 1,0 0 0,0 1 0,0-1 0,0 0 0,0 0 0,1 1 0,-1-1-1,0 4 1,-1 2-18,-6 21 117,1 0 1,1 0-1,-3 43 0,5 90 1139,3-149-1174,1 0 0,1 1 0,0-1-1,1 0 1,0 0 0,1 0-1,1-1 1,0 1 0,9 20 0,-12-32-34,0 0 1,-1 0-1,1 0 1,-1 0-1,1-1 1,0 1 0,0 0-1,-1 0 1,1-1-1,0 1 1,0 0-1,0-1 1,0 1 0,0-1-1,0 1 1,0-1-1,0 0 1,0 1-1,0-1 1,0 0 0,0 0-1,0 1 1,0-1-1,0 0 1,1 0-1,-1 0 1,0 0-1,0-1 1,0 1 0,0 0-1,0 0 1,0-1-1,0 1 1,0-1-1,0 1 1,1-1 0,4-3 92,1 1 0,-2-1 0,1 0 0,7-7 0,-8 6-56,9-6-5,0-1 1,-1-1-1,-1 0 0,0-1 0,0 0 0,-2-1 0,0 0 1,11-22-1,-21 45-121,1 6-6,0 1 0,1-1 0,0 1 1,1-1-1,0 0 0,7 15 0,-10-28-85,1 0 0,0 0 0,0 0 0,-1 0 0,1 0 0,0 0 0,0 0 0,0 0 0,0 0 0,0-1 0,0 1 0,0 0 0,2 0 0,-2-1-159,0 1 0,0-1-1,0 0 1,0 0 0,0 0 0,0 0 0,0 0 0,0 0 0,0 0 0,0 0 0,0 0 0,0 0-1,0 0 1,0-1 0,0 1 0,0 0 0,2-2 0,8-8-5994</inkml:trace>
  <inkml:trace contextRef="#ctx0" brushRef="#br0" timeOffset="1">574 514 14387,'-2'0'5729,"10"32"-7650,5-1-2199,0 3-1298</inkml:trace>
  <inkml:trace contextRef="#ctx0" brushRef="#br0" timeOffset="976.11">816 756 9025,'0'0'6647,"9"-8"-5021,28-23-392,-35 30-1148,-1 1 0,0-1 0,0 0 0,0 0 0,0 1 0,0-1 0,1 1 0,-1-1-1,0 1 1,1 0 0,-1-1 0,0 1 0,1 0 0,-1 0 0,2 0 0,-2 0-44,0 0-1,0 0 1,-1 1 0,1-1 0,0 0 0,0 1 0,-1-1 0,1 1 0,0-1-1,-1 1 1,1-1 0,-1 1 0,1-1 0,-1 1 0,1-1 0,-1 1 0,1 0 0,0 1-1,1 1 75,-1 1 0,0-1 0,0 1 0,0 0 0,0-1-1,0 9 1,1 74 1359,-3-50-1235,1-34-212,2-7 437,12-15-385,1 1 1,0 0-1,1 1 1,1 1-1,34-26 1,-48 41-87,0-1 0,0 1-1,0 0 1,1 1 0,-1-1 0,1 1 0,6-3 0,-9 4 3,-1 0-1,1 0 1,0 0 0,0 0-1,-1 0 1,1 0 0,0 0-1,0 0 1,0 0 0,-1 0-1,1 0 1,0 0 0,0 1-1,-1-1 1,1 0-1,0 1 1,-1-1 0,1 0-1,0 1 1,-1-1 0,1 1-1,0-1 1,-1 1 0,1-1-1,-1 1 1,1 0 0,-1-1-1,1 1 1,-1 0 0,0-1-1,1 1 1,-1 0-1,0-1 1,1 1 0,-1 0-1,0 0 1,0 0 0,0-1-1,0 1 1,0 0 0,0 1-1,1 7 32,0 0-1,-1 0 0,0 0 1,0 0-1,-1 0 0,0 0 1,-5 16-1,-1-5 72,0-1 1,-13 23 0,28-54 207,0 0 0,2 0 0,-1 1 1,1 1-1,12-11 0,71-55-405,-84 70 158,-1-1 0,1 2 0,0 0 1,1 0-1,17-7 0,-24 11 8,-1 1 1,1-1-1,0 0 1,0 1-1,-1 0 1,1-1-1,0 1 1,0 0-1,-1 1 1,1-1-1,0 0 1,0 1-1,-1-1 1,1 1-1,0 0 1,-1 0-1,1 0 1,-1 0-1,1 1 1,-1-1-1,1 1 1,-1-1-1,0 1 1,0 0-1,0 0 1,3 3-1,-1 1 125,0-1 0,0 1 0,0 0 0,-1 0 0,0 1 0,0-1 0,3 14 0,1 8-1885,-2-9-2820,0 0-3903,-2-12-3853</inkml:trace>
  <inkml:trace contextRef="#ctx0" brushRef="#br0" timeOffset="977.11">1993 532 9938,'0'0'11666,"29"93"-10266,-16-59-239,0 4-425,-2-2-408,0-2-200,-6-5-128,-2-3-232,-3-7-1200,-8-7-1409,-11-3-2800,-2-7-4241</inkml:trace>
  <inkml:trace contextRef="#ctx0" brushRef="#br0" timeOffset="978.11">1801 862 8329,'0'0'13299,"115"8"-12211,-65-8-680,-2 0-288,-3 0-120,-3-10-1096,-12-3-1680,-12 0-3658</inkml:trace>
  <inkml:trace contextRef="#ctx0" brushRef="#br0" timeOffset="1591.04">1732 620 7761,'0'0'12067,"136"-30"-10371,-49 19-880,-2 5-576,-8 2-240,6 4-608,-35 0-1728,-3 0-4194</inkml:trace>
  <inkml:trace contextRef="#ctx0" brushRef="#br0" timeOffset="2610.79">2320 785 13098,'1'-7'618,"0"1"1,0-1-1,1 1 0,-1-1 1,1 1-1,1 0 1,-1 0-1,1 0 0,0 0 1,1 0-1,-1 1 0,6-6 1,4-6-184,1 0-1,22-18 1,-29 28-374,-3 3 45,-1 0 1,1 1 0,1-1 0,-1 1-1,0-1 1,1 1 0,0 1-1,-1-1 1,1 1 0,0-1 0,0 1-1,6-1 1,-10 3-92,0 0-1,0 0 0,0 1 1,0-1-1,-1 0 1,1 0-1,0 1 1,0-1-1,0 1 1,-1-1-1,1 0 1,0 1-1,0-1 1,-1 1-1,1 0 1,-1-1-1,1 1 1,0 0-1,-1-1 1,1 1-1,-1 0 1,1 0-1,-1-1 1,0 1-1,1 0 1,-1 0-1,0 0 1,0-1-1,1 1 1,-1 0-1,0 0 1,0 0-1,0 1 1,3 35 169,-3-29-124,1 12 3,-2-1-1,0 1 0,-1-1 0,-1 1 0,0-1 0,-2 0 1,-12 34-1,17-52 16,1-6 45,0 1 0,0 0 0,1-1-1,-1 1 1,1 0 0,1 0 0,-1 0-1,0 1 1,1-1 0,0 0 0,5-4-1,0-3-33,9-11-164,25-26-1,-35 40 43,1 1-1,0 0 0,0 1 0,1 0 0,0 0 0,15-7 0,-22 12 27,-1 0 0,1 0 0,0 0 0,0 1 0,-1-1 0,1 1 1,0-1-1,0 1 0,0 0 0,-1 0 0,1 0 0,0 0 0,0 0 0,0 0 0,0 0 1,0 0-1,-1 1 0,1-1 0,0 1 0,0-1 0,0 1 0,2 1 0,-3 0 15,1-1 0,-1 1 0,0 0 0,1-1 0,-1 1-1,0 0 1,0 0 0,0 0 0,0 0 0,0 0-1,-1 0 1,1 0 0,0 0 0,-1 0 0,0 0-1,1 3 1,-1 3 24,0 1 0,0-1 0,-1 0 0,1 1 0,-2-1 0,1 0-1,-2 0 1,1 0 0,-4 8 0,-46 82 124,52-97-77,13-14 528,-6 5-408,107-100 265,-92 89-510,1 2 0,1 0 0,37-20 0,-56 35 45,1 0 0,-1 0 0,1 0 0,-1 0 0,9-1 0,-13 3 12,0 0 1,1 0-1,-1-1 1,0 1 0,0 0-1,0 0 1,1 0-1,-1 0 1,0 1 0,0-1-1,0 0 1,1 0-1,-1 1 1,0-1 0,0 1-1,0-1 1,0 1-1,0-1 1,0 1 0,0 0-1,0-1 1,0 1-1,0 0 1,0 0 0,0 0-1,0 0 1,-1 0-1,1 0 1,0 0 0,0 1-1,2 13 183,0 0 0,-1-1 1,-1 1-1,0 0 0,-1 0 0,-3 20 0,2-29-190,1-4-64,0 0 0,0 1-1,-1-1 1,1 0 0,-1 0 0,0 1 0,0-1 0,0 0-1,0 0 1,0 0 0,0 0 0,0 0 0,-3 2 0,-14 12-5427,2-9-4512</inkml:trace>
  <inkml:trace contextRef="#ctx0" brushRef="#br0" timeOffset="3917.81">3628 491 304,'-6'-9'22129,"-8"15"-17947,-8 12-7754,16-12 4465,4-5 153,-17 17-852,1-1-4,1 0 0,-22 28 0,35-39-172,0 0-1,0 0 1,0 0 0,1 1 0,0-1-1,0 1 1,1 0 0,0 0 0,0 0 0,0 0-1,1 0 1,0 13 0,1-19-12,0 0-1,0 0 1,0 0-1,1 0 1,-1 0-1,1 0 1,-1 0-1,0 0 1,1 0 0,0 0-1,-1 0 1,1 0-1,0 0 1,-1 0-1,1-1 1,0 1-1,0 0 1,0-1 0,-1 1-1,1 0 1,0-1-1,0 1 1,0-1-1,0 1 1,0-1-1,0 0 1,0 1 0,1-1-1,-1 0 1,0 0-1,0 0 1,2 1-1,41-1 166,-41 0-158,6-1-2,1-1 1,-1 0-1,0 0 1,0-1-1,0 0 1,0 0-1,0-1 1,0 0-1,-1-1 0,0 0 1,0 0-1,0-1 1,-1 0-1,0 0 1,0-1-1,0 0 1,6-9-1,-11 13-21,0 1 0,-1 0 0,0-1 0,0 1 0,0 0-1,0-1 1,0 1 0,0-1 0,0 0 0,-1 1 0,1-1-1,-1 1 1,0-1 0,0 0 0,0 1 0,0-1 0,-1 0-1,1 1 1,0-1 0,-1 0 0,0 1 0,0-1 0,0 1-1,0-1 1,0 1 0,0 0 0,-1-1 0,1 1 0,-1 0-1,1 0 1,-1 0 0,0 0 0,0 0 0,0 0 0,0 1-1,0-1 1,0 1 0,-1-1 0,1 1 0,0 0 0,-1 0-1,1 0 1,-1 0 0,-3 0 0,-6-2-42,0 0 1,0 1-1,0 1 1,-1 0-1,1 1 0,0 0 1,-1 1-1,1 0 1,-15 4-1,18-3 35,0 1 0,1-1 0,-1 1 1,1 1-1,0-1 0,0 2 0,0-1 0,1 1 0,-1 0 0,1 0 1,0 1-1,1 0 0,-10 11 0,14-15 10,0 0 1,0 1-1,0 0 0,1-1 0,-1 1 1,1 0-1,-1 0 0,1 0 0,0 0 1,0 0-1,1 0 0,-1 1 1,1-1-1,-1 0 0,1 0 0,0 0 1,0 1-1,0-1 0,1 0 0,-1 0 1,1 0-1,1 6 0,0-4 22,1-1-1,-1 1 1,1-1-1,0 0 1,0 0-1,1 0 1,-1-1-1,1 1 1,0-1-1,-1 0 1,1 0-1,1 0 1,6 4-1,-1-2 21,-1-1 1,1 0-1,0 0 0,1-1 0,-1 0 1,1 0-1,-1-1 0,1-1 1,0 0-1,16-1 0,-20 0-14,0-1 1,1 0-1,-1 0 1,0 0-1,0-1 1,0 0-1,0-1 0,0 0 1,-1 0-1,1 0 1,-1-1-1,0 0 0,0 0 1,0 0-1,-1-1 1,7-7-1,-9 9-3,-1 1 0,0-1-1,0 0 1,0 0 0,-1 0 0,1 0-1,-1 0 1,0-1 0,0 1 0,0 0 0,1-5-1,-2 7 22,2 1-59,0 1 0,0 0 0,0-1 0,0 1 0,0 0 0,0 0 0,0 0 0,0 1 0,0-1 0,0 0 0,-1 1 0,1-1 0,0 1 0,-1 0 0,0-1 0,1 1 0,-1 0 0,1 2 0,5 5 4,17 18 117,-2 2-1,0 1 1,24 44 0,-40-61 27,0 0 0,-1 0 1,0 1-1,-1-1 1,0 1-1,-1 0 1,-1 0-1,0 0 1,-1 0-1,0 0 1,-3 27-1,1-36-55,0 0-1,0 0 0,-1 0 1,0 0-1,0 0 0,0 0 1,0 0-1,-1-1 0,0 1 1,0-1-1,0 1 0,0-1 1,-1 0-1,0-1 0,1 1 1,-1-1-1,-1 1 0,1-1 1,0 0-1,-1-1 0,0 1 1,0-1-1,1 0 0,-9 2 1,-2 1 41,-1-1 0,1-1 0,-1 0 0,0-1-1,0-1 1,-31-2 0,37 1-94,0-1-1,0-1 1,0 0-1,1 0 1,-1-1-1,0 0 0,1-1 1,0 0-1,0 0 1,-17-11-1,21 11-115,0 0 1,0-1-1,0 1 0,1-1 0,-1 0 1,1 0-1,0-1 0,1 1 0,-1-1 1,1 0-1,0 0 0,1 0 1,-1 0-1,1 0 0,0 0 0,1-1 1,-2-10-1,2 9-340,1 1 1,0-1 0,0 0-1,0 0 1,1 1-1,0-1 1,1 1-1,0-1 1,3-9 0,1 5-1529,0-1 1,1 1-1,0 1 1,11-14 0,7-6-8648</inkml:trace>
  <inkml:trace contextRef="#ctx0" brushRef="#br0" timeOffset="4741.7">1881 106 9281,'-2'1'221,"1"-1"1,-1 0-1,1 1 1,-1-1-1,0 1 0,1-1 1,-1 1-1,1 0 1,0 0-1,-1 0 1,1 0-1,0 0 0,-1 0 1,1 0-1,0 0 1,-1 2-1,-19 24 1544,16-19-1387,-5 8 66,1 0 0,0 1 0,1 0 0,1 0 0,-7 25 0,-15 94 1600,20-72-1390,3-1-1,3 1 1,2 0 0,4-1 0,2 1 0,2-1 0,31 116-1,-16-102-544,38 88 0,-58-160-242,1 0-1,-1-1 1,1 1 0,0 0 0,0-1 0,7 8 0,-9-11-2,1 0 0,-1 1 0,1-1-1,0 0 1,0 0 0,-1 0 0,1 0 0,0 0 0,0 0 0,0 0-1,0-1 1,0 1 0,0-1 0,0 1 0,0-1 0,0 0-1,0 0 1,0 0 0,0 0 0,0 0 0,3-1 0,5-2-953,-1 0 1,1-1 0,-1 0 0,0-1-1,0 0 1,0-1 0,12-10 0,22-21-6821</inkml:trace>
  <inkml:trace contextRef="#ctx0" brushRef="#br0" timeOffset="5293.21">3758 26 7817,'7'-4'709,"0"0"1,1 1-1,-1 0 1,1 0-1,0 1 0,0 0 1,0 1-1,0-1 0,13 1 1,-6 7 3604,8 13-2370,-18-15-1324,17 12 727,-16-12-1102,-1-1 1,0 1 0,1 1 0,-1-1 0,-1 1 0,6 5 0,5 17 1422,-2 1-1,20 58 1,-11-26-1001,6 10-315,64 182 1491,-82-213-1837,-1 0 1,-2 1-1,-2 0 1,-1 1-1,-3-1 1,-5 66-1,-16 5-6,15-88-206,-10-21-5417,-1 1-2757,-6 2-669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08:31.9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 24575,'86'-2'0,"69"2"0,-129 2 0,-1 0 0,-1 2 0,49 13 0,-69-16 0,-1 0 0,0 0 0,0 0 0,0 1 0,1 0 0,-1-1 0,-1 1 0,1 0 0,0 0 0,0 0 0,-1 1 0,1-1 0,-1 1 0,0-1 0,0 1 0,0 0 0,0 0 0,0 0 0,2 5 0,-2 0 0,0 0 0,-1 1 0,1-1 0,-2 0 0,1 1 0,-2 14 0,-24 213 0,1-19 0,20 293-5168,6-274 3552,-2-210 1397,0 117-49,23 191-1,4-176 3545,9 82 988,-35-233-4264,0 3 0,0-1 0,-1 0 0,0 1 0,-2 15 0,2-23 0,0 0 0,-1 0 0,1 0 0,-1 0 0,0 0 0,0 0 0,0 0 0,0 0 0,0 0 0,0 0 0,0-1 0,-1 1 0,1 0 0,-1-1 0,1 1 0,-1-1 0,0 0 0,1 1 0,-1-1 0,0 0 0,0 0 0,0 0 0,0 0 0,0-1 0,-4 2 0,-3 0-195,0-1 0,0-1 0,-1 1 0,1-1 0,0-1 0,-11-1 0,-19-4-663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0:00.8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5 374 5217,'0'0'8685,"6"-13"-7029,1 0-1202,2-4 226,-2 1 0,0-1 1,10-35-1,-16 48-304,0-1 0,0 1 0,-1-1 0,1 0 0,-1 1 0,0-1 0,-1 1 0,1-1 0,-2-7 0,1 11-274,0-1-1,0 0 1,0 1-1,0-1 1,0 1-1,0-1 1,-1 1-1,1 0 1,0-1-1,-1 1 1,1 0-1,-1 0 1,0 0-1,1 0 0,-1 0 1,0 0-1,1 1 1,-1-1-1,0 0 1,0 1-1,0-1 1,1 1-1,-1 0 1,0 0-1,-2 0 1,-7-1-23,0 0-1,1 2 1,-1-1 0,0 1 0,0 1 0,1 0 0,-1 0 0,1 1 0,0 1 0,0-1-1,-17 10 1,12-5 44,1 1-1,0 0 1,1 1-1,0 1 1,1 0-1,-22 24 1,28-28-29,1 0 0,0 1 1,1 0-1,-1 0 1,1 0-1,1 0 0,0 1 1,0-1-1,-3 17 1,3-5 95,1 0 1,1 1-1,2 24 1,-1-39-150,1 0-1,0 0 1,0-1-1,1 1 1,0-1 0,0 1-1,0-1 1,0 0-1,1 0 1,0 0-1,0 0 1,0 0 0,1-1-1,0 1 1,-1-1-1,2 0 1,-1 0-1,0 0 1,1-1 0,-1 1-1,1-1 1,0-1-1,0 1 1,9 3 0,-3-2-307,1 1 0,1-2 0,-1 1 0,0-2 1,1 0-1,-1 0 0,1-1 0,0-1 1,0 0-1,13-2 0,2-5-3787,-4-4-2776</inkml:trace>
  <inkml:trace contextRef="#ctx0" brushRef="#br0" timeOffset="840.21">796 52 8249,'-10'0'4513,"-11"0"730,19 1-5111,0-1-1,0 1 0,0-1 0,0 1 1,0 0-1,0 0 0,0 0 0,1 0 0,-1 0 1,0 0-1,0 1 0,1-1 0,-3 3 1,-10 11 498,0 1-1,0 1 1,2 0 0,0 1 0,2 1 0,0-1 0,0 2-1,-8 25 1,11-21-330,0 0-1,1 1 0,2 0 0,0 0 1,2 1-1,0 40 0,3-59-271,0-1 0,0 1-1,1-1 1,-1 1 0,1-1-1,0 0 1,1 0 0,0 0 0,0 0-1,0 0 1,1 0 0,4 5-1,-5-7-313,0-1-1,1 1 1,-1 0-1,1-1 1,0 0-1,0 0 1,0 0-1,0 0 1,1-1-1,-1 0 1,1 1 0,-1-2-1,1 1 1,0 0-1,0-1 1,9 1-1,-6-1-1420,1-1 0,0 0-1,-1 0 1,1-1 0,9-2 0,9-8-8218</inkml:trace>
  <inkml:trace contextRef="#ctx0" brushRef="#br0" timeOffset="1645.02">1095 251 10658,'0'0'7306,"-14"12"-6371,-41 42-147,50-49-655,1 0 1,0 1-1,0-1 1,0 1-1,1-1 0,0 1 1,0 0-1,0 0 1,1 1-1,0-1 1,-1 7-1,1-1 69,1 0 0,0 1-1,3 22 1,-2-34-201,0 3 36,1 0 1,0 0-1,0 0 1,1 0-1,0 0 1,-1 0-1,1-1 1,0 1-1,1 0 1,-1-1-1,0 0 0,1 1 1,0-1-1,0 0 1,0-1-1,0 1 1,1 0-1,-1-1 1,7 4-1,-7-4-21,0 0 0,0-1 1,1 1-1,-1-1 0,0 1 0,1-1 0,-1 0 1,1 0-1,0-1 0,-1 1 0,1-1 0,0 1 0,-1-1 1,1-1-1,0 1 0,-1 0 0,1-1 0,-1 0 1,1 0-1,0 0 0,-1 0 0,6-3 0,-7 2-23,0 1-1,0-1 0,0 0 0,0 0 0,-1 0 0,1 0 1,0 0-1,-1 0 0,0 0 0,0 0 0,1-1 0,-1 1 1,-1-1-1,1 1 0,0-1 0,0 1 0,-1-1 1,1-3-1,-1 4-16,0 0 0,0-1-1,0 1 1,0 0 0,0 0 0,-1 0 0,1 0 0,0 0 0,-1 0 0,0 0 0,1 0 0,-1 0 0,0 0 0,0 0-1,0 0 1,0 1 0,-1-1 0,1 0 0,0 1 0,-1-1 0,1 1 0,-1-1 0,-1 0 0,-3-1 53,0 0 0,-1 1 0,1 0 1,0 0-1,-1 0 0,1 1 0,-1 0 1,0 0-1,1 1 0,-1-1 0,0 2 0,-9 0 1,8 2 415,8 1-284,14 2 4,6-1 27,0-1 0,0-2 0,1 0 0,33-1 0,-39-2-838,0-1 0,22-5-1,-26 4-1065,1-1 0,-1 0 0,17-9 0,-4-1-5766</inkml:trace>
  <inkml:trace contextRef="#ctx0" brushRef="#br0" timeOffset="1646.02">1379 1 9570,'0'0'8619,"13"15"-6907,4 2-1176,-4-3-54,0 1-1,0 0 0,-1 1 1,10 20-1,-7-11 14,-2 0 0,-1 2-1,-1-1 1,-1 2 0,-1-1-1,-2 1 1,-1 0 0,-1 1 0,-1-1-1,0 49 1,-3-53-457,-1-14-187,1 0-1,-2 0 1,1 0 0,-1 0-1,-4 16 1,5-25 11,0-1 0,0 1 0,-1-1 0,1 1 0,0-1 0,-1 1 0,1-1 0,0 1 0,-1-1 0,1 0 0,0 1 0,-1-1 0,1 1 0,-1-1 0,1 0 0,-1 1 0,1-1 0,-1 0 0,1 0 0,-2 1 0,-5-4-5571,1-6-1606</inkml:trace>
  <inkml:trace contextRef="#ctx0" brushRef="#br0" timeOffset="1647.02">1865 314 7945,'0'0'7634,"101"0"-3305,-53-4-3033,-3 0-744,-8 2-336,-8-1-216,-8 3-384,-21 11-1640,0 6-3345,-13 4-2169</inkml:trace>
  <inkml:trace contextRef="#ctx0" brushRef="#br0" timeOffset="2636.21">1894 571 10698,'0'0'2440,"3"0"1769,18 0-1800,6-4-353,10-9-800,5-1-743,17-8-513,-12 3-809,-9 2-44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1:16.6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8 909 12682,'16'0'5137,"8"0"-2888,8 0 759,2 0-1127,4 0-1057,-4 0-512,-5 0-312,-7 0-96,-12 0-1448</inkml:trace>
  <inkml:trace contextRef="#ctx0" brushRef="#br0" timeOffset="1">0 1095 9754,'0'0'10890,"88"0"-9986,-43-7-744,6-3-160,15-13-1136,-7 1-1617,-12-1-3776</inkml:trace>
  <inkml:trace contextRef="#ctx0" brushRef="#br0" timeOffset="2">781 646 14299,'0'0'6449,"0"108"-4417,0-59-303,0 2-249,3-1-392,0 1-480,2-2-272,-2-7-199,-1-8-137,-2-7 0,0-7-721,0-12-975,0-21-3969,3-12 112,0-7-4410</inkml:trace>
  <inkml:trace contextRef="#ctx0" brushRef="#br0" timeOffset="483.4">959 544 13826,'0'0'1532,"0"12"-17,9 218 7221,8-69-6409,-11-122-2438,-1 46-1,-5-85 24,1 0-1,-1 1 1,0-1-1,0 0 1,0 1-1,0-1 1,0 0 0,0 1-1,-1-1 1,1 0-1,0 0 1,0 1-1,0-1 1,0 0-1,0 1 1,0-1 0,0 0-1,-1 0 1,1 1-1,0-1 1,0 0-1,0 0 1,-1 1-1,1-1 1,0 0 0,0 0-1,-1 0 1,1 0-1,0 1 1,0-1-1,-1 0 1,1 0-1,0 0 1,0 0 0,-1 0-1,-10-4-2441,6 0 1909,1-1 0,1 1 1,-1-1-1,1 0 0,-1 0 1,1 0-1,1-1 0,-1 1 1,-2-9-1,-1 0-864,-14-36-3938,3-2-229</inkml:trace>
  <inkml:trace contextRef="#ctx0" brushRef="#br0" timeOffset="484.4">1076 338 10522,'0'0'2714,"10"-1"281,32-5-351,-40 6-2518,-1 0 0,1 0 0,0 0 0,-1 0 1,1 0-1,-1 0 0,1 0 0,0 0 1,-1 1-1,1-1 0,0 1 0,-1-1 1,1 1-1,-1 0 0,1-1 0,-1 1 1,0 0-1,1 0 0,-1 0 0,0 0 1,1 0-1,-1 0 0,0 1 0,0-1 1,0 0-1,0 1 0,0-1 0,0 1 1,-1-1-1,1 0 0,0 1 0,-1 0 1,1-1-1,0 3 0,0 5 131,1 0-1,-1-1 1,-1 1 0,0 0-1,-1 9 1,1-18-254,-3 27 412,-2-1 1,-1-1-1,-1 1 1,-1-1 0,-23 47-1,-11 38 500,37-94-825,1 0 1,1 0-1,0 1 1,-1 32 0,4-48-91,0 0 1,0-1 0,0 1-1,0 0 1,0 0 0,1 0-1,-1-1 1,0 1 0,0 0 0,1 0-1,-1-1 1,0 1 0,1 0-1,-1-1 1,1 1 0,-1 0-1,1-1 1,-1 1 0,1-1-1,0 1 1,-1 0 0,1-1-1,0 0 1,0 1 0,1 0-30,0 0 1,1 0-1,-1-1 0,0 1 1,0-1-1,0 1 1,1-1-1,-1 0 0,3 0 1,-1 0-160,1 0 1,0-1-1,0 1 0,-1-1 1,1-1-1,-1 1 1,1 0-1,-1-1 0,6-2 1,-3-1-516,-1-1 0,1 1 0,-1-1 0,6-7 0,11-17-4776,0-9-6166</inkml:trace>
  <inkml:trace contextRef="#ctx0" brushRef="#br0" timeOffset="1054.03">1187 36 12322,'0'0'8183,"16"-6"-6072,56-18-593,-65 22-1346,0 1 0,-1 0-1,1 0 1,0 1 0,0 0-1,0 0 1,-1 0 0,1 1-1,0 0 1,0 1 0,-1-1 0,1 1-1,-1 1 1,12 5 0,-10-4-53,0 1 0,0 0 0,0 1 0,-1-1 0,0 2 0,0-1 0,-1 1 0,0 0 0,6 8 0,-9-11-111,-1-1 0,1 1 0,-1 0 0,0 0 0,0 0 0,0 0 0,-1 0 0,0 1 0,0-1 0,0 0 0,0 1 0,0-1 0,-1 0 0,0 1 0,0-1 0,0 1 0,-1-1 0,-1 9 0,0-8-10,1-1 0,-2 1-1,1-1 1,0 0 0,-1 0-1,0 0 1,1 0 0,-2 0-1,1-1 1,0 0 0,-1 1-1,1-1 1,-1 0 0,0 0-1,0-1 1,0 0 0,-6 3-1,-6 2 158,0 0 0,0-1 0,-1-1 0,0-1-1,-23 4 1,55-8-122,0 1 0,-1 0 0,1 2 0,0-1 0,0 2 0,-1 0-1,15 6 1,-20-6 8,0 0-1,-1 1 1,1 0-1,-1 0 0,0 1 1,-1 0-1,1 0 0,-1 0 1,-1 1-1,1 0 1,-1 1-1,5 8 0,-8-13 36,-1 0 0,0 1-1,-1-1 1,1 1 0,-1 0-1,1-1 1,-1 1-1,0 0 1,0 0 0,-1 0-1,1-1 1,-1 1 0,0 0-1,0 0 1,0 0 0,0 0-1,-1 0 1,0 0 0,0 0-1,0-1 1,0 1 0,0 0-1,-1-1 1,0 1-1,1-1 1,-1 1 0,-1-1-1,1 0 1,0 0 0,-1 0-1,0 0 1,1 0 0,-1 0-1,0-1 1,-1 0 0,1 1-1,0-1 1,-6 2 0,-10 4-67,0 0 1,-1-2 0,0 0 0,-1-1 0,1-1 0,-1-1 0,1-1 0,-23 0 0,3-8 42,29 4-139,0 0-1,-20-1 0,-50 5-2517,19 3-3108,-16 5-593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1:14.2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2 45 9073,'0'0'3546,"0"6"-341,0 15-843,2 1 0,8 38 0,17 41 473,5 29-1930,-31-123-1027,0 0 0,0-1 0,-1 1 0,0 0 0,0-1 0,0 1 0,-1 0 0,0-1 0,-3 10 0,3-12-393,-1 0-1,1-1 0,-1 1 1,0 0-1,-1-1 0,-3 6 1,2-5-797,1 0 1,-2 0-1,1-1 0,0 1 0,-7 3 1,-15 6-7903</inkml:trace>
  <inkml:trace contextRef="#ctx0" brushRef="#br0" timeOffset="1">0 603 12698,'6'0'4681,"7"2"-3817,11 1 881,16 1 831,13-2-615,8 0-705,0-2-440,0 0-288,-5-2-264,-14-4-160,-7-5-104,-14 2-512,-10 1-720,-17-11-928,-15 4-1681,-11-4-3969</inkml:trace>
  <inkml:trace contextRef="#ctx0" brushRef="#br0" timeOffset="918.79">134 109 12162,'0'0'7905,"14"-6"-5963,-7 3-1712,14-6 376,-1 1-1,2 0 0,26-4 1,291-49 3620,-321 60-4377,-11 5-3880,-7-2 3461,0-1-1,-1 0 1,1 0 0,0 1 0,-1-1 0,1 0 0,-1 0-1,1 0 1,-1 1 0,0-1 0,1 0 0,-1 0 0,0 0-1,0 0 1,0 0 0,0 0 0,0-1 0,0 1 0,-1 1-1,-20 13-11162</inkml:trace>
  <inkml:trace contextRef="#ctx0" brushRef="#br0" timeOffset="1862.58">587 661 7889,'0'0'4556,"0"-3"-3004,1-2-853,-1 0 0,1 0 0,0 0 1,0 0-1,0 0 0,0 0 0,4-7 1,-1 3-126,1 0 0,0 1 0,8-10 1,6-6 88,33-30 0,-41 43-136,6-7 16,2 0-1,0 2 1,0 1 0,39-24-1,-57 39-549,0-1 0,0 1 0,0-1 0,-1 1 0,1 0 0,0-1 0,0 1 0,0 0 0,0 0 0,0 0 0,0 0 0,0-1 0,0 1 0,0 1 0,0-1 0,0 0 0,0 0 0,-1 0 0,1 0 0,0 1 0,0-1 0,0 0 0,0 1 0,0-1 0,0 1 0,-1-1 0,2 1 0,0 1-7,0 0 0,-1 0 0,1 0 0,-1 0 0,1 0 0,-1 1 0,0-1 0,0 0 0,0 1 0,1 2 0,1 8-8,0 0 1,2 26 0,-5-37 26,1 9 29,0 0 1,-1 0-1,0 1 1,-1-1-1,0 0 0,-1 0 1,0 0-1,-1 0 0,0 0 1,0 0-1,-1-1 1,-1 0-1,-6 12 0,10-21 558,2-9-416,0 0-1,0 0 0,1 1 0,0-1 0,1 0 0,-1 1 1,1 0-1,1-1 0,-1 1 0,7-8 0,4-6-179,31-36 0,-26 37 29,0 1 1,1 1 0,24-18-1,-35 30-20,0-1-1,0 2 1,1-1-1,0 1 1,0 1-1,0 0 1,0 0-1,1 1 1,-1 1-1,17-3 1,-26 5-3,1 0 0,-1 0 1,0 0-1,0 0 0,1 0 1,-1 0-1,0 1 0,0-1 1,0 0-1,1 1 0,-1-1 1,0 1-1,0-1 1,0 1-1,0 0 0,0-1 1,0 1-1,0 0 0,0 0 1,0 0-1,0 0 0,-1 0 1,2 1-1,0 1 5,-1 0 0,1 0 0,-1 0 0,0 0 0,0 1 0,-1-1 0,1 0 0,0 7 0,-1 2 29,0 0 0,0 0 0,-2 0 1,-2 14-1,-1-11 118,0 0 1,-1 0-1,0 0 0,-2-1 1,0 0-1,-10 15 1,7-13 124,11-15-77,2-8 681,11-15-764,2 1 0,0 1 0,1 1 0,0 0 0,2 1 0,22-18 0,-26 25-119,0 0 0,1 1 0,18-9 0,-27 16 0,-1 0 0,1 1 0,0 0 0,0 0 0,0 0 0,0 1 0,0 0 0,0 0 0,1 0 0,-1 1 0,0 0 0,10 1 0,-13 0 0,-1 0 0,0 0 0,1 0 0,-1 0 0,0 0 0,0 0 0,0 1 0,0-1 0,0 1 0,-1 0 0,1-1 0,0 1 0,-1 0 0,1 0 0,-1 0 0,0 0 0,1 0 0,-1 0 0,0 1 0,0-1 0,-1 0 0,1 0 0,0 1 0,0 4 0,1 5 0,0 1 0,-1 0 0,0 16 0,0-13 2,-1-12-4,1 0 1,-1 0 0,0 0-1,0 0 1,0 0 0,0 0-1,-1 0 1,1 0-1,-1 0 1,0 0 0,-1 0-1,1-1 1,-3 6 0,3-8-297,0-1 1,-1 1 0,1-1-1,0 1 1,0-1 0,-1 0-1,1 1 1,0-1 0,-1 0-1,1 0 1,0 0 0,-1 0-1,1 0 1,-3-1 0,-1 1-1255,-12 0-4361,3 0-3454</inkml:trace>
  <inkml:trace contextRef="#ctx0" brushRef="#br0" timeOffset="1863.58">1772 391 8361,'0'0'15647,"13"-11"-15066,42-32-84,-52 41-433,-1 0 0,1 0 0,-1-1 0,0 1 0,0-1 0,0 1 0,0-1 0,0 0 0,0 0 0,-1 0 0,3-5 0,-4 7-53,0-1 0,1 1 0,-1-1 0,0 1 0,0-1 1,0 1-1,0 0 0,0-1 0,0 1 0,-1-1 0,1 1 0,0 0 0,-1-1 0,1 1 1,-1 0-1,1-1 0,-1 1 0,-1-2 0,0 0-53,-1 1 1,1-1-1,-1 1 1,0 0-1,1 0 1,-1 0-1,0 0 0,0 0 1,0 1-1,-1 0 1,1-1-1,0 1 0,0 0 1,-1 0-1,-6 0 1,-2 0 13,1 0 1,-1 1-1,0 1 1,0 0-1,0 0 1,1 2-1,-1-1 1,0 1-1,1 1 1,0 0-1,-13 6 1,19-7 21,0 0 0,0 0 1,1 0-1,-1 0 0,1 1 1,-1-1-1,1 1 0,0 0 1,1 1-1,-1-1 0,1 1 1,-1-1-1,2 1 0,-1 0 1,0 0-1,1 1 0,0-1 1,0 0-1,0 1 0,1-1 1,0 1-1,0-1 0,0 1 1,1 0-1,0 6 0,0-8 3,1 0 1,-1 0-1,1 0 0,0 0 0,0 0 0,0 0 0,1 0 0,-1 0 0,1 0 0,0-1 1,0 1-1,0-1 0,0 1 0,1-1 0,0 0 0,-1 0 0,6 4 0,-2-2 65,0-1-1,0-1 0,0 1 0,1-1 0,-1 0 0,1 0 0,0-1 1,-1 0-1,13 2 0,-7-2 44,1 0 0,0-1-1,-1-1 1,1 0 0,0 0 0,-1-2 0,1 1-1,-1-2 1,1 0 0,-1 0 0,15-7 0,-15 4-15,-1 0 1,0-1 0,-1-1-1,17-14 1,-22 18-42,-1-1-1,1 1 1,-1-1 0,0 0 0,0-1 0,0 1-1,-1-1 1,0 1 0,0-1 0,-1 0 0,3-7-1,-4 3 347,0 6-62,4 15-505,56 179 297,-55-162 103,0 0 0,-2 0 0,-2 0-1,0 1 1,-2 28 0,-1-52-198,1-1-1,-1 1 1,0-1-1,0 1 1,-1-1 0,1 0-1,-1 1 1,0-1 0,0 0-1,0 0 1,-1 0-1,1 0 1,-1-1 0,0 1-1,0-1 1,-1 1 0,1-1-1,-4 3 1,0-2 21,1 0 1,0 0-1,-1-1 1,0 0-1,0 0 1,0 0-1,0-1 1,0 0-1,0-1 1,-15 2-1,14-2-18,0-1 0,0 0 0,-1-1 0,1 0 0,0 0-1,0 0 1,0-1 0,0-1 0,-14-5 0,18 6-42,-1 0 0,1-1 0,0 1 0,0-1 0,0 0 1,0 0-1,0-1 0,0 1 0,1-1 0,0 0 0,0 0 0,0 0 0,0 0 0,1 0 0,-1-1 1,-2-6-1,4 6-160,-1-1 1,1 1 0,0-1 0,0 1 0,1-1-1,0 1 1,0-1 0,0 0 0,1 1 0,-1-1-1,1 1 1,1-1 0,-1 1 0,1 0 0,0-1 0,0 1-1,5-9 1,4-4-1410,1 2-1,0-1 1,22-21-1,-31 35 1281,47-49-695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0:54.2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4 1047 6265,'0'0'5908,"13"-8"-3562,5-3-1413,-1 0 0,0-2-1,21-19 1,-32 27-693,-1-1 0,0 1-1,0-1 1,0-1 0,-1 1-1,0 0 1,0-1 0,0 0 0,-1 0-1,0 0 1,-1 0 0,1-1-1,-1 1 1,-1-1 0,2-8-1,-3 9-86,0 0 0,0 0 0,0 0 0,-1 1-1,0-1 1,0 0 0,-1 1 0,-2-8 0,3 11-133,-1 0 0,1 0-1,-1 0 1,0 1 0,0-1 0,0 0 0,-1 1 0,1-1 0,-1 1 0,1 0 0,-1 0 0,0 0 0,0 0 0,0 0 0,0 1 0,0-1 0,0 1 0,-5-2 0,-2 1-34,0 0 0,0 0 0,0 0 0,0 1 0,0 1 0,-1 0 0,1 0 0,0 1 0,0 0 0,0 1 0,0 0 0,0 1 0,0 0 0,1 0 0,-1 1 0,1 1 0,0-1 0,0 1 0,-8 7 0,10-7 2,0 0 1,0 1 0,0 0-1,1 0 1,0 1 0,0-1-1,1 1 1,-1 1 0,2-1-1,-1 1 1,1 0 0,0 0-1,1 0 1,0 0-1,0 1 1,1-1 0,0 1-1,0 0 1,1-1 0,0 1-1,1 0 1,0 10 0,0-15 29,1 0-1,-1 0 1,1 0 0,0 0 0,0-1 0,0 1 0,1 0-1,-1-1 1,1 1 0,0-1 0,0 1 0,0-1 0,0 0 0,1 0-1,-1 0 1,1 0 0,0 0 0,0-1 0,0 1 0,0-1 0,0 0-1,1 0 1,-1 0 0,1 0 0,-1 0 0,1-1 0,0 0-1,-1 0 1,7 1 0,-1 0 137,0-1 0,0 0 0,-1-1 0,1 0 0,0-1 0,0 0 0,0 0 0,0-1 0,0 0 0,-1 0 0,1-1 0,8-4 0,11-6 30,-1-2 1,0-1-1,-1-1 1,-1-1-1,-1-1 1,0-1-1,-1-2 1,-2 0-1,28-36 1,-34 37-162,-1 0 1,-1-1-1,-1-1 0,0 0 1,-2 0-1,-1-1 0,-1 0 0,-1 0 1,-1-1-1,-2 0 0,4-49 1,-8-37 600,0 111-621,0 0 0,0 0 0,0 0 0,0-1 0,0 1 0,0 0 0,0 0 1,0 0-1,0 0 0,-1-1 0,1 1 0,0 0 0,0 0 0,0 0 0,0 0 0,0 0 1,-1-1-1,1 1 0,0 0 0,0 0 0,0 0 0,0 0 0,-1 0 0,1 0 0,0 0 1,0 0-1,0 0 0,-1 0 0,1 0 0,0 0 0,0 0 0,0 0 0,-1 0 0,1 0 0,0 0 1,0 0-1,0 0 0,-1 0 0,1 0 0,0 0 0,0 0 0,0 0 0,-1 0 0,1 0 1,0 0-1,0 1 0,0-1 0,0 0 0,0 0 0,-1 0 0,1 0 0,0 0 0,0 1 1,-12 8-282,-3 14 277,1 1 1,1 1-1,0 0 0,2 1 0,1 0 1,2 1-1,0 0 0,-6 42 0,4 7 332,0 144-1,10-215-323,0 1 0,0-1 0,0 1 0,1-1 0,-1 0 0,1 1 0,1-1 0,-1 0 0,1 0-1,0 0 1,0 0 0,0 0 0,1 0 0,0 0 0,4 5 0,-6-9 16,0-1-1,0 1 1,-1-1 0,1 1-1,0-1 1,0 1 0,0-1-1,0 0 1,0 1-1,0-1 1,0 0 0,0 0-1,0 0 1,0 0 0,0 0-1,0 0 1,0 0 0,0 0-1,0 0 1,0-1 0,0 1-1,0 0 1,0-1-1,0 1 1,0 0 0,0-1-1,0 1 1,0-1 0,1-1-1,29-23 419,-24 18-386,14-11 14,-1-1 1,-1-2 0,23-32-1,-34 42-71,0 0-1,-1-1 1,-1 0-1,0 0 0,-1-1 1,0 0-1,-1 0 1,0 0-1,2-15 0,-13 191-431,14-127 588,-7-34-339,1 1 0,0-1 0,0 0 0,0 0 0,0 0-1,0 0 1,1 0 0,-1 0 0,0 0 0,1 0 0,0 0-1,-1-1 1,3 3 0,1-4-2728,-2-3-1928,-1-8-2045</inkml:trace>
  <inkml:trace contextRef="#ctx0" brushRef="#br0" timeOffset="835.98">689 630 13794,'0'0'2505,"0"-11"224,0 7-73,0 0-1584,0 2-640,3 2-432,7 0-648,4 6-1088,15 28-2057,-5-4-2088,0-1-4617</inkml:trace>
  <inkml:trace contextRef="#ctx0" brushRef="#br0" timeOffset="836.98">891 952 9658,'0'0'2375,"5"-13"488,32-69 844,-29 67-2951,0 1 0,1 0 1,0 1-1,17-19 0,-25 31-682,0 0-1,-1 0 1,1 0-1,0 0 1,0 0 0,0 0-1,0 1 1,0-1-1,0 0 1,0 0-1,0 1 1,0-1 0,1 1-1,-1-1 1,0 1-1,0 0 1,0-1 0,1 1-1,-1 0 1,0 0-1,0 0 1,1 0-1,-1 0 1,0 0 0,3 0-1,-3 1-48,1 0 0,-1 0 1,1 1-1,-1-1 0,0 0 0,0 0 0,0 1 0,0-1 0,0 0 0,0 1 0,0-1 1,0 1-1,0 0 0,-1-1 0,1 1 0,0 1 0,3 11 9,-1-1 0,-1 0 1,2 21-1,-4-32 15,2 16 63,-1 1 0,-1 0 0,0 0 0,-1-1 0,-1 1 0,-5 18 0,12-54 3319,9-28-2522,-6 25-888,1 1-1,1-1 1,1 2 0,1-1-1,1 2 1,0-1 0,24-23-1,-36 40-28,0 0 0,0 0 0,0 0-1,1 0 1,-1 0 0,0 0 0,1 0-1,-1 0 1,1 1 0,-1-1 0,1 0-1,-1 1 1,1-1 0,-1 1-1,1 0 1,0-1 0,-1 1 0,1 0-1,0 0 1,-1 0 0,4 1 0,-4-1-12,1 1 1,-1 0-1,1 0 1,-1 0-1,0 1 1,1-1 0,-1 0-1,0 0 1,0 1-1,0-1 1,0 1-1,0-1 1,0 1-1,-1-1 1,1 1-1,0 0 1,-1-1 0,1 1-1,0 3 1,3 15 30,0 0 0,-1 1 0,-2-1 1,0 1-1,-1 0 0,-3 25 0,3-46 2,0 0 1,0 0-1,0 0 0,0 0 0,0 0 0,0 0 0,0 0 0,0 0 1,0 0-1,0 0 0,0 1 0,0-1 0,0 0 0,0 0 0,0 0 0,0 0 1,0 0-1,0 0 0,0 0 0,0 0 0,0 0 0,0 0 0,0 0 1,0 0-1,0 1 0,0-1 0,0 0 0,0 0 0,0 0 0,1 0 0,-1 0 1,0 0-1,0 0 0,0 0 0,0 0 0,0 0 0,0 0 0,0 0 0,0 0 1,0 0-1,0 0 0,0 0 0,0 0 0,0 0 0,1 0 0,-1 0 1,0 0-1,0 0 0,0 0 0,0 0 0,0 0 0,0 0 0,0 0 0,0 0 1,0 0-1,0 0 0,0 0 0,0 0 0,1 0 0,-1 0 0,0 0 1,0 0-1,8-6 526,14-16-18,-10 10-351,9-8-135,1 1 0,0 1 0,2 0 0,0 2 0,51-26 0,-70 40-41,-1 0 0,1 0 0,-1 1 0,1-1 0,0 1 0,0 0 0,0 1 0,-1-1 0,1 1 0,0 0 0,0 0 0,0 1 0,0-1 0,0 1 0,5 2 0,-6-2 10,0 1-1,0 0 1,-1 1-1,1-1 1,-1 1 0,1 0-1,-1 0 1,0 0 0,0 0-1,0 0 1,0 1-1,-1-1 1,1 1 0,-1 0-1,0-1 1,3 8 0,-1 0 35,-1 0 0,0-1 1,0 1-1,-1 1 0,0 11 0,7 33-2824,-8-56 2531,-1 1 0,0 0 0,0-1 0,1 1 0,-1-1 1,0 1-1,1-1 0,-1 1 0,0-1 0,1 1 0,-1-1 0,1 1 0,-1-1 0,1 0 0,-1 1 0,1-1 0,-1 0 0,1 1 0,0-1 0,-1 0 0,1 0 0,-1 1 0,1-1 1,0 0-1,-1 0 0,1 0 0,-1 0 0,1 0 0,0 0 0,-1 0 0,2 0 0,20-6-7492,-5-6 484</inkml:trace>
  <inkml:trace contextRef="#ctx0" brushRef="#br0" timeOffset="1435.62">2168 611 8089,'0'0'12107,"43"70"-10091,-22-38-263,-2-1-737,-1 1-296,-4 0-384,-1-3-200,-3 1-80,-7-5-56,-3 5-392,-19 10-1560,-10-6-2017,-3-4-3089</inkml:trace>
  <inkml:trace contextRef="#ctx0" brushRef="#br0" timeOffset="1436.62">2020 1123 9538,'0'0'9274,"8"0"-6338,15 0-807,12-4-1257,10-3-280,8 1-280,3-2-216,-3 1-96,-8-1-512,0-3-1345,-15 3-1799,-12-3-2722</inkml:trace>
  <inkml:trace contextRef="#ctx0" brushRef="#br0" timeOffset="1437.62">1974 708 13714,'0'0'4993,"93"-19"-2600,-39 15-1353,7 4-624,5 0-296,-2 15-120,7 17-584,-17-1-1728,-17-1-4778</inkml:trace>
  <inkml:trace contextRef="#ctx0" brushRef="#br0" timeOffset="2249.69">2439 1054 13082,'0'0'2994,"7"-13"-307,0-2-2148,2 1 1,-1 0 0,2 0 0,0 1 0,0 0 0,1 0 0,1 2 0,0-1 0,20-13 0,-26 21-485,0 1 0,0 0 0,0 0 0,1 0 0,-1 1-1,1 0 1,0 0 0,11-1 0,-16 3-47,1 0 0,-1 0 0,0 0 1,1 0-1,-1 0 0,0 1 0,0-1 0,1 1 0,-1-1 0,0 1 0,0 0 0,0 0 1,0 0-1,0 0 0,0 0 0,0 0 0,0 0 0,0 1 0,-1-1 0,1 1 1,0 0-1,-1-1 0,1 1 0,-1 0 0,0 0 0,0 0 0,1 0 0,-1 0 1,1 3-1,1 5 28,0 1 1,-1-1 0,-1 1-1,1-1 1,-1 1 0,-1 0 0,0-1-1,-1 1 1,0-1 0,0 1-1,-1-1 1,-1 1 0,0-1 0,0 0-1,-1 0 1,-7 14 0,7-14-97,1-5 1073,6-8 329,7-9-802,36-38-199,71-58 0,-103 99-406,-13 9 55,-1 0 0,0 0 0,1 0 0,-1 0 0,0 0 0,1 0-1,-1 0 1,0 0 0,1 0 0,-1 0 0,0 1 0,1-1 0,-1 0 0,0 0 0,1 0 0,-1 0-1,0 0 1,1 1 0,-1-1 0,0 0 0,0 0 0,1 1 0,-1-1 0,0 0 0,1 1 0,0 1-28,0 1 0,0-1 0,0 1 0,-1 0 0,1-1 0,-1 1 0,1 5 0,0-3 99,1 29-23,-2-25-1,0-1-1,1 1 0,0-1 1,0 0-1,4 14 0,-4-21-21,-1-1-1,1 1 0,-1-1 0,1 1 1,-1-1-1,1 1 0,0-1 0,-1 0 1,1 1-1,0-1 0,-1 0 0,1 1 1,0-1-1,-1 0 0,1 0 0,0 0 1,-1 0-1,1 0 0,0 0 0,-1 0 0,1 0 1,0 0-1,0 0 0,-1 0 0,2 0 1,19-5 238,12-10 43,62-38 0,-10 6-176,-85 46-128,1 1 0,-1 0-1,1 0 1,-1 0 0,1 0-1,-1 0 1,1 0 0,-1 0-1,1 0 1,0 0 0,-1 0-1,1 0 1,-1 0 0,1 0-1,-1 0 1,1 0-1,-1 0 1,1 1 0,-1-1-1,1 0 1,-1 0 0,1 1-1,-1-1 1,0 0 0,1 1-1,-1-1 1,1 0 0,-1 1-1,0-1 1,1 1 0,-1-1-1,0 1 1,0-1 0,1 0-1,-1 1 1,0-1 0,0 1-1,0-1 1,1 1 0,-1-1-1,0 1 1,0 0-1,0 0 1,6 35-469,-3-17-639,-3-16 737,1-1-1,-1 1 0,1 0 1,0-1-1,0 0 0,0 1 1,1-1-1,-1 0 1,0 1-1,1-1 0,0 0 1,-1 0-1,1 0 1,0 0-1,3 2 0,-2-3-503,-1 1 0,1-1 0,0 0 0,0 0 0,0 0 0,0 0 0,0-1 0,6 1 0,14 0-5878</inkml:trace>
  <inkml:trace contextRef="#ctx0" brushRef="#br0" timeOffset="3755.54">3470 868 8161,'0'0'8693,"-3"-7"-7054,-10-21-799,12 27-821,0 0 0,0 0 0,0 0 0,-1 1 0,1-1 0,0 0 0,-1 1-1,1-1 1,0 1 0,-1-1 0,1 1 0,-1 0 0,1 0 0,-1 0 0,1-1 0,0 1 0,-1 1 0,1-1-1,-1 0 1,1 0 0,-1 0 0,1 1 0,0-1 0,-1 1 0,-1 0 0,3-1-17,-6 3 77,0 0 0,0 0 0,0 0 0,1 0 0,-1 1 1,1 0-1,0 0 0,0 1 0,1-1 0,-1 1 0,-6 10 1,6-8 175,0 0 1,0 1-1,1 0 1,0 1 0,0-1-1,1 0 1,-5 18-1,7-23-155,1 0-1,-1 0 1,1 0-1,-1 0 1,1 0 0,0 0-1,0 0 1,1 0-1,-1 0 1,2 5-1,-1-7-56,-1 0 0,1 0 0,0 0 0,0 0 0,-1 0 0,1 0 0,0 0 0,0-1 0,0 1 0,0 0 0,0-1 0,0 1 0,0-1 0,1 1 0,-1-1 0,0 1 0,0-1 1,0 0-1,0 1 0,1-1 0,-1 0 0,0 0 0,0 0 0,0 0 0,1 0 0,-1 0 0,0-1 0,1 1 0,2-1 31,-1 0 1,1 0 0,-1 0 0,0 0 0,0 0 0,1-1-1,-1 1 1,0-1 0,0 0 0,-1 0 0,1 0-1,0-1 1,-1 1 0,1-1 0,3-5 0,2-2 13,-1 0 1,0 0 0,6-15 0,-13 25-92,0 0 0,0 0 0,1 0 0,-1-1 0,0 1 0,0 0-1,0 0 1,0 0 0,0-1 0,0 1 0,1 0 0,-1 0 0,0 0 0,0 0 0,0-1 0,1 1 0,-1 0 0,0 0 0,0 0 0,0 0 0,1 0 0,-1 0 0,0 0 0,0 0 0,1 0 0,-1-1 0,0 1 0,0 0 0,1 0 0,-1 0 0,0 0 0,0 1 0,0-1 0,1 0 0,-1 0 0,0 0 0,0 0 0,1 0 0,-1 0 0,0 0 0,0 0 0,0 0 0,1 0 0,-1 1 0,0-1 0,0 0-1,0 0 1,1 0 0,-1 0 0,0 1 0,0-1 0,0 0 0,9 13-263,-8-11 246,14 24 62,0 1 0,-2 1 1,-2 0-1,0 1 0,-2 0 0,-1 1 1,-1 0-1,-2 0 0,-1 0 0,-1 1 0,-3 55 1,0-77 34,-1-1 1,0 0-1,-1 0 0,0 0 1,0 0-1,0-1 1,-1 1-1,-1 0 1,-7 13-1,9-19-19,0 1 0,0 0 0,0-1 0,0 0 0,0 1 0,-1-1 0,1 0 0,-1 0 0,1 0 0,-1 0 0,0-1 0,0 1 0,0-1 0,0 0 0,0 0 0,0 0 0,0 0 0,0 0 0,0 0 0,-1-1 0,1 0 1,0 0-1,0 0 0,-1 0 0,1 0 0,0 0 0,0-1 0,-4-1 0,3 1 2,0-1 0,0 0 0,0 0 0,0 0 0,0-1 0,1 1 0,-1-1 0,1 0-1,0 0 1,0 0 0,0 0 0,0-1 0,0 1 0,1-1 0,0 1 0,-1-1 0,1 0 0,1 0 0,-1 0 0,-1-7 0,-2-5-3,0 0-1,2 0 0,0-1 1,0-17-1,1 21-293,1 0 1,1 0-1,0 1 0,0-1 1,2 0-1,0 0 0,0 1 1,1-1-1,0 1 0,1 0 1,1 0-1,0 0 0,0 0 1,11-14-1,-2 7-2537,1 2-1,24-22 1,-9 12-4845</inkml:trace>
  <inkml:trace contextRef="#ctx0" brushRef="#br0" timeOffset="3756.54">4017 684 9129,'0'0'1689,"16"112"1439,-11-17 17,-5 18-1168,-8-6-633,-21-5-680,-14-17-304,1-15-224,-3-20-64,5-16-72,-34 0-848,7-9-1641,1-5-4136</inkml:trace>
  <inkml:trace contextRef="#ctx0" brushRef="#br0" timeOffset="3757.54">2097 0 7721,'-29'25'4141,"-39"41"-1,-16 38-386,40-40-1770,-47 94 1,73-124-1341,2 1 1,1 1-1,2 1 0,2 0 1,-9 52-1,16-69-453,2 0 0,1 0 1,0 0-1,1 0 0,1 0 0,1 0 0,1 0 0,1 0 0,1 0 0,0-1 0,1 0 0,11 21 0,1-7-60,1-1 0,2 0-1,1-2 1,31 33 0,113 103-2541,-131-133 619,-1 0-406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0:58.6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 79 12218,'0'0'7762,"11"0"-6170,10 0-888,6-2-208,10-2 257,3 0-97,-3-1-312,0 3-224,-8 2-56,-7 0-64,-6 0-688,-6 2-1145,-10 13-2344,-5 0-1384,-14-2-2985</inkml:trace>
  <inkml:trace contextRef="#ctx0" brushRef="#br0" timeOffset="1">0 337 10898,'0'0'9658,"115"0"-9178,-70-2-328,-3-2-152,1 0-144,2-7-1384,-11 5-2937,-12-7-3961</inkml:trace>
  <inkml:trace contextRef="#ctx0" brushRef="#br0" timeOffset="1050.44">657 18 1640,'0'0'8335,"17"-3"-5358,-1 1-2464,10-3 1719,49-2 0,-68 7-1955,-1 0 1,1 0 0,-1 1 0,1-1-1,-1 1 1,1 1 0,-1-1 0,0 1-1,0 0 1,0 1 0,0 0-1,0-1 1,0 2 0,7 4 0,-11-6-202,0 0 1,0-1-1,-1 1 1,1 0-1,0 0 0,-1 0 1,0 0-1,1 0 1,-1 0-1,0 1 1,0-1-1,0 0 1,0 1-1,-1-1 1,1 0-1,-1 1 1,1-1-1,-1 1 0,0 3 1,0-3 5,-1 1 0,0-1 1,0 0-1,0 1 0,0-1 0,0 0 1,-1 0-1,0 0 0,1 0 1,-1 0-1,0-1 0,-4 5 0,-4 3 71,-1 0 0,0-1 0,-1 0 0,0-1-1,-16 9 1,-53 22 130,110-30-60,-3-2-114,0 2 0,34 16 0,-49-20-20,0 0 1,-1 1-1,0 1 1,-1 0-1,1 0 0,-1 1 1,16 17-1,-23-23-22,-1 0 0,1 0 0,-1 0-1,1 1 1,-1-1 0,1 0 0,-1 1-1,0-1 1,0 1 0,0-1 0,-1 1 0,1-1-1,-1 1 1,1-1 0,-1 1 0,0 0-1,0-1 1,0 1 0,0 0 0,0-1-1,-1 1 1,1-1 0,-1 1 0,-1 3 0,0-3 57,0 1 0,0-1-1,-1 0 1,1 0 0,-1 0 0,0 0 0,0 0 0,0 0 0,0-1 0,0 1 0,-1-1 0,1 0 0,-1 0 0,-6 2 0,-10 4 74,-1-1-1,1-1 1,-1-1-1,0-1 1,-24 2-1,-108-1 697,148-5-893,4 0-5,0 0 0,1 0 1,-1 0-1,0 0 0,1 0 0,-1-1 0,0 1 0,1 0 1,-1 0-1,1 0 0,-1-1 0,0 1 0,1 0 0,-1-1 1,1 1-1,-1 0 0,1-1 0,-1 1 0,1-1 0,-1 1 1,1-1-1,-1 1 0,1-1 0,0 1 0,-1-1 0,1 1 1,0-1-1,-1 0 0,1 1 0,0-1 0,0 0 0,0 1 1,-1-1-1,1 0 0,0 1 0,0-1 0,0-1 1,-16 3-12502,0 2 1733</inkml:trace>
  <inkml:trace contextRef="#ctx0" brushRef="#br0" timeOffset="20275.95">429 879 6025,'0'0'15859,"16"-2"-13993,67-11 711,93-29 1,-17-13-1269,-4 0-1028,-152 54-3950,-6 3 1250,-15 6-429,-6 2-1215,-5 3-2151</inkml:trace>
  <inkml:trace contextRef="#ctx0" brushRef="#br0" timeOffset="20276.95">564 995 5369,'0'0'9905,"2"2"-8284,0 0-1219,0-1-1,0 0 1,0 0-1,0 0 0,1 0 1,-1 0-1,0 0 1,0 0-1,1-1 1,-1 1-1,1-1 1,3 0-1,38 1 2586,-26-2-1923,7 0-139,0 0-1,0-2 0,-1-1 1,33-10-1,-34 7-923,-2-1 0,1 0 0,-1-2 0,37-22-1,-57 29-2177,-9 4-43,-16 5-3709,-11 6-703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1:12.7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95 13242,'0'0'7543,"12"5"-6419,28 7 210,1-2 0,67 8 0,93-1 1129,-8-1-1955,-192-16-641,1 0 1,0 1-1,-1-1 1,1 0-1,0 1 1,-1-1-1,1 1 1,0-1-1,-1 1 1,1 0-1,1 1 1,-2-2 39,-1 0 0,0 1 1,0-1-1,0 0 0,0 0 0,0 1 1,0-1-1,0 0 0,1 0 0,-1 1 0,0-1 1,0 0-1,0 1 0,0-1 0,0 0 1,0 0-1,0 1 0,0-1 0,-1 0 0,1 0 1,0 1-1,0-1 0,0 0 0,0 0 1,0 1-1,0-1 0,0 0 0,-1 0 0,1 1 1,0-1-1,0 0 0,0 0 0,-1 0 1,1 1-1,0-1 0,0 0 0,-1 0 0,-3 3-801,-1 0 0,1 0 0,-1-1 0,0 1 0,-5 1 0,-39 12-5505,-5 0-1492</inkml:trace>
  <inkml:trace contextRef="#ctx0" brushRef="#br0" timeOffset="600.89">154 367 10162,'0'0'10114,"98"11"-7954,-45-7-567,8 0-457,3-4-600,-3 2-352,-8-2-184,-8 0-232,-2-6-1384,-14-5-1345,-13-1-3456</inkml:trace>
  <inkml:trace contextRef="#ctx0" brushRef="#br0" timeOffset="601.89">706 1 11178,'0'0'1904,"109"2"513,-50 13 567,-17 6-1015,-2 7-289,0 8-416,-16 4-431,-16 4-265,-8 1 80,-24-1-264,-16-4-72,-11 1-208,-7-8-104,0-1-1208,12-6-1561,17-14-625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0:52.11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01 12042,'0'0'10572,"6"0"-9438,914 0 7885,-888 1-9019,1 0 0,-2 2 0,1 2 0,0 1 0,-1 1 0,38 14 0,-68-20-628,-3-3-1067,-12-6-3751,-4-4-2482,-4-2-2581</inkml:trace>
  <inkml:trace contextRef="#ctx0" brushRef="#br0" timeOffset="1091.33">911 0 11810,'0'0'1568,"2"1"132,33 13 1332,0-1 1,39 8 0,30 11-544,-95-29-2305,157 66 2379,-147-60-2372,0 2 0,-1 0 0,0 1 0,-1 1 0,-1 0 0,22 24 0,-33-33-145,-1 2 1,0-1 0,0 0 0,0 1 0,-1-1 0,1 1-1,-2 0 1,1 0 0,0 1 0,-1-1 0,0 0 0,-1 1-1,1-1 1,-1 1 0,-1 0 0,1-1 0,-1 1-1,0 0 1,-1-1 0,1 1 0,-1 0 0,-1-1 0,1 1-1,-1-1 1,0 0 0,-1 1 0,1-1 0,-1 0 0,-1 0-1,1-1 1,-1 1 0,0-1 0,-7 8 0,-3 0-19,-1-1 1,0-1-1,-1-1 0,0 0 1,-1-1-1,1-1 1,-2 0-1,1-1 0,-1-1 1,0-1-1,0-1 1,-1 0-1,1-1 1,-37 0-1,35-2-8,15 0-33,1 0 0,-1-1-1,1 1 1,-1-1 0,1 0 0,-1-1-1,1 1 1,-1-1 0,1 0 0,-1 0-1,1 0 1,0-1 0,0 0-1,-7-3 1,23 11-1152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1:44.8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0 17 6009,'0'0'10383,"2"-2"-8514,-1 1-1689,0 1 325,0-1-1,-1 0 1,1 1-1,0-1 0,0 0 1,0 0-1,-1 0 1,1 0-1,-1 0 1,1 1-1,-1-1 1,1 0-1,0-3 3060,-4 11-3133,-8 19-25,-9 35-1,-2 6 497,-26 36 0,30-66-581,-26 72 0,42-101-281,0 0-1,1 0 0,0 0 1,0 0-1,1 9 0,25-16-136,-4-1 151,0-1 0,0-1 0,0 0-1,0-2 1,-1-1 0,31-10 0,10-7-143,-60 22-477,10 2-12323,-6 0 579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1:25.6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00 81 7041,'0'0'11365,"0"-12"-10027,0-35-291,0 46-993,0 0 0,0 0 1,0 0-1,0 0 0,0 0 1,-1 0-1,1 0 0,0 0 1,-1 1-1,1-1 0,-1 0 1,1 0-1,-1 0 0,1 1 1,-1-1-1,0 0 0,1 1 1,-1-1-1,0 0 0,1 1 1,-1-1-1,0 1 0,0-1 1,0 1-1,0-1 0,1 1 1,-3-1-1,-21 0 629,17 2-580,-18-2 96,0 2 1,0 2 0,0 0 0,0 1 0,0 1 0,-40 15 0,45-12-77,-43 18 303,58-23-380,0 0 1,0 0 0,1 0-1,-1 0 1,1 1 0,0-1 0,0 1-1,0 0 1,-5 9 0,8-12-48,0 0 1,0 0-1,1 0 0,-1 1 0,1-1 1,-1 0-1,1 0 0,0 1 1,0-1-1,-1 0 0,1 1 1,0-1-1,0 0 0,0 1 0,0-1 1,0 0-1,1 1 0,-1-1 1,0 0-1,1 1 0,-1-1 1,0 0-1,1 0 0,0 0 0,-1 1 1,1-1-1,0 0 0,-1 0 1,1 0-1,0 0 0,0 0 1,0 0-1,0 0 0,0 0 0,0-1 1,0 1-1,3 1 0,4 3-17,1 0-1,0-1 0,0 0 1,11 3-1,-8-3 64,3 2 16,13 3-10,-1 2-1,1 1 1,-2 2-1,0 0 1,37 27-1,-59-37-51,-1-1-1,0 1 1,0-1-1,0 1 1,0 0-1,0 0 1,-1 0-1,0 1 0,3 4 1,-5-8 12,1 1 1,-1-1-1,1 0 1,-1 0-1,0 1 0,1-1 1,-1 0-1,0 1 1,0-1-1,0 0 1,0 1-1,0-1 0,0 0 1,0 1-1,0-1 1,-1 0-1,1 1 1,-1-1-1,1 0 0,0 0 1,-1 1-1,0-1 1,1 0-1,-1 0 1,0 0-1,0 0 0,0 0 1,1 0-1,-1 0 1,0 0-1,0 0 1,-1 0-1,1-1 0,0 1 1,-2 1-1,-7 1 170,0 0-1,-1-1 0,1 0 0,-1-1 0,1 0 1,-1 0-1,0-1 0,-10-1 0,-5 0 43,13 1-124,1 0 0,0 0 0,0-1 0,0-1 0,0 0 0,0-1 0,-14-5 0,26 8-100,-1 0 0,1 0 0,0 0 0,0 0 0,0 0 0,-1 0 0,1 0-1,0-1 1,0 1 0,0 0 0,-1 0 0,1 0 0,0 0 0,0 0 0,0 0 0,-1 0 0,1-1-1,0 1 1,0 0 0,0 0 0,0 0 0,0 0 0,-1-1 0,1 1 0,0 0 0,0 0-1,0 0 1,0-1 0,0 1 0,0 0 0,0 0 0,0-1 0,0 1 0,0 0 0,0 0-1,0 0 1,0-1 0,0 1 0,0 0 0,0 0 0,0-1 0,0 1 0,10-6-527,17-1-1067,185-25-14344,-157 20 8877</inkml:trace>
  <inkml:trace contextRef="#ctx0" brushRef="#br0" timeOffset="607.51">574 275 8617,'0'0'4128,"-6"12"-1911,2-4-1863,-23 52 1769,24-52-1826,0-1-1,1 1 0,1-1 0,-1 1 0,1 0 0,1 0 0,-1 0 0,2 8 0,-1-14-224,0 0 0,1 0 0,-1 0 0,1 0 0,-1 0 0,1 0 0,0 0 0,0 0 0,0-1 0,0 1 1,0 0-1,0 0 0,1-1 0,-1 1 0,0-1 0,1 1 0,2 1 0,-1-1 69,0 0 0,1 0 0,0 0 0,-1-1 0,1 1 0,0-1 0,0 0 0,5 1 0,2 0 187,0-1 0,1-1 1,-1 0-1,0 0 0,18-3 1,-22 1-232,0 0 1,0 0-1,0 0 0,0-1 1,0 0-1,0 0 1,-1-1-1,0 0 1,1 0-1,-1-1 0,-1 1 1,1-1-1,-1 0 1,5-7-1,-7 9-40,1-1 0,-1-1 0,-1 1-1,1 0 1,-1-1 0,0 1 0,0-1 0,0 0 0,0 0 0,-1 0-1,0 0 1,0 0 0,0 0 0,-1 0 0,0 0 0,0 0-1,0 0 1,0 0 0,-1 0 0,0 0 0,-2-7 0,2 8-47,-1 0-1,1 1 1,-1-1 0,0 1 0,-1-1 0,1 1 0,0 0 0,-1 0-1,0 0 1,1 0 0,-1 0 0,0 1 0,-6-4 0,3 2-10,-1 0-1,-1 0 1,1 1 0,0 0-1,-1 0 1,-10-2 0,0 2-334,0 1 1,0 0-1,0 1 0,0 1 1,-24 3-1,39-3 48,-1 0 0,1 1 0,-1 0 0,1 0 0,-1 0 0,1 0 0,0 0 0,0 1 0,-1-1 0,-4 5 0,6-5-41,1 0-1,1 0 1,-1 0 0,0 0-1,0 0 1,0 0-1,0 1 1,1-1-1,-1 0 1,1 0-1,-1 1 1,1-1-1,-1 0 1,1 1-1,0-1 1,-1 1-1,1-1 1,0 0-1,0 1 1,0-1-1,0 0 1,0 1-1,1-1 1,-1 1-1,0-1 1,1 0-1,-1 1 1,2 1-1,6 9-4874</inkml:trace>
  <inkml:trace contextRef="#ctx0" brushRef="#br0" timeOffset="1832.51">1052 26 11026,'0'-1'5134,"-6"1"-2706,1 4-2213,0-1 0,1 1 1,0 0-1,0 0 0,0 0 0,0 1 1,0 0-1,1-1 0,0 1 0,-3 7 1,0-2 136,-10 16 449,1 0 0,-16 40 0,26-51-607,0 0-1,1 0 0,0 1 1,1-1-1,1 1 1,-1 23-1,3-27-111,1 19 19,-1-31-95,0 1 0,0 0 0,1 0-1,-1 0 1,1 0 0,-1 0 0,0-1 0,1 1 0,-1 0 0,1 0 0,0-1-1,-1 1 1,1 0 0,0-1 0,-1 1 0,1 0 0,0-1 0,0 1 0,-1-1-1,1 1 1,0-1 0,0 0 0,0 1 0,0-1 0,0 0 0,0 0 0,-1 0-1,3 1 1,18 0 198,0-2 1,0 0-1,1 0 0,37-10 0,-32 6-181,0 1 1,34-1-1,-59 5-23,-1 0-1,0-1 1,0 1-1,1 0 1,-1 1 0,0-1-1,1 0 1,-1 0-1,0 0 1,0 1 0,0-1-1,1 1 1,-1-1-1,0 1 1,0-1 0,0 1-1,0 0 1,0 0-1,2 1 1,-3-1 5,1-1-1,-1 1 1,0 0-1,0 0 1,0 0-1,1-1 1,-1 1 0,0 0-1,0 0 1,0 0-1,0 0 1,-1-1-1,1 1 1,0 0-1,0 0 1,0 0 0,-1-1-1,1 1 1,0 0-1,-1 0 1,1-1-1,-1 2 1,-3 3 51,1 0 1,-1 0-1,0-1 1,0 1-1,-1-1 1,-8 7-1,-17 9 172,-1-1 1,-1-2-1,0-1 0,-1-1 1,-1-2-1,-69 17 0,162-45 256,109-47 0,-112 40-389,-51 20-94,31-12 54,55-30 0,-83 40-39,1-1 0,-1-1 0,0 1 0,-1-2 0,1 1 0,-1-1 0,0 0 0,-1 0 0,0-1 0,0 0 0,9-16 0,-13 20-1,-1 0 1,1-1-1,-1 0 1,0 1-1,0-1 0,-1 0 1,1 1-1,-1-1 1,0-5-1,-1 7-29,1 0 0,0 1 0,-1-1-1,1 1 1,-1-1 0,0 1-1,1-1 1,-1 1 0,0-1 0,-1 1-1,1 0 1,0-1 0,-1 1-1,0 0 1,1 0 0,-4-3 0,4 5-74,1 5-370,2 17 373,1 0-1,0 0 1,2 0-1,0 0 1,13 29-1,-10-27 101,0 0-1,-2 1 1,-1-1 0,3 28-1,-7-42 2,-1 0 0,0 0 0,0 1 0,-1-1 0,0 0 0,-1 0 0,-1 0-1,1 0 1,-6 11 0,6-16-2,-1 1-1,0-1 0,-1 0 1,1 0-1,-1-1 0,0 1 0,0-1 1,0 0-1,-1 0 0,0 0 1,0-1-1,0 0 0,0 0 1,0 0-1,0 0 0,-1-1 1,-6 3-1,8-4 5,-1 1 1,1-1-1,0 0 1,0 0-1,-1-1 0,1 1 1,0-1-1,-1 0 1,1 0-1,0 0 0,-1-1 1,1 0-1,-7-1 1,9 1-5,-1 0 0,1-1 0,0 1 0,0 0 1,-1-1-1,1 0 0,0 1 0,0-1 0,1 0 1,-1 0-1,0 0 0,1 0 0,-1 0 1,1-1-1,-1 1 0,1 0 0,0-1 0,0 1 1,0-1-1,1 1 0,-1-1 0,0 1 0,1-5 1,-2-2-8,1-1 0,1 1-1,0-1 1,0 1 0,1-1 0,0 1 0,1-1 0,0 1 0,0 0 0,6-15 0,-2 12-20,0 0 0,0 0 0,1 1 0,0 0 0,1 0 0,1 1 0,10-10 0,-3 5-22,2 0 0,0 1 0,0 1 0,1 0 1,1 2-1,0 0 0,1 2 0,37-13 0,-50 19 26,0 1-1,0 0 1,14-2 0,-20 4-3,0 0 1,-1 0 0,1 0 0,0 0-1,0 0 1,0 1 0,0-1 0,0 1-1,0-1 1,0 1 0,-1-1-1,1 1 1,0 0 0,0 0 0,-1 0-1,1 0 1,0 0 0,-1 1 0,0-1-1,1 0 1,1 3 0,1 1 19,1 2-17,0-1 0,0 0 1,12 11-1,-16-16 15,0 0 0,0 0 0,0 0 0,1 0 1,-1 0-1,0-1 0,1 1 0,-1 0 0,1-1 0,-1 1 1,1-1-1,-1 0 0,1 1 0,-1-1 0,1 0 0,-1 0 1,1 0-1,-1 0 0,1 0 0,-1 0 0,1 0 0,0-1 1,-1 1-1,1 0 0,-1-1 0,0 1 0,2-2 0,10-6 86,3 0-148,-16 8 51,0 0 0,1 1 0,-1-1 0,1 0 0,-1 0 0,0 1 0,1-1 0,-1 0 0,0 1 0,1-1 0,-1 0 0,0 1 0,1-1 0,-1 1 0,0-1 0,0 0 0,1 1 0,-1-1 0,0 1 0,0-1 0,0 1 0,0-1 0,0 1 0,0-1 0,0 1 0,0-1 0,0 0 0,0 1 0,0-1 0,0 1-1,0-1 1,0 1 0,0-1 0,0 1 0,-1 5 5,2-1 0,-1 0 0,1 0 0,-1 0 0,2 0 0,-1 0 0,0 0 0,1-1 0,4 9 0,-5-11 4,0 0 1,0 0 0,1 0 0,-1-1-1,1 1 1,-1 0 0,1-1 0,0 1-1,-1-1 1,1 0 0,0 1 0,0-1-1,0 0 1,0 0 0,0 0 0,1-1-1,-1 1 1,0 0 0,0-1 0,0 1-1,1-1 1,-1 0 0,4 0 0,0 0 2,0 0 0,0-1 1,0 0-1,0 0 1,0 0-1,-1-1 0,1 0 1,0 0-1,-1-1 1,1 1-1,-1-1 0,0 0 1,1-1-1,-2 1 1,1-1-1,0 0 1,-1 0-1,0 0 0,0-1 1,0 0-1,0 0 1,-1 0-1,0 0 0,0 0 1,0 0-1,0-1 1,-1 0-1,3-9 0,20-71 53,-13 51 665,12-61 0,-24 95-554,0 6-89,0 16-93,-3 30-42,0-21 66,1 0 0,4 46 0,-2-74-16,0-1 0,1 0 0,-1 1 0,0-1 0,0 0 0,1 1 0,-1-1 0,1 0 0,-1 1 0,1-1 0,-1 0 0,1 0 0,0 0 0,-1 0 0,1 0 0,0 1 0,0-2 0,0 1 0,0 0 0,0 0 0,0 0 0,0 0 0,2 0 0,0 0 0,-1 0 0,1 0 0,-1-1 1,1 1-1,-1-1 0,1 1 0,0-1 0,-1 0 1,1 0-1,-1-1 0,5 0 0,4-1 27,0-1 1,0 0-1,-1-1 0,17-8 1,-10 3 14,-1-1 0,-1-1 1,18-15-1,-19 15 9,-13 11-89,-1 164-2557,0-163 2418,0 0-1,0 0 1,0 0-1,0 0 0,0 0 1,-1 0-1,1 0 1,0 0-1,0 0 1,-1 0-1,1 0 1,0 0-1,-1 0 0,1 0 1,-1 0-1,1 0 1,-1 0-1,0-1 1,1 1-1,-1 0 1,0 0-1,0-1 0,1 1 1,-1 0-1,0-1 1,0 1-1,0-1 1,0 1-1,0-1 1,0 1-1,0-1 0,0 0 1,0 0-1,0 1 1,0-1-1,0 0 1,0 0-1,0 0 1,-1 0-1,-4-1-993,1 1 0,0-1 0,-1 0 0,1 0 0,0-1 0,-9-3 0,-18-12-9333</inkml:trace>
  <inkml:trace contextRef="#ctx0" brushRef="#br0" timeOffset="2342.58">1838 190 7889,'0'0'13443,"107"-47"-13603,-67 56-1440,-11 1-3065,0-3-2105</inkml:trace>
  <inkml:trace contextRef="#ctx0" brushRef="#br0" timeOffset="2343.58">2316 141 9874,'0'0'6653,"1"7"-5534,2 42 1280,-1 7 682,15 76 1,-17-129-3030,0-1 1,1 0-1,-1 0 0,1 0 1,0 0-1,-1 0 1,1 0-1,0 0 1,0 0-1,0 0 1,1 0-1,-1 0 0,0 0 1,1-1-1,-1 1 1,1-1-1,0 1 1,-1-1-1,1 0 1,0 1-1,0-1 0,0 0 1,0 0-1,0 0 1,0 0-1,3 0 1,-2-1 35,1 1 1,0-1 0,0 0 0,-1-1 0,1 1 0,0-1 0,-1 1 0,1-1-1,-1 0 1,1-1 0,-1 1 0,1-1 0,-1 1 0,6-5 0,9-6-85,0 0 1,-1-1-1,19-20 1,-28 26-586,-1-1 1,-1 0-1,0-1 1,0 1-1,5-11 0,-9 15-426,-1 1 0,0 0-1,0-1 1,0 1-1,0-1 1,-1 1-1,1-1 1,-1-5-1,0 1-6343</inkml:trace>
  <inkml:trace contextRef="#ctx0" brushRef="#br0" timeOffset="3004.45">2541 350 2496,'0'0'11983,"17"3"-9922,52 8-746,-67-11-1226,1 0 0,0 0 0,-1 0 0,1 0 0,0 0 0,-1 0-1,1-1 1,-1 0 0,1 1 0,-1-1 0,1 0 0,-1 0 0,1 0 0,-1-1 0,0 1 0,1-1 0,-1 1 0,0-1-1,0 0 1,0 1 0,-1-1 0,1 0 0,0 0 0,-1-1 0,1 1 0,-1 0 0,1 0 0,-1-1 0,0 1 0,0-1-1,0 1 1,-1-1 0,1 1 0,-1-1 0,1-5 0,-1 8-64,0-1 1,-1 0-1,1 1 1,-1-1-1,1 1 1,-1-1-1,1 0 0,-1 1 1,1-1-1,-1 1 1,1-1-1,-1 1 1,0 0-1,1-1 1,-1 1-1,0 0 0,1-1 1,-1 1-1,0 0 1,0 0-1,1-1 1,-1 1-1,0 0 0,0 0 1,1 0-1,-1 0 1,0 0-1,0 0 1,-1 1-1,-26 0 183,22 0-130,0 0 1,0 0-1,0 1 1,0 0-1,1 0 0,-1 0 1,1 1-1,-1 0 1,1 0-1,0 0 1,0 1-1,0 0 1,1-1-1,-1 2 1,-4 4-1,6-5 34,0 0 0,0 0 0,1 0 0,-1 0 0,1 0 0,0 1 0,0-1 0,1 1 0,-1 0 0,1-1-1,0 1 1,0 0 0,0-1 0,1 1 0,0 0 0,0 0 0,0 0 0,0 0 0,2 8 0,0-10-2,-1 0 1,1 0-1,-1 1 0,1-1 1,0-1-1,0 1 1,0 0-1,1 0 0,-1-1 1,1 1-1,-1-1 0,1 0 1,0 0-1,0 0 1,0 0-1,0 0 0,0-1 1,0 1-1,7 1 0,6 3 217,0-1 0,29 4 0,64 3-65,-63-11-947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2:23.4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707 14723,'0'0'7173,"8"12"-5854,-1-1-1025,-4-6-164,1 1-1,0 0 0,0-1 1,0 0-1,1 0 1,-1 0-1,1-1 1,0 0-1,0 0 0,1 0 1,9 5-1,1-1 254,1-2-1,1 0 0,-1-1 0,1 0 0,0-2 1,0 0-1,23 1 0,129-7 1193,-135 1-1576,1-2 0,-1-1-1,0-2 1,0-2 0,-1 0-1,0-3 1,50-24 0,-74 31-654,0-2 0,0 1 1,-1-1-1,15-15 0,8-16-4743,-17 9-1212</inkml:trace>
  <inkml:trace contextRef="#ctx0" brushRef="#br0" timeOffset="1112.79">639 465 12242,'0'0'2873,"14"-1"-890,-9 1-1825,96-3 3867,-89 3-3551,0 1 0,0 0 0,-1 1-1,1 1 1,0 0 0,-1 0 0,18 9 0,-20-7-248,1 1 0,-1 0 1,-1 0-1,1 1 0,-1 0 1,0 1-1,-1 0 0,0 0 1,0 0-1,-1 1 0,0 0 1,0 0-1,-1 1 0,-1 0 0,1 0 1,-1 0-1,-1 0 0,0 0 1,-1 1-1,1 0 0,-2-1 1,0 1-1,0 0 0,-1 0 1,0 0-1,-1-1 0,-2 12 1,1-14-134,0 0 1,0 0 0,-1 0-1,0 0 1,-1-1 0,0 1 0,0-1-1,0 0 1,-1 0 0,0-1-1,0 1 1,-11 9 0,-7 4-80,0-2 0,-32 20 0,-5 5-1245,54-36-1197</inkml:trace>
  <inkml:trace contextRef="#ctx0" brushRef="#br0" timeOffset="1992.84">1366 952 7889,'-9'10'12472,"8"-10"-12336,5-11 7625,-1 1-5352,1-1-4335,13-32 2303,2 1 0,2 2 0,42-62 0,-18 28-152,46-61 107,-91 135-332,0-1 1,0 1-1,0-1 1,1 1-1,-1-1 1,0 1-1,0 0 1,1-1-1,-1 1 0,0 0 1,1-1-1,-1 1 1,0 0-1,1-1 1,-1 1-1,0 0 1,1 0-1,-1-1 1,1 1-1,-1 0 0,0 0 1,1 0-1,-1 0 1,1 0-1,-1-1 1,1 1-1,-1 0 1,1 0-1,-1 0 0,1 0 1,-1 0-1,1 0 1,-1 0-1,0 1 1,1-1-1,-1 0 1,1 0-1,-1 0 1,1 0-1,-1 1 0,0-1 1,1 0-1,-1 0 1,1 1-1,-1-1 1,0 0-1,1 0 1,-1 1-1,0-1 0,1 1 1,10 23-114,-11-21 115,8 28 88,-1 1-1,-1 0 1,-2 0 0,-2 0 0,0 1-1,-5 47 1,1-65 32,-1 0 1,0 0-1,-1-1 0,-1 1 1,-12 26-1,15-35-15,8-59 473,3 26-580,1 1 0,1 1 0,1 0 0,2 0 0,0 1 0,2 1 0,0 1 0,2 0 0,27-27 0,-41 45 0,0 0 0,0 0 0,1 1 0,-1-1 0,1 1 0,0 0 0,5-2 0,-8 4 0,-1 1 0,0 0 0,1-1 0,-1 1 0,1 0 0,-1 0 0,0-1 0,1 1 0,-1 0 0,1 0 0,-1 1 0,1-1 0,-1 0 0,0 0 0,1 1 0,-1-1 0,1 1 0,-1-1 0,0 1 0,0 0 0,1-1 0,-1 1 0,0 0 0,0 0 0,0 0 0,0 0 0,0 0 0,0 0 0,0 0 0,0 0 0,1 2 0,4 6 0,-1 1 0,0-1 0,-1 1 0,0-1 0,-1 1 0,0 0 0,0 1 0,-1-1 0,1 16 0,0 9 0,-4 52 0,-1-72 0,-1-1 0,0 1 0,-1 0 0,0-1 0,-11 23 0,15-69-6438,4 18-1055</inkml:trace>
  <inkml:trace contextRef="#ctx0" brushRef="#br0" timeOffset="2414.63">2164 652 9962,'-7'4'750,"1"-1"0,0 1 0,0 0 0,0 1 0,0 0 0,1 0 1,-1 0-1,1 0 0,1 1 0,-1 0 0,-4 7 0,6-8-418,0 0 1,1 0-1,-1 0 1,1 1-1,0-1 1,0 1-1,1-1 1,-1 1-1,2 0 1,-1-1-1,0 1 1,1 0-1,0 0 1,1 8-1,0-12-287,-1 0-1,1 0 1,0 1-1,0-1 0,0 0 1,0 0-1,0 0 1,0-1-1,1 1 1,-1 0-1,1 0 0,-1-1 1,1 1-1,-1-1 1,1 1-1,0-1 1,0 0-1,0 1 1,0-1-1,0 0 0,0-1 1,0 1-1,0 0 1,0 0-1,4 0 1,5 1 184,-1 0 0,1-1 0,20-1-1,-27 0-131,0 1-26,0-2-1,0 1 0,0 0 1,0-1-1,0 0 1,0 0-1,0 0 0,0 0 1,-1 0-1,1-1 0,0 0 1,-1 0-1,1 0 0,-1 0 1,0 0-1,0-1 1,0 1-1,0-1 0,0 0 1,0 0-1,2-4 0,-1 1-17,-1 0 0,0 0-1,0 0 1,-1-1 0,0 1-1,0-1 1,0 0-1,-1 1 1,0-1 0,0 0-1,-1-11 1,0 16-70,0 0-1,0 0 1,0 0-1,0 0 1,-1 0-1,1 0 1,-1 0-1,1 0 1,-1 0-1,0 0 1,0 1 0,0-1-1,0 0 1,0 0-1,0 1 1,0-1-1,0 0 1,-1 1-1,1 0 1,-1-1-1,1 1 1,-1 0 0,1-1-1,-1 1 1,0 0-1,0 0 1,1 1-1,-1-1 1,0 0-1,0 1 1,0-1-1,0 1 1,0-1-1,0 1 1,0 0 0,0 0-1,-2 0 1,-2 0-24,0 0 1,0 0 0,0 1-1,0 0 1,0 0-1,1 1 1,-1 0 0,0 0-1,1 0 1,0 0 0,-10 6-1,6-1 34,1-1-1,0 1 0,0 0 1,1 1-1,0-1 1,-9 13-1,13-16 42,0 1 0,1-1 0,-1 1 0,1-1 0,0 1 0,1 0-1,-1 0 1,1 0 0,0 0 0,0 0 0,0 0 0,1 0 0,0 0 0,0 0 0,0 6 0,1-9-28,-1 0 0,0-1 1,1 1-1,-1-1 1,1 1-1,0-1 0,-1 0 1,1 1-1,0-1 0,0 0 1,0 1-1,0-1 1,0 0-1,0 0 0,0 0 1,0 0-1,1 0 0,1 1 1,0 0 1,1 0 1,-1 0-1,1-1 1,-1 0-1,1 0 1,0 0-1,5 1 0,6-1 49,0 0 0,29-3 0,-40 2-32,15-2 157,-1-1-1,0 0 1,0-2 0,0 0 0,-1-1-1,1-1 1,-1 0 0,-1-1 0,1-1 0,24-18-1,-39 25-365,0 0 0,1 0 0,-1-1 0,0 1 0,0-1 0,0 0 0,-1 1 0,1-1 0,0 0 0,-1 0 0,0 0 0,0 0 0,0 0 0,0-1 0,0 1 0,-1 0 0,1 0 0,-1-1 0,0 1 0,0 0 0,0 0 0,-1-1 0,1 1 0,-1 0 0,-1-6 0,-1 0-652,0-1 0,-1 1 0,0 0 0,-1 0 0,0 0 0,0 1 1,-7-8-1,-23-28-4906,1 4-1811</inkml:trace>
  <inkml:trace contextRef="#ctx0" brushRef="#br0" timeOffset="3112.48">2179 446 9602,'0'0'16915,"53"-8"-16099,-11 8-184,9 0-399,7 4-233,3 2-241,14 9-1487,-17 0-2385,-15 0-3136</inkml:trace>
  <inkml:trace contextRef="#ctx0" brushRef="#br0" timeOffset="3113.48">2938 844 17971,'5'-6'2593,"21"-26"215,35-49 594,-55 73-3279,-1 0 1,0-1-1,-1 0 1,0 0-1,0-1 1,-1 1-1,0-1 1,1-10-1,-4 7 146,-20 14-297,9 3 25,1 0-1,-1 1 1,2 0-1,-1 1 1,0 0-1,1 0 1,-15 14-1,19-16 39,0 1-1,1-1 0,-1 1 1,1 0-1,1 0 1,-1 1-1,1-1 0,-1 1 1,2-1-1,-1 1 1,1 0-1,-1 0 0,2 0 1,-1 1-1,0 6 1,1-10-15,1-1 0,0 1 0,0-1 0,1 1 0,-1-1 0,0 1 1,1-1-1,0 1 0,-1-1 0,1 0 0,0 1 0,0-1 0,1 0 0,-1 0 1,0 1-1,1-1 0,-1 0 0,3 2 0,-1-1 3,1-1 0,-1 1-1,1-1 1,-1 0 0,1 0 0,0 0 0,0 0-1,0-1 1,0 1 0,4 0 0,10 1 2,-1-1 1,1 0 0,0-1-1,18-2 1,-30 1-34,0 0-189,0-1 0,0 1 0,0-1 0,0 0 0,0-1 0,0 1 0,0-1 0,0-1 0,0 1 0,-1-1 0,1 0 0,8-6 0,-10 5-638,1 0 1,0 0-1,-1-1 1,0 0-1,0 1 1,0-2 0,4-9-1,5-16-6640</inkml:trace>
  <inkml:trace contextRef="#ctx0" brushRef="#br0" timeOffset="3712.72">2982 376 12754,'0'0'11603,"114"-12"-11603,-32 20-1497,-15 7-2623,-6-2-5242</inkml:trace>
  <inkml:trace contextRef="#ctx0" brushRef="#br0" timeOffset="3713.72">3571 488 13730,'0'0'5938,"-5"60"-3642,5-26-319,0 4-865,5-2-528,9 0-320,2-3-264,0-5-104,-6-5-1216,-2-6-1665,-3-11-4785</inkml:trace>
  <inkml:trace contextRef="#ctx0" brushRef="#br0" timeOffset="3714.72">3500 289 19604,'0'0'6713,"85"79"-12010,-45-41-2377</inkml:trace>
  <inkml:trace contextRef="#ctx0" brushRef="#br0" timeOffset="4893.55">3845 662 17219,'0'0'9654,"2"-4"-9554,-2 3-100,0 1 0,1-1 0,-1 1 0,0-1 0,0 1 0,1-1 0,-1 1 0,0-1 0,0 1 0,1-1 0,-1 1 0,1-1 0,-1 1 0,0-1 0,1 1 0,-1 0 0,1-1 0,-1 1 0,1 0 0,-1-1 0,1 1 0,0 0 0,-1-1 0,1 1 0,-1 0 1,1 0-1,-1 0 0,1 0 0,0 0 0,-1 0 0,1 0 0,-1 0 0,1 0 0,0 0 0,-1 0 0,1 0 0,-1 0 0,1 0 0,0 1 0,0-1 0,2 3 9,0 0 1,1 0-1,-2 0 0,1 0 1,0 1-1,2 4 1,-3-5 9,0 0 0,1-1 0,-1 1 0,0 0 0,1-1 0,0 1 0,0-1 0,0 0 0,0 0 0,0 0 1,0 0-1,0 0 0,1-1 0,-1 1 0,0-1 0,1 0 0,-1 0 0,1-1 0,0 1 0,-1-1 0,1 1 0,0-1 0,-1 0 1,1-1-1,4 0 0,3 0 16,1-1 0,-1 0 1,0-1-1,0 0 0,0-1 1,-1 0-1,1-1 0,-1 0 1,16-11-1,4-4 8,48-44 1,-69 56-23,-1 0 0,1-1 1,-2 0-1,1-1 1,-1 0-1,7-14 1,-12 21-69,0 1 1,-1-1 0,0 0 0,1 0 0,-1 0 0,0 0 0,-1 0 0,1-1 0,-1 1 0,1 0 0,-1 0 0,0 0 0,0-1 0,0 1 0,-1 0 0,1 0 0,-1 0 0,1 0 0,-1-1 0,0 1 0,0 0 0,-1 0 0,1 1 0,-1-1 0,1 0-1,-1 0 1,0 1 0,-3-4 0,5 6 26,-1-1 0,0 0 0,1 0 0,-1 1 0,0-1 0,0 0 0,0 1 0,0-1-1,0 1 1,1-1 0,-1 1 0,0-1 0,0 1 0,0 0 0,0-1 0,0 1 0,0 0-1,-2 0 1,3 0 10,-1 0-1,0 0 1,1 1-1,-1-1 1,0 0-1,1 0 0,-1 1 1,0-1-1,1 1 1,-1-1-1,1 0 0,-1 1 1,0-1-1,1 1 1,-1 0-1,1-1 1,0 1-1,-1-1 0,0 2 1,-1 3-2,0 0-1,0 0 1,0 1 0,0-1-1,0 7 1,1-7 25,-5 33 162,2 0-1,2 1 1,4 64 0,-1 31 756,-2-113-827,-2 0 1,0 0-1,-1 0 0,-8 26 0,9-40-92,1 0 0,-2 0 0,1 0-1,-1-1 1,1 1 0,-2-1 0,1 0-1,-7 7 1,7-10-1,1 1-1,-1-1 0,0 0 1,0-1-1,0 1 1,0-1-1,0 0 1,0 0-1,-1 0 1,1 0-1,-1-1 1,1 0-1,-1 0 1,-6 1-1,10-2-10,-1 0-1,1 0 1,-1 1 0,1-2 0,-1 1-1,1 0 1,-1 0 0,1 0 0,-1-1-1,1 1 1,-1-1 0,1 1 0,0-1-1,-1 1 1,1-1 0,0 0 0,0 0-1,-1 0 1,1 0 0,-2-2 0,2 1-7,-1 0 0,1 0 0,0 0 0,-1-1 0,1 1 0,1 0 0,-1-1 0,0 1 0,0-1 0,1 1 0,-1-5 0,1-2-14,0 0-1,0 0 1,1 0 0,0-1-1,0 1 1,4-10-1,1 2 47,0 1 0,2 0 0,-1 0 0,2 0 0,20-27 0,64-69 241,-63 79-244,17-19 20,-17 21 27,31-44 0,-58 155-960,-3-77 892,0 0-1,0 0 1,1 0-1,-1 0 0,1 0 1,-1 0-1,1 0 0,0 0 1,0 0-1,0 0 1,0 0-1,1-1 0,-1 1 1,1 0-1,0-1 1,0 1-1,0-1 0,0 1 1,0-1-1,0 0 1,1 0-1,-1 0 0,1 0 1,-1-1-1,1 1 0,0-1 1,-1 1-1,1-1 1,0 0-1,0 0 0,0 0 1,0-1-1,0 1 1,0-1-1,0 1 0,1-1 1,-1 0-1,0 0 0,0-1 1,0 1-1,0 0 1,0-1-1,0 0 0,6-2 1,-1 0 37,0-1 1,0 0-1,-1-1 0,1 1 1,-1-1-1,0-1 0,-1 1 1,9-10-1,1-1 52,-2-1 0,15-22 0,-4-2-52,-2 0 0,-2-2 0,-2 0 0,-2-1-1,-1-1 1,-3-1 0,14-90 0,-26 131-35,1-5-38,0 1 1,-1-1 0,-1 0 0,0 0 0,-2-18-1,2 28 40,0 1-1,0-1 1,0 0-1,0 0 1,0 0-1,0 0 1,0 0-1,0 1 1,0-1-1,0 0 1,0 0-1,-1 0 1,1 0-1,0 0 1,0 0-1,0 0 1,0 0-1,0 0 1,0 0-1,-1 1 1,1-1-1,0 0 1,0 0-1,0 0 1,0 0-1,0 0 1,-1 0-1,1 0 1,0 0-1,0 0 1,0 0-1,0 0 1,0 0-1,-1 0 1,1 0-1,0 0 1,0-1-1,0 1 1,0 0-1,0 0 1,-1 0-1,1 0 1,0 0-1,0 0 1,0 0-1,0 0 1,0 0-1,0 0 1,0-1-1,-1 1 1,1 0-1,0 0 1,0 0-1,0 0 1,0 0-1,0 0 1,0-1-1,0 1 1,0 0-1,0 0 1,0 0-1,0 0 1,0 0-1,0-1 1,0 1-1,0 0 1,0 0-1,-7 12-88,-2 10 49,2 1-1,0 0 1,-4 31 0,-7 73 220,-1 220 823,19-345-1000,0 0 0,0 0 0,0 0 0,0 0 0,1 0 0,-1 0 1,1 0-1,-1-1 0,2 3 0,-2-3 13,1-1 0,-1 1-1,1-1 1,-1 1 0,0-1 0,1 0-1,-1 1 1,1-1 0,-1 0-1,1 1 1,-1-1 0,1 0 0,-1 0-1,1 0 1,-1 1 0,1-1 0,-1 0-1,1 0 1,0 0 0,-1 0 0,1 0-1,-1 0 1,1 0 0,-1 0 0,1 0-1,0 0 1,-1 0 0,1 0 0,-1-1-1,1 1 1,-1 0 0,1 0 0,-1-1-1,1 1 1,-1 0 0,1 0 0,-1-1-1,1 1 1,-1-1 0,1 0 0,11-9 171,0-1 0,-1 0 0,0 0 1,16-25-1,-4 7-132,-13 17-53,1 0-13,-1 0 0,0-2 1,8-15-1,-16 64-1055,-10 72 1292,7-59-9367</inkml:trace>
  <inkml:trace contextRef="#ctx0" brushRef="#br0" timeOffset="4894.55">4610 179 19628,'0'-2'7105,"0"0"-4584,0 0-1249,3 2-960,12 0-312,15 0-128,10 6 112,10 7-1240,22 0-1457,-11-3-2336,-8-3-3249</inkml:trace>
  <inkml:trace contextRef="#ctx0" brushRef="#br0" timeOffset="5392.46">5162 122 6145,'0'5'12755,"0"1"-11267,-2 9-344,2 10 937,0 9-649,0 4-448,0 2-600,0 3-384,0-5-72,0 0-1320,0-11-2753,0-12-4337</inkml:trace>
  <inkml:trace contextRef="#ctx0" brushRef="#br0" timeOffset="5393.46">5271 218 6673,'0'0'5208,"-2"16"-2366,-22 225 7865,24-132-7715,-1-108-2954,1 0 0,0-1 1,0 1-1,0 0 0,0 0 1,0 0-1,0-1 0,0 1 0,1 0 1,-1 0-1,0 0 0,0-1 1,1 1-1,-1 0 0,0-1 0,1 1 1,-1 0-1,0 0 0,1-1 1,-1 1-1,1-1 0,0 1 0,-1 0 1,1-1-1,-1 1 0,2 0 1,-1-1 14,0 0 1,0 0-1,0 0 1,0 0 0,0 0-1,0 0 1,0 0-1,0-1 1,0 1 0,0 0-1,0 0 1,0-1-1,0 1 1,0-1 0,0 1-1,2-2 1,5-4 184,0 0 0,0 0 0,8-9 1,-13 12-238,154-170-2612,-104 111-3934,-32 41 791,-9 12-1055</inkml:trace>
  <inkml:trace contextRef="#ctx0" brushRef="#br0" timeOffset="6123.54">5503 549 5657,'0'0'7409,"14"-4"-3999,-10 3-3202,6-1 216,-1-1-1,1 0 0,-1-1 1,1 0-1,-1 0 1,-1 0-1,1-1 1,-1-1-1,0 0 0,0 0 1,8-8-1,-14 12-294,1-1-1,-1 1 0,0-1 0,-1 0 0,1 0 1,0 0-1,-1 0 0,1 0 0,-1 0 1,0 0-1,0 0 0,0 0 0,-1 0 0,1-1 1,-1 1-1,0-4 0,0 6-132,0 0 0,0 1 0,-1-1 0,1 0 0,0 1 0,-1-1 0,1 0 0,-1 1 0,1-1 0,-1 0 0,1 1 0,-1-1 1,1 1-1,-1-1 0,0 1 0,1 0 0,-1-1 0,1 1 0,-1-1 0,0 1 0,0 0 0,1 0 0,-1-1 0,0 1 0,1 0 0,-1 0 0,0 0 0,0 0 0,0 0 0,1 0 0,-1 0 0,0 0 0,0 0 0,0 0 0,-32 4-97,23-1 164,-1 0-1,2 1 1,-1 0 0,0 1 0,1 0-1,0 0 1,0 1 0,0 0 0,-15 15-1,18-16 80,1 1 0,-1-1 0,1 1 0,0 0 0,1 1 0,-1-1 0,1 1 0,1 0 0,-1 0-1,1 0 1,0 0 0,1 1 0,0-1 0,-2 12 0,4-17-92,0-1-1,0 1 1,0-1 0,0 1-1,0-1 1,1 1-1,-1-1 1,0 0 0,1 1-1,-1-1 1,1 0 0,0 1-1,-1-1 1,1 0-1,0 0 1,0 1 0,0-1-1,0 0 1,0 0 0,0 0-1,0 0 1,0 0 0,0 0-1,0-1 1,1 1-1,-1 0 1,0-1 0,1 1-1,-1 0 1,0-1 0,1 0-1,-1 1 1,3-1-1,6 2 187,1-1 0,-1 0 0,20-1 0,-13-1-123,7-1-42,1-1 0,0-1-1,-1-1 1,0-1 0,41-16 0,23-7-16,-85 28-32,1 0 0,-1 1 1,0-1-1,0 1 1,1-1-1,-1 1 0,0 0 1,1 0-1,-1 1 1,0-1-1,0 0 0,1 1 1,-1 0-1,5 2 1,-4-1 44,0 1 0,0 0 0,0 0 1,0 0-1,-1 0 0,1 1 0,-1-1 1,6 9-1,67 88-759,-58-81-1963,-4-8-4243,-1-4-718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08:22.82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46 119 24575,'3'-2'0,"0"1"0,0-1 0,0 1 0,0 0 0,1 0 0,-1 1 0,0-1 0,1 0 0,-1 1 0,1 0 0,-1 0 0,7 1 0,2-1 0,73-6 0,65-2 0,-147 8 0,1 0 0,-1 0 0,1 0 0,-1 0 0,1 1 0,-1 0 0,1-1 0,-1 1 0,0 1 0,1-1 0,-1 0 0,0 1 0,0-1 0,0 1 0,0 0 0,4 4 0,-4-3 0,-1 0 0,0 0 0,0 0 0,0 1 0,0-1 0,0 1 0,-1 0 0,0-1 0,1 1 0,-2 0 0,1 0 0,0-1 0,-1 1 0,1 7 0,0 316 0,-4-152 0,3-115 0,20 558 0,-9-513 0,29 430 0,-40-518 0,1 17 0,-4 34 0,2-58 0,0-1 0,-1 0 0,0 0 0,0 0 0,-1 0 0,0-1 0,-1 1 0,-8 14 0,11-21 16,-1-1-1,1 1 0,-1 0 1,0-1-1,1 1 0,-1-1 1,0 0-1,0 0 0,0 0 1,0 0-1,0 0 0,0 0 1,0 0-1,-1 0 0,1-1 1,0 1-1,0-1 1,0 0-1,-1 0 0,1 0 1,-4 0-1,-4-1-327,-1 0 0,1-1 0,-13-3 0,18 4-143,-28-8-6371</inkml:trace>
  <inkml:trace contextRef="#ctx0" brushRef="#br0" timeOffset="-1930.75">1 1 24575,'2'0'0,"8"2"0,13 3 0,13 0 0,7 0 0,5 0 0,5 0 0,2-1 0,1 1 0,-10-1-8191</inkml:trace>
  <inkml:trace contextRef="#ctx0" brushRef="#br0" timeOffset="-1056.5">117 61 24575,'16'35'-190,"-1"1"-1,-2 0 0,-2 1 0,7 39 1,11 155-764,-1 309 2861,-23-395-1907,2 121 0,4 217 0,-11-435 0,-2-17 0,2 1 0,2-1 0,0 1 0,11 45 0,-12-72 0,1 0 0,-1 1 0,1-1 0,1 0 0,-1 0 0,1 0 0,-1 0 0,2-1 0,-1 1 0,0-1 0,1 1 0,0-1 0,0 0 0,0-1 0,0 1 0,0-1 0,1 0 0,0 0 0,0 0 0,0 0 0,0-1 0,0 0 0,0 0 0,0-1 0,1 1 0,-1-1 0,1 0 0,-1 0 0,1-1 0,-1 0 0,12-1 0,-6 0-273,0-1 0,0 0 0,0-1 0,14-5 0,8-5-6553</inkml:trace>
  <inkml:trace contextRef="#ctx0" brushRef="#br0" timeOffset="1175.69">540 308 24575,'6'0'0,"12"2"0,11 0 0,11 3 0,6 2 0,-5-1-8191</inkml:trace>
  <inkml:trace contextRef="#ctx0" brushRef="#br0" timeOffset="1827.94">976 342 24575,'8'-10'0,"6"-13"0,4-5 0,-3 4 0,-4 15 0,-7 12 0,-4 10 0,-4 7 0,-1 8 0,-1-1-8191</inkml:trace>
  <inkml:trace contextRef="#ctx0" brushRef="#br0" timeOffset="2422.84">915 754 24575,'4'-6'0,"4"-2"0,5-10 0,4-5 0,-2-2 0,-3 1 0,-1 3 0,-4 4 0,-1 6 0,-5 14 0,-3 12 0,0 13 0,0 4 0,0 7 0,2 2 0,2-5-8191</inkml:trace>
  <inkml:trace contextRef="#ctx0" brushRef="#br0" timeOffset="3584.16">883 1189 24575,'0'-1'0,"1"-1"0,-1 1 0,1 0 0,-1 0 0,1-1 0,0 1 0,-1 0 0,1 0 0,0 0 0,0 0 0,0 0 0,2-1 0,1-3 0,30-43 0,-24 32 0,2 0 0,19-22 0,-31 38 0,0 0 0,1 0 0,-1-1 0,0 1 0,0 0 0,0 0 0,1 0 0,-1-1 0,0 1 0,0 0 0,1 0 0,-1 0 0,0 0 0,0-1 0,1 1 0,-1 0 0,0 0 0,0 0 0,1 0 0,-1 0 0,0 0 0,1 0 0,-1 0 0,0 0 0,0 0 0,1 0 0,-1 0 0,0 0 0,1 0 0,-1 0 0,0 0 0,0 0 0,1 1 0,-1-1 0,0 0 0,1 0 0,-1 0 0,0 0 0,0 1 0,0-1 0,1 0 0,-1 0 0,0 0 0,0 1 0,0-1 0,1 0 0,-1 0 0,0 1 0,0-1 0,0 0 0,0 0 0,0 1 0,0-1 0,0 0 0,1 1 0,-1-1 0,0 0 0,0 0 0,0 1 0,0-1 0,0 0 0,0 1 0,0-1 0,-1 0 0,3 23 0,-2-23 0,-16 174-1365,15-142-5461</inkml:trace>
  <inkml:trace contextRef="#ctx0" brushRef="#br0" timeOffset="4946.47">659 1848 24575,'6'0'0,"12"0"0,11 0 0,8 0 0,9 0 0,5 0 0,-5 0-8191</inkml:trace>
  <inkml:trace contextRef="#ctx0" brushRef="#br0" timeOffset="5677.93">1117 1648 24575,'16'0'-680,"0"0"0,0 2 0,0 0 0,19 5 0,-27-4 340,0-1 0,-1 1 0,1 1 0,0-1 0,-1 1 0,0 0 0,0 1 0,0 0 0,10 10 0,-15-14 416,-1 0-1,1 0 1,-1 1 0,0-1-1,0 1 1,0-1-1,1 1 1,-1 0-1,-1-1 1,1 1-1,0 0 1,0-1-1,-1 1 1,1 0-1,-1 0 1,1 0 0,-1 0-1,0 0 1,0 0-1,0 0 1,0-1-1,0 1 1,0 0-1,0 0 1,-1 2-1,-1 1 70,-1 0-1,1-1 0,-1 1 0,0-1 0,0 1 0,0-1 0,-5 4 0,-14 21 421,21-29-512,1 1-1,-1 0 1,1 0 0,0 0-1,-1-1 1,1 1 0,0 0-1,0 0 1,0 0 0,0 0-1,0 0 1,-1-1-1,2 1 1,-1 0 0,0 0-1,0 0 1,0 0 0,0 0-1,0 0 1,1-1 0,-1 1-1,0 0 1,1 0-1,-1 0 1,1-1 0,-1 1-1,1 0 1,-1 0 0,1-1-1,-1 1 1,2 0 0,27 18 1220,-17-13-1113,-9-4-160,25 14 0,48 38 0,-69-48 0,0 0 0,-1 0 0,0 0 0,0 1 0,0-1 0,-1 2 0,0-1 0,-1 0 0,1 1 0,-2 0 0,1 0 0,3 12 0,-6-18 0,-1 0 0,1 0 0,-1-1 0,0 1 0,0 0 0,0 0 0,0 0 0,0 0 0,0 0 0,0 0 0,-1 0 0,1 0 0,-1-1 0,1 1 0,-1 0 0,0 0 0,0 0 0,0-1 0,0 1 0,0-1 0,-2 3 0,0-1 0,0-1 0,0 1 0,0-1 0,0 0 0,0-1 0,0 1 0,0 0 0,-1-1 0,1 0 0,-7 2 0,-5 0 0,-1-1 0,0 0 0,1-1 0,-23-2 0,-15-2-1365,0-3-546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1:57.5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06 548 8041,'0'0'14066,"3"8"-13039,6 26 292,-1 1 1,-2 1 0,-2-1 0,0 64 0,1 8-810,-4-102-256,-1 24-3161,0-28 2538,-1 0 0,1 0 0,0 0 0,0-1-1,-1 1 1,1 0 0,-1-1 0,1 1 0,-1 0 0,1-1 0,-1 1-1,1 0 1,-1-1 0,1 1 0,-1-1 0,0 1 0,1-1 0,-1 1-1,0-1 1,1 1 0,-1-1 0,0 0 0,0 0 0,1 1 0,-1-1 0,0 0-1,0 0 1,0 0 0,1 0 0,-2 0 0,-14 1-7721</inkml:trace>
  <inkml:trace contextRef="#ctx0" brushRef="#br0" timeOffset="601.99">944 767 8585,'0'0'13345,"7"0"-12338,154 5 4730,3 0-4840,-163-5-942,61-1-2245,-42-1-1937,0-1-3941,-11 1-3425</inkml:trace>
  <inkml:trace contextRef="#ctx0" brushRef="#br0" timeOffset="1749.11">1625 539 14779,'0'0'4266,"16"-7"-2059,-13 6-2112,17-7 507,0 0-1,0 1 1,1 1 0,0 1-1,28-3 1,-37 7-281,0 1 1,0 0-1,0 1 0,0 0 1,0 1-1,18 4 0,-27-5-274,0 0 0,0 0 0,0 1 0,0-1 0,-1 1 0,1-1 0,0 1-1,-1 0 1,1 0 0,-1 0 0,1 0 0,-1 1 0,0-1 0,0 1 0,0-1-1,0 1 1,0 0 0,-1 0 0,1 0 0,-1-1 0,0 2 0,0-1 0,0 0-1,0 0 1,-1 0 0,1 0 0,-1 0 0,1 1 0,-1 2 0,-1 0-28,1-1 0,-1 1 0,-1-1 0,1 1 0,0-1 0,-1 0 1,0 0-1,-1 0 0,1 0 0,-1 0 0,0 0 0,0-1 0,0 1 0,-5 3 1,-5 7 92,-1-1 0,-24 18 1,33-29-26,3 0-24,-1-1 1,0 1-1,0-1 0,1 0 0,-2 0 0,1 0 0,0-1 1,0 1-1,0-1 0,-1 1 0,1-1 0,-1 0 0,-5 0 1,20-7 588,20 4-543,0 1 1,39 5 0,-68-4-100,1 0 0,-1 0-1,1 1 1,-1 0 0,0-1 0,1 1 0,-1 0 0,1 0-1,-1 0 1,0 0 0,0 1 0,0-1 0,0 1 0,0-1-1,0 1 1,0 0 0,0 0 0,-1-1 0,1 1 0,-1 0-1,1 1 1,-1-1 0,0 0 0,1 0 0,-1 1 0,-1-1-1,1 0 1,0 1 0,0-1 0,-1 1 0,1 2 0,-1 0 39,0-1 1,0 1 0,0 0 0,0 0 0,-1-1 0,0 1 0,0 0 0,0-1 0,-1 1 0,1-1-1,-1 0 1,0 1 0,0-1 0,-1 0 0,1 0 0,-4 4 0,-5 3-7,0 0 1,-1 0 0,0-1-1,0-1 1,-1 0-1,-19 9 1,7-5-8,-1-1 1,-44 14-1,70-26-36,-8 3 0,0-1 0,0 0 0,0-1 0,0 1 0,-14-1 0,22-1-3,0 0 0,0 0 0,0 0 0,-1 0 0,1 0 1,0 0-1,0 0 0,0 0 0,0 0 0,0 0 0,0 0 0,0 0 0,-1 0 0,1 0 0,0 0 0,0 0 0,0 0 1,0 0-1,0 0 0,0 0 0,0 0 0,0-1 0,-1 1 0,1 0 0,0 0 0,0 0 0,0 0 0,0 0 1,0 0-1,0 0 0,0 0 0,0 0 0,0-1 0,0 1 0,0 0 0,0 0 0,0 0 0,0 0 0,0 0 1,0 0-1,0 0 0,0-1 0,0 1 0,0 0 0,0 0 0,0 0 0,0 0 0,0 0 0,0 0 0,0 0 0,0-1 1,0 1-1,0 0 0,0 0 0,0 0 0,0 0 0,1 0 0,-2-6-470,-10 3-439,-26 3-7446,14 0-831</inkml:trace>
  <inkml:trace contextRef="#ctx0" brushRef="#br0" timeOffset="2504.05">56 114 6449,'0'0'13167,"-7"17"-12282,-3 12-276,1 0 0,2 0 0,1 1 0,-3 31 0,1 87 2822,21 275 1,-2-247-2165,-8-97-4028,-5-183-4019,-4 33-534,-2 2-3059</inkml:trace>
  <inkml:trace contextRef="#ctx0" brushRef="#br0" timeOffset="3108.28">27 93 11586,'0'0'1358,"15"1"9,445 34 6751,-223-48-4766,-177 7-2715,-63 22-1143,-17 34 458,9-26 125,1 2-1,1 0 0,1 0 1,1 0-1,-6 51 0,12-52-21,1 0-1,1 1 0,1-1 1,1 0-1,1 0 0,1 0 1,14 38-1,15 21 351,-18-48-119,-2 1-1,-2 0 0,11 52 0,-22-85-276,0 0 0,-1 0 0,0 0 0,0 0-1,0 0 1,0 0 0,-1 5 0,0-7-6,1 0 0,-1 0 0,0-1 0,0 1 1,0 0-1,0-1 0,0 1 0,0-1 0,-1 1 0,1-1 0,0 1 1,-1-1-1,1 0 0,-1 0 0,0 0 0,-3 2 0,-25 14 423,-1-2-1,-1-1 1,0-1-1,-1-2 0,-1-1 1,0-2-1,0-1 1,0-1-1,-70 1 0,101-8-413,-1 0-1,0 0 0,1 0 1,0 0-1,-1 0 0,1-1 0,0 0 1,-4-2-1,-8-3-27,9 4-362,0 0 1,0 0-1,0 0 0,0 0 1,-7-7-1,9 7-252,1-1-1,-1 1 1,1-1-1,0 0 1,0 0-1,0-1 1,1 1 0,0-1-1,-1 1 1,2-1-1,-1 1 1,-1-7-1,-3-12-8192</inkml:trace>
  <inkml:trace contextRef="#ctx0" brushRef="#br0" timeOffset="3542.77">370 604 13154,'0'0'10815,"11"-16"-9664,-3 3-941,13-17 514,-2 0-1,17-39 1,-31 56-388,0-1 1,-1 1-1,-1 0 0,0-1 1,-1 0-1,0 0 0,-1-23 0,-9 49-486,-1 23 155,3 1 1,-5 64 0,8 77 1116,3-131-881,0-46-318,0 1 0,-1-1 0,1 0 0,0 0 0,0 1 0,0-1 0,0 0 0,0 1 0,0-1 0,0 0 0,1 0 0,-1 1 0,0-1 0,0 0 0,0 0 0,0 1 0,0-1 0,0 0 0,0 0 0,0 1 0,1-1 0,-1 0 0,0 0 0,0 0 0,0 1 0,1-1 0,-1 0 0,0 0 0,0 0 0,0 0 0,1 0 0,-1 1 0,0-1 0,1 0 0,-1 0-279,1 0 0,-1-1 0,0 1 0,1 0 0,-1 0 0,1-1 0,-1 1-1,0 0 1,1-1 0,-1 1 0,0 0 0,1-1 0,-1 1 0,0-1 0,0 1 0,1 0-1,-1-1 1,0 1 0,0-1 0,0 1 0,0-1 0,1 0 0,4-13-8506</inkml:trace>
  <inkml:trace contextRef="#ctx0" brushRef="#br0" timeOffset="4095.98">702 210 9578,'0'0'10391,"21"-12"-8815,-17 10-1498,28-16 476,0 1 0,1 1 0,56-17 1,214-44 1396,-235 64-1462,2 3 1,107-1 0,-31 14 354,264 43 1,-358-36-712,0 2 1,-1 3-1,0 1 1,-1 3-1,-2 3 0,57 32 1,-74-36 68,-1 2 1,-2 1 0,0 1-1,-1 1 1,-1 2-1,-1 0 1,-2 2 0,0 1-1,-2 0 1,21 38-1,-20-28-193,-1 1 0,-3 1 1,-1 0-1,19 72 0,-37-105-3229,-10-7-21,10 0 3250,-40-8-5248,11-2-1242,-7-8-5528</inkml:trace>
  <inkml:trace contextRef="#ctx0" brushRef="#br0" timeOffset="4484.07">2552 724 8025,'0'0'2485,"6"12"1089,-2-3-2780,0 1-156,1-1 1,0 0 0,0 0-1,1 0 1,0-1-1,0 0 1,10 9 0,-5-7 155,1 0 1,1 0-1,0-1 1,0-1 0,1 0-1,0-1 1,0 0-1,29 8 1,-34-13-575,-1 0 0,1 0 1,0-1-1,0 0 0,0 0 0,0-1 1,0 0-1,0-1 0,0 0 0,-1-1 1,1 1-1,0-2 0,0 1 0,-1-1 1,0-1-1,16-8 0,-6 1-76,-2 0 0,1-2-1,-2 0 1,22-22 0,-31 28-135,0 0-1,0 0 1,0-1 0,-1 0-1,0 0 1,-1 0-1,0-1 1,0 1 0,-1-1-1,0 0 1,3-19 0,-5 27-178,-1-1 1,1 0 0,-1 1-1,0-1 1,0 0 0,0 1-1,0-1 1,0 0-1,-1 1 1,1-1 0,0 0-1,-1 1 1,1-1 0,-1 0-1,1 1 1,-1-1 0,0 1-1,0-1 1,0 1 0,0 0-1,0-1 1,0 1 0,0 0-1,0 0 1,0-1-1,-1 1 1,1 0 0,0 0-1,-1 0 1,1 1 0,-1-1-1,-1-1 1,-18-5-6729</inkml:trace>
  <inkml:trace contextRef="#ctx0" brushRef="#br0" timeOffset="5289.92">3725 888 10386,'0'-3'556,"0"-1"0,-1 0 0,1 1 0,0-1-1,-1 1 1,0-1 0,0 1 0,0-1 0,-1 1 0,1 0 0,-1-1 0,-2-3 0,3 5-493,-1 0 0,0 1 0,1-1 0,-1 0 0,0 1 1,0-1-1,0 1 0,0 0 0,-1-1 0,1 1 0,0 0 1,0 0-1,-1 0 0,1 1 0,0-1 0,-1 1 0,1-1 1,-1 1-1,-2 0 0,-1 0-9,-1 0 0,1 0 0,0 1-1,0 0 1,-1 0 0,1 0 0,0 1 0,0 0 0,0 1-1,1-1 1,-1 1 0,1 0 0,-1 0 0,1 1 0,0-1 0,0 1-1,0 0 1,1 1 0,-1-1 0,1 1 0,0 0 0,1 0-1,-1 0 1,1 1 0,-5 8 0,6-9-7,-1 0 0,1 0 0,0 0 0,0 1 0,1-1 0,-1 0 0,1 1 0,0-1 0,1 0 0,-1 1 0,1-1 0,0 1 0,1-1 0,-1 1 0,3 9 0,-2-12 1,1 0 1,-1 0 0,1 0 0,0 0 0,0 0 0,-1 0 0,2 0-1,-1-1 1,0 1 0,1-1 0,-1 0 0,1 1 0,-1-1 0,1-1-1,0 1 1,0 0 0,0 0 0,0-1 0,0 0 0,1 0 0,-1 0-1,0 0 1,1 0 0,-1-1 0,0 1 0,5-1 0,-1 0 167,1 0 1,0 0 0,-1-1-1,1 0 1,-1-1 0,1 0-1,-1 0 1,1 0-1,-1-1 1,0 0 0,0 0-1,-1-1 1,12-7 0,3-5 216,0-1-1,29-30 1,-32 29-374,-1-2 0,0 0 0,-2 0 0,0-2 0,-1 1 0,-2-2 0,0 0 0,-1 0 0,-2-1-1,0-1 1,-1 1 0,-2-1 0,-1-1 0,0 1 0,0-38 0,-4 40-87,0 14 8,0-1-1,-1 0 1,0 0 0,0 0-1,-1 0 1,-1 1-1,0-1 1,0 0-1,-4-10 1,6 19 20,-1 1 1,1-1-1,0 1 0,0 0 1,0-1-1,-1 1 1,1-1-1,0 1 0,-1-1 1,1 1-1,0-1 0,-1 1 1,1 0-1,0-1 1,-1 1-1,1 0 0,-1-1 1,1 1-1,-1 0 0,1 0 1,-1 0-1,1-1 1,0 1-1,-1 0 0,0 0 1,1 0-1,-1 0 0,1 0 1,-1 0-1,1 0 1,-1 0-1,0 0 0,0 0-17,0 1-1,0 0 0,-1 0 1,1 0-1,0 0 0,0 0 1,0 0-1,1 0 1,-1 0-1,0 0 0,0 0 1,0 0-1,0 3 0,-18 33 37,2 1 0,2 0 0,1 1 1,2 1-1,2 0 0,-6 50 0,14-75 19,1-1 0,1 0 0,0 1 1,1-1-1,1 0 0,6 26 0,-7-33-33,1-1-1,1 1 0,-1-1 1,1 0-1,0 0 0,1 0 1,-1 0-1,1-1 0,0 1 1,1-1-1,-1 0 0,1 0 1,0-1-1,0 1 0,0-1 1,7 4-1,-9-7 24,0 0 1,0 1-1,1-1 0,-1 0 1,0 0-1,0-1 0,1 1 1,-1-1-1,1 0 0,-1 0 1,0 0-1,1 0 0,-1 0 1,1-1-1,-1 0 0,0 1 0,0-1 1,1-1-1,-1 1 0,0 0 1,0-1-1,0 1 0,0-1 1,0 0-1,3-3 0,6-5 89,-1 0 0,0 0 0,0-1 0,10-15 0,-12 15-7,-1-2-1,-1 1 1,0-1-1,-1 0 1,0-1-1,5-18 1,-11 42-237,1 0 1,-1 0-1,2 0 1,0 0 0,0-1-1,0 1 1,1 0-1,8 16 1,-8-20-971,1 0 1,0 0-1,0 0 1,1 0-1,0 0 1,0-1-1,10 9 1,-1-4-6325</inkml:trace>
  <inkml:trace contextRef="#ctx0" brushRef="#br0" timeOffset="5918.65">4070 542 15667,'-5'0'3777,"5"2"-3777,18 32-1337,6-4-1567,-3 2-2361</inkml:trace>
  <inkml:trace contextRef="#ctx0" brushRef="#br0" timeOffset="7175.75">4405 794 11882,'0'0'5743,"2"-1"-2649,-2 0-3049,0 1 0,0 0 0,1-1 0,-1 1 0,0 0 0,1 0 0,-1-1 0,0 1 0,1 0 0,-1 0 0,0 0 0,1 0 0,-1-1 1,1 1-1,-1 0 0,0 0 0,1 0 0,-1 0 0,1 0 0,-1 0 0,0 0 0,1 0 0,0 0 0,1 3 73,0 0 0,-1 1 0,1-1 0,-1 0 0,1 1 0,-1-1 0,0 1 0,0-1 0,-1 1 0,1-1 0,-1 8 0,1-6-1,-1 0-1,1 0 1,0 0-1,0 0 1,1 0-1,2 6 1,-4-11-81,0 1 0,1-1 0,-1 1 1,1-1-1,-1 1 0,1-1 0,-1 1 1,1-1-1,-1 0 0,1 1 1,-1-1-1,1 0 0,0 1 0,-1-1 1,1 0-1,-1 0 0,1 1 0,0-1 1,-1 0-1,1 0 0,0 0 0,-1 0 1,1 0-1,0 0 0,-1 0 0,1 0 1,0 0-1,-1-1 0,1 1 0,0 0 1,-1 0-1,1 0 0,0-1 0,22-12 1168,-20 11-1082,101-63 774,-84 54-900,0 2-1,0 0 1,33-10 0,-48 18 5,0-1-1,0 1 1,0 1 0,0-1 0,-1 1-1,1-1 1,7 2 0,-10-1-8,-1 0 0,0 1-1,1-1 1,-1 1 0,0-1 0,0 1 0,0-1-1,1 1 1,-1 0 0,0 0 0,0-1 0,0 1-1,0 0 1,0 0 0,0 0 0,0 0-1,0 0 1,-1 0 0,1 1 0,0-1 0,-1 0-1,1 0 1,0 1 0,-1-1 0,0 0 0,1 0-1,-1 1 1,0-1 0,0 0 0,1 2 0,-1 8 46,1 0 1,-1 0 0,-1 0 0,0-1 0,0 1-1,-1 0 1,-1-1 0,0 1 0,0-1-1,-1 0 1,-7 15 0,8-14 992,12-21 822,-1 1-1803,-6 6-13,93-91 514,-83 83-567,0 2 0,0-1 0,1 2 0,1 0 0,-1 0 0,24-8 0,-35 15 9,0 0 1,0 0-1,0 0 0,-1 0 0,1 1 0,0-1 0,0 1 0,1 0 0,-1-1 1,0 1-1,0 0 0,0 0 0,0 0 0,0 0 0,0 1 0,0-1 0,0 1 1,0-1-1,0 1 0,0 0 0,0-1 0,0 1 0,-1 0 0,1 0 0,0 0 1,-1 1-1,1-1 0,0 0 0,-1 1 0,1-1 0,-1 1 0,0-1 0,0 1 1,1 0-1,-1-1 0,1 5 0,-1-5 32,1 1-1,-1-1 1,0 0 0,0 1-1,1-1 1,-1 0 0,0 0-1,1 0 1,-1 0 0,1 0-1,0 0 1,-1 0 0,1 0-1,0-1 1,-1 1 0,1-1-1,0 1 1,0-1 0,-1 0-1,1 0 1,0 0 0,0 1-1,0-2 1,-1 1 0,1 0-1,2-1 1,6-1 219,-1 0 0,1-1 1,16-8-1,-6 3-86,1 1-159,-13 3 0,1 1 0,-1 0 0,1 0 0,0 1 0,0 0 0,-1 1 0,2 0 0,-1 0 0,17 2 0,-24-1 0,0 1 0,0 0 0,1 0 0,-1 0 0,0 1 0,0-1 0,0 0 0,0 1 0,-1-1 0,1 1 0,0 0 0,-1 0 0,1 0 0,-1-1 0,1 1 0,-1 1 0,1 1 0,22 45 0,-17-32 0,-2-6-312,-5-8-158,1 0-1,0 0 1,0 0-1,0-1 1,1 1-1,-1 0 1,1-1-1,0 1 1,-1-1-1,1 1 1,0-1 0,0 0-1,0 0 1,4 3-1</inkml:trace>
  <inkml:trace contextRef="#ctx0" brushRef="#br0" timeOffset="7176.75">6383 680 8889,'4'12'1941,"-2"0"1,3 22-1,-2 56 2564,-3-71-3855,0-6-375,0 0 0,-1 0 0,-1 0 0,0 0 0,0 0 0,-1 0 0,-1 0 0,0-1 0,-1 0 0,0 1 0,-1-2 0,-10 18 1,15-29-176,1 1 0,0 0 0,-1 0 0,1-1 0,-1 1 0,1-1 0,-1 1 0,1 0 0,-1-1 0,0 1 1,1-1-1,-1 1 0,1-1 0,-1 0 0,0 1 0,1-1 0,-1 1 0,0-1 0,0 0 0,1 0 0,-1 0 1,-1 1-1,1-2-41,1 1 0,-1 0 1,1-1-1,-1 1 1,1-1-1,-1 1 0,1-1 1,0 1-1,-1-1 0,1 1 1,0-1-1,-1 0 1,1 1-1,0-1 0,0 1 1,-1-1-1,1 0 1,0 1-1,0-1 0,0 0 1,0 0-1,-1-49 676,2 39-745,-2-9 23,2 0-1,0 1 1,2-1 0,0 1-1,1 0 1,0 0 0,10-23-1,-9 28 45,-2 5 11,1 0-1,0 0 0,9-15 1,-13 24-67,0 0 0,1-1 0,-1 1 0,0 0 0,0 0 0,0 0 0,0 0 0,0 0 0,0 0 0,1-1 0,-1 1 0,0 0 0,0 0 0,0 0 0,0 0 0,0 0 0,1 0 0,-1 0 0,0 0 0,0 0 0,0 0 0,0 0 0,1 0 0,-1 0 0,0 0 0,0 0 0,0 0 0,0 0 0,1 0 0,-1 0 0,0 0 0,0 0 0,0 0 0,0 0 0,1 0 0,-1 0 0,0 0 0,0 0 0,0 0 0,0 1 0,1-1 0,-1 0 0,0 0 0,7 10-121,3 16-149,-10-25 268,32 113 88,11 33 425,-42-144-486,0 0 19,0 1 0,0-1 0,1 1 0,-1-1 1,1 0-1,0 0 0,0 1 0,0-1 1,0 0-1,1-1 0,-1 1 0,1 0 0,3 2 1,-5-5 15,0 1 0,0-1 0,0 0 0,0 0 0,0 0 0,0 0 0,-1 0 0,1-1 0,0 1 0,0 0 0,0 0 0,0 0 0,0-1 0,-1 1 0,1 0 1,0-1-1,0 1 0,0-1 0,-1 1 0,1-1 0,0 0 0,-1 1 0,1-1 0,-1 1 0,2-2 0,14-20 895,-13 17-809,15-21-149,-2-2-1,-1 0 0,-1-1 1,-2-1-1,-1 0 0,-1 0 1,-1-1-1,4-32 0,-11 48-2506,-2 24-5246,-1 15-915,1-1-915</inkml:trace>
  <inkml:trace contextRef="#ctx0" brushRef="#br0" timeOffset="8294.41">6864 901 8689,'-4'48'8909,"0"-3"-5784,4-29-2221,-1-11-623,0 0 1,1 0 0,0-1-1,0 1 1,1 0-1,-1 0 1,1-1 0,0 1-1,0-1 1,0 1-1,1-1 1,4 9 0,-5-12-173,-1 0 0,1 0 0,0-1 0,0 1 0,0 0 0,0-1 0,0 1 0,1-1-1,-1 1 1,0-1 0,0 0 0,0 1 0,0-1 0,1 0 0,-1 0 0,0 0 0,0 0 0,0 0 0,1 0 0,-1 0 0,0 0 0,0 0 0,0-1 0,2 0 0,2 0 167,-1 0-1,0-1 0,0 0 1,-1 0-1,8-5 1,4-4-1,0-2 1,-1 1 0,-1-2 0,0 0-1,-1-1 1,15-23 0,-18 25-517,-2-1 1,0 1-1,7-21 1,-11 24-609,0 0 0,0 0-1,-1 0 1,-1-1 0,1-16 0,-13 45-22289</inkml:trace>
  <inkml:trace contextRef="#ctx0" brushRef="#br0" timeOffset="8295.41">7435 880 14859,'0'0'2744,"-7"-2"-221,2 0-2306,-1 1 0,1 0 0,-1 0 0,0 0 0,1 0 0,-1 1 0,0 0 0,0 0 0,1 1 0,-1 0 0,0-1 0,-10 5 0,8-1-53,0 0 0,1 1 0,0 0 1,0 0-1,0 1 0,0 0 0,1 0 1,0 0-1,-7 10 0,10-12-44,1 0-1,-1-1 0,0 1 1,1 0-1,0 0 0,0 1 1,0-1-1,1 0 0,0 1 0,-1-1 1,1 1-1,1-1 0,-1 1 1,1 0-1,0-1 0,0 1 1,0-1-1,0 1 0,3 8 1,-3-12-100,1 1 0,1 0 1,-1 0-1,0 0 0,0 0 1,1-1-1,-1 1 0,1-1 0,-1 1 1,1-1-1,0 1 0,-1-1 1,1 0-1,0 0 0,0 0 1,0 0-1,0 0 0,0-1 1,0 1-1,0 0 0,4 0 0,5 1 46,0-1-1,21 1 1,-27-2-52,22 1-796,-1-2 1,49-7-1,-55 3-2264,-1 1 0,25-11 0,-5-3-9160</inkml:trace>
  <inkml:trace contextRef="#ctx0" brushRef="#br0" timeOffset="9094.05">8130 989 8009,'2'-1'444,"0"1"1,0-1-1,0 0 0,0 0 0,-1 0 1,1 0-1,0-1 0,0 1 1,-1 0-1,1-1 0,-1 1 1,1-1-1,-1 1 0,2-3 0,17-27 2872,-19 30-3233,0 0 0,0 0 1,-1 0-1,1 0 0,0-1 1,-1 1-1,1 0 0,-1-1 1,0 1-1,1 0 0,-1-1 1,0 1-1,0-1 0,0 1 1,0 0-1,0-1 0,0 1 1,0-1-1,0 1 0,-1 0 1,1-1-1,0 1 0,-1 0 1,1-1-1,-1 1 0,0 0 1,1 0-1,-1-1 0,0 1 1,0 0-1,0 0 0,0 0 1,0 0-1,0 0 0,0 0 1,0 0-1,0 0 0,0 1 1,0-1-1,-1 0 0,1 1 1,0-1-1,0 1 0,-1-1 1,1 1-1,-2-1 0,-8-1-205,1 1-1,-1-1 1,0 2-1,-20 0 0,24 0 260,-2 1-142,0 0-1,-1 0 0,1 1 1,0 1-1,0-1 0,0 1 1,0 1-1,1-1 0,-1 2 1,1-1-1,0 1 0,0 0 1,-7 7-1,10-7-12,0-1 0,0 1 0,0-1 1,1 1-1,0 1 0,0-1 0,0 1 0,1-1 0,0 1 0,0 0 0,0 0 0,1 0 0,0 1 0,0-1 1,1 1-1,0-1 0,0 1 0,0-1 0,1 11 0,0-15 30,0 0-1,0 0 1,1 1-1,-1-1 1,1 0 0,-1 0-1,1 0 1,0 0-1,0 0 1,0 0 0,0 0-1,0 0 1,1 0 0,-1 0-1,0-1 1,1 1-1,-1 0 1,3 1 0,-1-1 91,0 0 1,0 0 0,1-1 0,-1 1 0,0-1 0,1 0-1,-1 0 1,1 0 0,-1 0 0,6 0 0,-1 0 59,0-1-1,-1 0 1,1 0 0,0-1 0,0 0 0,-1 0 0,1-1 0,0 0 0,-1 0-1,8-5 1,0 0-89,-1-2 0,0 1 1,-1-2-1,0 0 0,16-16 0,-22 19 114,1-2-1,-1 1 1,0-1 0,-1 0 0,0 0 0,-1-1-1,1 1 1,6-21 0,-12 30-179,0 0-1,0 1 1,0-1 0,0 0-1,0 0 1,0 0 0,0 0-1,0 0 1,0 0 0,0 1-1,0-1 1,0 0 0,0 0-1,0 0 1,0 0 0,0 0-1,0 1 1,0-1 0,0 0-1,0 0 1,0 0 0,0 0-1,0 0 1,0 0 0,0 0-1,0 1 1,1-1 0,-1 0-1,0 0 1,0 0 0,0 0-1,0 0 1,0 0 0,0 0 0,0 0-1,1 0 1,-1 0 0,0 0-1,0 0 1,0 0 0,0 0-1,0 0 1,1 1 0,-1-1-1,0 0 1,0 0 0,0-1-1,0 1 1,0 0 0,0 0-1,1 0 1,-1 0 0,0 0-1,0 0 1,0 0 0,0 0-1,0 0 1,0 0 0,1 0-1,-1 0 1,0 0 0,0 0-1,0 0 1,0-1 0,0 1-1,0 0 1,0 0 0,0 0-1,1 0 1,4 13-351,-4-11 380,73 220-47,-63-181 280,-2 0 1,-2 2 0,2 62-1,-8-79-16,0-16-142,0 0 0,-1 0 0,0 0 0,-1 0 0,0 0 0,-4 14 0,5-23-100,0 0 0,-1 1 0,0-1 0,1 0 0,-1 1 0,0-1 0,0 0 0,1 0 0,-1 0 0,0 0 0,0 0-1,0 0 1,0 0 0,-1 0 0,1 0 0,0 0 0,0-1 0,0 1 0,-1 0 0,-1 0 0,0 0 7,0-1 1,1 1 0,-1-1-1,0 0 1,0 0-1,0 0 1,0 0 0,1 0-1,-6-2 1,-1 0-14,1 0 0,0-1-1,0 0 1,0-1 0,-13-8 0,15 9-253,-1-2 1,1 1-1,0-1 1,0 0-1,0 0 1,0 0-1,1-1 0,0 0 1,0 0-1,1-1 1,-1 1-1,2-1 1,-1 0-1,1 0 0,-5-15 1,5 9-974,2-1 0,0 1 1,1-21-1,6-20-4823,10-7-4138</inkml:trace>
  <inkml:trace contextRef="#ctx0" brushRef="#br0" timeOffset="9095.05">8613 934 9618,'19'0'6049,"5"0"-3065,8 0 73,5 0-1184,5 0-905,-2 0-536,0 0-288,-11 0-144,-8 0-512,-13 4-1545,-8 2-2984</inkml:trace>
  <inkml:trace contextRef="#ctx0" brushRef="#br0" timeOffset="9096.05">8619 1196 11442,'0'0'11234,"87"0"-10177,-42-8-745,0-1-312,1 1-600,-4 2-1241,1 3-1856,-11 3-1616,-9 0-2560</inkml:trace>
  <inkml:trace contextRef="#ctx0" brushRef="#br0" timeOffset="9622.22">9207 1151 9938,'0'0'3919,"11"-15"-146,46-59 887,75-128 0,-120 179-4284,0 2 153,-1 0 0,-1-1 1,-1 0-1,12-45 1,-26 142-36,-18 148 1126,11-89-940,11-124-698,2-6-86,-1-1-1,0 1 1,-1 0-1,1 0 1,-1 0-1,0-1 1,0 1-1,0 0 1,0-1-1,-1 1 1,1-1-1,-1 1 1,0-1-1,0 1 1,0-1 0,0 0-1,-1 0 1,1 0-1,-1-1 1,-5 5-1,-4 0-1020,0-1 0,0-1 0,-14 4 0,-23 5-4832,-14 0-7452</inkml:trace>
  <inkml:trace contextRef="#ctx0" brushRef="#br0" timeOffset="10359.83">8411 452 5473,'0'0'9346,"24"98"-5425,-8-50-2033,8 16 56,8 14-495,-3 15-369,-5 5-312,-19-7-400,-5-9-232,-31-10-128,-23 0-8,-9 2-400,-20-4-1064,17-15-1497,8-15-4312</inkml:trace>
  <inkml:trace contextRef="#ctx0" brushRef="#br0" timeOffset="12400.74">6489 132 7761,'-8'0'1567,"0"0"-1115,0 1 0,0 0 0,0 1 0,0 0 0,0 0 1,0 0-1,1 1 0,-1 1 0,1-1 0,0 1 0,-1 0 0,-10 10 1,-5 5 217,2 1 0,0 1 0,1 1 1,1 1-1,-16 25 0,1 6 685,-35 73-1,54-97-905,2 0 0,0 1 0,3 1 0,0 0 0,2 0 0,2 1 0,1 0 0,1 0 0,2 0 0,1 0 0,2 1 0,1-1 0,10 48 0,-10-72-441,1 9-45,1 0 1,1 0-1,0 0 1,2-1-1,0 0 1,0 0-1,15 22 1,-8-23-1559,0 0 0,1 0-1,23 17 1,2-2-620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1:48.0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 10266,'0'-3'18109,"0"110"-17243,3 194 2660,2-206-3526,-10-86-2898,11-13-2126,10-4-2255,2-4-4478</inkml:trace>
  <inkml:trace contextRef="#ctx0" brushRef="#br0" timeOffset="1212.22">458 55 8225,'21'1'10891,"2"0"-3795,13 2-1941,2 1-4360,29 3-2359,-24-5 3610,23 2-1914,99 2-141,-165-6-85,0 0 0,0 0 0,0 0-1,-1 0 1,1 0 0,0 1 0,0-1 0,0 0 0,0 0 0,-1 0-1,1 1 1,0-1 0,0 0 0,0 0 0,0 0 0,0 1 0,0-1-1,0 0 1,0 0 0,-1 1 0,1-1 0,0 0 0,0 0-1,0 1 1,0-1 0,0 0 0,0 0 0,0 1 0,1-1 0,-1 0-1,0 0 1,0 0 0,0 1 0,0-1 0,0 0 0,0 0 0,0 1-1,0-1 1,1 0 0,-1 0 0,0 0 0,0 1 0,0-1 0,0 0-1,1 0 1,-1 0 0,0 0 0,0 0 0,0 1 0,1-1 0,-1 0-1,0 0 1,0 0 0,0 0 0,1 0 0,-1 0 0,1 0 0,-63 17-13760,31-10 4913</inkml:trace>
  <inkml:trace contextRef="#ctx0" brushRef="#br0" timeOffset="1213.22">508 277 9394,'0'0'3839,"8"1"942,65 1 137,-1-3-1,99-13 1,-156 15-7017,-14 0 1750,-1 0 0,1-1 0,-1 1 0,0 0 0,1-1 0,-1 1 1,0 0-1,1-1 0,-1 1 0,0 0 0,0 0 0,0 0 0,1-1 0,-1 1 0,0 0 0,0 0 0,0-1 0,0 1 0,-1 0 0,1 1 0,0 3-948,0 8-631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3:36.6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746 3328,'0'0'5055,"2"-1"-3880,-2 0-955,0 1 0,1 0 0,-1-1 0,0 1 1,0 0-1,1-1 0,-1 1 0,0 0 0,1 0 0,-1-1 0,0 1 1,0 0-1,1 0 0,-1 0 0,1-1 0,-1 1 0,0 0 0,1 0 1,-1 0-1,0 0 0,1 0 0,-1 0 0,1 0 0,-1 0 0,0 0 1,1 0-1,4 10 7078,-2 0-9097,7 19 2322,6 16 390,27 56 0,-37-90-780,0 0 1,1 0-1,0 0 1,1-1-1,0 0 0,0 0 1,1-1-1,1 0 0,19 14 1,-20-17-51,0-2 0,1 1-1,-1-1 1,1-1 0,0 1 0,0-2 0,0 1 0,0-2 0,1 1 0,-1-1 0,1-1 0,-1 0 0,0 0 0,1-1 0,-1-1 0,0 1 0,1-2 0,-1 1 0,0-2 0,-1 1-1,1-1 1,0 0 0,13-10 0,-6 2 5,-1-1 0,0-1 0,-1-1 0,25-30 0,-32 35-66,-1 0 0,0-1 0,-1 0-1,0 0 1,-1-1 0,0 0 0,-1 0 0,-1 0 0,4-16 0,-6 18 31,-3 8-218,-6 13-267,0 0 505,-17 19 131,-2-1-1,-59 49 0,12-13 7,72-62-145,0-1-1,0-1 0,-1 1 1,1 0-1,-1 0 1,1-1-1,-1 1 0,1-1 1,-1 0-1,0 0 0,0 0 1,0 0-1,1-1 0,-1 1 1,0-1-1,0 1 1,-5-1-1,0-1 115,1-1 0,-1 1 1,1-1-1,0-1 0,-9-3 1,2 1-367,-39-11 310,52-4-7552,1 11-471,-2 0-4584</inkml:trace>
  <inkml:trace contextRef="#ctx0" brushRef="#br0" timeOffset="2054.72">312 1107 10002,'28'37'2723,"-16"-26"-2176,1-1 0,0 0 0,0 0 1,1-1-1,0-1 0,1 0 0,0-1 0,0-1 1,23 7-1,-18-8-39,1-1 0,-1-1 1,1-1-1,0 0 0,0-2 0,40-4 0,-34 0-240,0-1-1,0-1 0,0-2 0,-1-1 0,-1-1 1,1-1-1,-2-1 0,1-1 0,-2-1 1,0-1-1,36-31 0,-38 26-224,-1-1 0,0-1 0,-2-1 1,0-1-1,-2 0 0,0-1 0,-2-1 0,-1 0 0,11-33 0,-11 21-32,-2-1 0,-1 0 0,-3 0-1,-1-1 1,-2 0 0,-1-45 0,-3 50-38,-1-1 1,-11-57 0,11 88 25,-5-26 4,1 0 0,-2-47 0,7 76-4,1 1-1,-1 0 1,0 0 0,1-1-1,-1 1 1,1 0 0,-1 0-1,1 0 1,-1 0-1,1 0 1,0-1 0,0 1-1,0 0 1,-1 1 0,1-1-1,0 0 1,0 0 0,0 0-1,0 0 1,1 1 0,-1-1-1,0 0 1,0 1 0,2-1-1,34-11-66,-31 10 61,29-4 76,1 2 0,0 1 0,-1 2 0,52 5 0,-72-4-10,18 2 22,0 1 0,-1 2 0,1 1 0,-1 1 0,-1 2 0,0 1 0,58 27 0,-87-36-136,26 18 209,-27-19-243,0 1 1,0-1-1,0 1 1,-1 0-1,1-1 1,0 1-1,0 0 1,-1 0-1,1-1 1,-1 1-1,1 0 1,-1 0-1,1 0 1,-1 0-1,1 0 1,-1 0-1,0 0 1,0 0-1,1 0 1,-1 0-1,0 0 1,0 0-1,0 0 1,0 0-1,0 0 1,0 0-1,-1 1 1,1-1-4,0-1 0,0 0 0,-1 1 0,1-1-1,0 0 1,-1 1 0,1-1 0,0 0 0,-1 1 0,1-1 0,-1 0 0,1 0 0,0 1 0,-1-1 0,1 0 0,-1 0-1,1 0 1,-1 0 0,1 0 0,-1 1 0,1-1 0,-1 0 0,1 0 0,-1 0 0,-75 0-9377,36-2-537</inkml:trace>
  <inkml:trace contextRef="#ctx0" brushRef="#br0" timeOffset="2634.01">1644 70 8969,'17'-5'2047,"0"2"-1,28-5 1,76 6 2700,-108 2-4491,1 1 0,-1 1-1,1 0 1,-1 1 0,0 1 0,24 9 0,-30-10-208,1 1 0,0 0 0,-1 0 0,0 1 0,0 0 0,0 1 0,-1-1 0,1 1 0,-2 0 0,1 1 0,0-1 0,4 9 0,-8-11-63,0 1 1,0-1 0,0 0-1,0 1 1,-1-1-1,0 1 1,0 0 0,0-1-1,-1 1 1,0 0 0,1 0-1,-2-1 1,1 1-1,0 0 1,-1-1 0,0 1-1,0 0 1,-1-1 0,-1 6-1,0-3-125,-1 1 0,1-1 0,-1-1 0,-1 1-1,1-1 1,-1 1 0,0-1 0,-1 0 0,1-1 0,-11 9-1,14-13-106,0 0 0,0 0-1,0 1 1,0-2 0,0 1 0,0 0-1,0 0 1,-1-1 0,1 1-1,0-1 1,0 1 0,-4-1-1,5 0-150,0 0-1,0 0 1,-1 0-1,1 0 0,0-1 1,0 1-1,0 0 0,0-1 1,0 1-1,0-1 1,0 1-1,0-1 0,0 0 1,0 1-1,0-1 0,-1-1 1,-7-13-9444</inkml:trace>
  <inkml:trace contextRef="#ctx0" brushRef="#br0" timeOffset="3405.69">2240 7 8969,'0'0'8833,"8"-1"-7442,19-1-597,-11 0-282,-1 1 0,1 1 0,-1 0 0,18 3-1,-29-3-456,-1 1-1,1 0 0,0 0 0,-1 0 0,1 0 0,-1 0 1,0 1-1,1 0 0,-1-1 0,0 1 0,0 0 0,0 1 1,0-1-1,-1 0 0,1 1 0,-1 0 0,1 0 0,-1-1 1,0 1-1,0 0 0,0 1 0,0-1 0,1 5 0,0 1-29,-1-1 0,0 1-1,0 0 1,-1-1 0,0 1 0,-1 0-1,0 0 1,0 0 0,-1 0-1,-3 15 1,-2 3 161,-2-1-1,-13 29 0,13-38-94,1 1-1,1-1 0,1 1 0,0 1 1,1-1-1,-2 30 0,6-47-92,0 0 0,0 0 0,0 0-1,0 0 1,0 0 0,0 0 0,1 0-1,-1 0 1,0 0 0,0 0 0,1 0 0,-1 0-1,0 0 1,1 0 0,-1 0 0,1-1-1,0 1 1,-1 0 0,1 0 0,-1 0-1,1-1 1,0 1 0,0 0 0,1 0 0,-1 0 11,1-1 0,-1 1 0,1-1 1,-1 0-1,1 0 0,-1 0 0,1 0 1,0 0-1,-1 0 0,1 0 0,-1 0 1,1 0-1,-1-1 0,3 0 0,3-2 56,0 0 0,0 0-1,-1 0 1,1-1-1,10-8 1,-3 0 5,1 0 1,-2-2-1,1 0 1,-2 0-1,21-32 0,-27 37-49,0-1 0,-2 0 0,1 0 0,-1-1 0,0 1 0,-1-1 0,-1 0 0,1 0 0,-2 0 0,0 0-1,0-19 1,-1 27-36,0 0-1,-1 0 0,0 0 1,1-1-1,-1 1 0,0 0 0,-1 0 1,1 1-1,0-1 0,-1 0 1,0 0-1,1 1 0,-1-1 0,0 1 1,-1-1-1,1 1 0,0 0 1,-1 0-1,1 0 0,-1 0 0,1 0 1,-1 1-1,0-1 0,-3 0 1,1-1-20,-1 1 0,0 0-1,0 1 1,0-1 0,0 1 0,0 1 0,0-1 0,0 1 0,0 0 0,0 0 0,-11 2 0,16-2 33,1 0 1,0 0-1,0 0 1,-1 0-1,1 0 1,0 0-1,0 0 0,0 0 1,-1 1-1,1-1 1,0 0-1,0 0 0,0 0 1,-1 0-1,1 0 1,0 0-1,0 1 1,0-1-1,0 0 0,0 0 1,-1 0-1,1 0 1,0 1-1,0-1 1,0 0-1,0 0 0,0 0 1,0 1-1,0-1 1,0 0-1,0 0 0,0 1 1,0-1-1,0 0 1,0 0-1,0 0 1,0 1-1,0-1 0,0 0 1,0 0-1,0 0 1,0 1-1,0-1 1,0 0-1,0 0 0,0 1 1,0-1-1,0 0 1,0 0-1,1 0 1,-1 0-1,0 1 0,0-1 1,0 0-1,0 0 1,1 0-1,-1 0 0,0 0 1,0 1-1,0-1 1,0 0-1,1 0 1,-1 0-1,0 0 0,0 0 1,1 0-1,-1 0 1,14 9-63,12-2 229,1-1 0,0-1 0,0-1 0,0-1 0,45-2 0,-1 1-452,-31 3-1017,-21 2-1207,-5 6-3572,-12-1-2587</inkml:trace>
  <inkml:trace contextRef="#ctx0" brushRef="#br0" timeOffset="3406.66">2378 673 14619,'0'0'4569,"93"-17"-2009,-34 0-663,2-4-1033,-3-2-472,-5 2-272,-8 4-104,-13 4-16,-13 9-1104,-24 19-7794,-22 6-952</inkml:trace>
  <inkml:trace contextRef="#ctx0" brushRef="#br0" timeOffset="3407.66">2437 919 392,'0'0'23069,"114"-49"-22125,-66 26-624,2 4-320,14 0-120,-14 8-2177,-10 3-442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2:15.36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3672,'0'0'0,"32"23"-1248,-32-33-64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6:30.6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59 689 3128,'0'0'8845,"-10"0"-8404,-45 0 644,25 0 7012,85-3-5372,72-13-1,-47 5-1947,329-12 1143,0 35-985,-112-10-711,-286-2-183,-1-1 0,1-1 0,0 0 0,-1 0 0,17-7 0,-19 7-42,1 1 0,-1-1 0,0 2-1,1-1 1,-1 1 0,11 1-1,14-1-2,45-5 35,184-3 366,-489-10-9637,216 17 8403,-76-5-6638</inkml:trace>
  <inkml:trace contextRef="#ctx0" brushRef="#br0" timeOffset="2013.56">64 3 5881,'-17'0'6121,"-10"0"-5128,15 0 5535,5-2 1141,93 4-6818,0 4 0,118 24 0,-67-4-677,154 52 0,78 19 433,-340-91-549,10 4-12,-1 1-1,44 19 1,-63-22 53,0 1-1,-1 1 1,0 1 0,-1 0 0,0 2-1,16 14 1,-15-5 21,4 4-21,-17-21-24,0 0 1,0 1-1,8 11 0,15 17-102,-23-30 211,-1 1 0,1 0 0,-1 0 0,6 9 0,-9-12-421,0 0 0,0 0 0,0-1 0,0 1 0,-1 0 0,1 0 0,-1 0 0,1 0 0,-1 1 0,0 1 0,-4 13-8288,-6-3 869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6:19.6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8 349 7345,'0'0'8561,"-5"-11"639,4 12-9171,-1-1-1,1 1 0,0-1 0,-1 1 1,1 0-1,0-1 0,0 1 1,0 0-1,0 0 0,-1 0 0,1 0 1,0 0-1,1 0 0,-1 0 1,0 0-1,0 0 0,0 1 0,1-1 1,-1 0-1,0 1 0,1-1 1,-1 0-1,1 2 0,-2 2 17,0 0-1,1-1 0,0 1 1,0 0-1,-1 7 1,2-10-42,0 0 1,0 0-1,1 0 1,-1 0-1,0 0 1,1 0-1,-1 0 1,1 0 0,0 0-1,0 0 1,0 0-1,0-1 1,0 1-1,0 0 1,0-1-1,0 1 1,1-1-1,1 2 1,-1-1 49,1 0 1,0 0-1,0 0 1,0 0-1,1-1 1,-1 1-1,0-1 1,1 0 0,4 1-1,4 0 127,-1-1 0,0 0 0,1-1 0,-1 0 0,19-3 0,-21 2-133,0-1-1,-1-1 0,1 0 0,-1 0 0,1 0 1,-1-1-1,0-1 0,0 1 0,-1-1 1,10-8-1,-13 10-28,0-1 1,0 0-1,0 0 0,0 0 1,0 0-1,-1-1 1,0 1-1,0-1 0,0 0 1,-1 0-1,1 0 1,-1 0-1,0 0 0,-1 0 1,1-1-1,-1 1 1,1-11-1,-3 12-31,1 0 0,-1 0 0,1 0 0,-1 0 0,-1 0 0,1 0 0,0 0 0,-1 1 0,0-1 0,0 0 0,0 1 0,0 0 0,0-1 0,-1 1 0,0 0 0,1 0 0,-1 1 0,0-1 0,-1 0 0,1 1 0,0 0 0,-1 0 0,1 0 0,-1 0 0,0 0 0,-5-1 0,-4-2 39,0 1-1,0 1 1,-1 0 0,0 1 0,1 0 0,-23 0-1,30 2-14,0 0 0,1 0-1,-1 1 1,0 0 0,1 0-1,-1 0 1,1 0 0,-1 1-1,1 0 1,-6 3 0,7-3-6,0 1 0,1 0 0,0 0 1,0 0-1,0 0 0,0 0 0,0 1 1,0-1-1,1 1 0,0 0 0,0 0 1,0 0-1,0 0 0,-1 4 0,-2 7 15,1 0 1,1 1-1,0-1 0,1 1 0,1 0 0,0 0 0,1 0 1,4 28-1,-4-41-15,0 0 1,1 0-1,-1 0 1,1 0-1,0-1 1,0 1 0,0 0-1,0-1 1,0 1-1,1 0 1,-1-1-1,1 0 1,0 1-1,-1-1 1,1 0 0,0 0-1,0 0 1,1 0-1,-1 0 1,0 0-1,1-1 1,-1 1 0,1-1-1,-1 1 1,1-1-1,0 0 1,-1 0-1,1 0 1,0-1-1,0 1 1,0-1 0,-1 1-1,1-1 1,0 0-1,0 0 1,0 0-1,0-1 1,3 0-1,5-1 82,0-1 0,0 0 1,-1 0-1,1-1 0,-1-1 0,0 0 0,0 0 0,14-11 0,-5 2-26,-2 0 1,18-19 0,-29 27-32,0 0 1,-1 0-1,0-1 0,-1 1 1,1-1-1,-1 0 1,-1 0-1,1-1 1,3-10-1,-7-9 327,0 26-289,0 2-73,-1-1 0,0 1 0,1 0-1,-1 0 1,1 0 0,-1-1-1,1 1 1,-1 0 0,1 0 0,0 0-1,-1 0 1,1 0 0,0 0 0,0 0-1,-1 0 1,1 0 0,0 0 0,0 0-1,1 2 1,-3 22-4,2-9 77,0-10-13,0 1 0,0 0 0,0 0-1,1 0 1,3 11 0,-3-15-32,0-1 0,0 0 1,0 0-1,0 1 0,0-1 0,1 0 1,-1 0-1,1 0 0,0-1 0,-1 1 1,1 0-1,0-1 0,0 1 0,0-1 1,0 1-1,1-1 0,-1 0 0,0 0 1,0 0-1,3 1 0,2 0 56,0 0-1,0 0 1,0-1-1,0 1 1,0-1 0,0-1-1,0 0 1,12 0 0,-15-1-37,1 0 0,0 0 1,-1 0-1,1-1 0,0 0 1,-1 1-1,0-2 1,1 1-1,-1 0 0,0-1 1,0 0-1,0 0 1,5-5-1,-4 3-31,-3 5-16,-1-1-1,0 0 0,1 0 1,-1 0-1,0 0 0,0 0 1,0 0-1,0-1 1,0 1-1,0 0 0,0 0 1,-1-1-1,1 1 1,0-1-1,-1 1 0,1 0 1,-1-1-1,1 1 0,-1-1 1,1-3-1</inkml:trace>
  <inkml:trace contextRef="#ctx0" brushRef="#br0" timeOffset="1867.61">746 256 3024,'0'-28'8507,"1"23"-7942,-1 0 0,1-1 0,0 1 0,0 0 0,0 0 0,1 0-1,0 0 1,0 0 0,0 0 0,1 0 0,0 1 0,0-1 0,0 1 0,6-7 0,-1 3-313,-1 1 1,1 0 0,1 0 0,-1 1 0,1 0 0,14-7 0,-21 12-256,-1 0 0,0 0 0,1 1 0,-1-1 0,1 0 0,0 1 0,-1-1 1,1 1-1,0-1 0,-1 1 0,1 0 0,0 0 0,-1 0 0,1 0 0,3 0 0,-5 1-27,1 0 0,0-1 0,0 1 0,-1 0 0,1-1-1,0 1 1,-1 0 0,1 0 0,-1 0 0,1-1 0,-1 1-1,1 0 1,-1 0 0,0 0 0,0 0 0,1 0 0,-1 0-1,0 0 1,0 0 0,0 0 0,0 0 0,0 0-1,0 0 1,0 0 0,0 1 0,-1 10 68,0-1 0,0 1 0,-1 0 0,-1-1 0,0 0 0,-1 1 0,0-1 0,0-1 0,-8 13 0,8-15 4,0 0-1,1-1 1,0 1 0,0 0-1,1 1 1,-1-1 0,2 0-1,-1 1 1,2-1 0,-1 1-1,1 11 1,0-19-55,1 1 1,-1-1-1,1 0 1,-1 0-1,1 0 0,0 1 1,0-1-1,-1 0 1,1 0-1,0 0 0,0 0 1,0 0-1,0 0 1,0-1-1,0 1 0,0 0 1,0 0-1,0-1 1,1 1-1,-1 0 0,0-1 1,0 0-1,1 1 0,-1-1 1,0 0-1,1 1 1,-1-1-1,0 0 0,3 0 1,43-1 428,-41 0-310,0 0-58,1 0 0,-1 0 1,1-1-1,-1 0 0,0 0 0,1-1 0,-1 0 0,0 0 1,-1 0-1,1-1 0,5-4 0,-7 5-32,-1 0 0,0 0 0,0 0 0,0 0 0,0 0 0,-1 0 0,1-1 0,-1 1 0,0-1 0,0 0 0,0 0 0,0 0 0,-1 0 0,0 0 1,0 0-1,0 0 0,0 0 0,0-6 0,-1 8-30,0-1 0,0 1 0,0-1 1,0 1-1,-1 0 0,1-1 0,-1 1 1,0 0-1,1-1 0,-1 1 0,0 0 0,0 0 1,-1 0-1,1 0 0,0 0 0,-1 0 1,1 0-1,-1 0 0,0 0 0,1 1 1,-1-1-1,0 1 0,0-1 0,0 1 1,0 0-1,0 0 0,-1 0 0,1 0 0,0 0 1,0 0-1,-1 1 0,1-1 0,-4 0 1,-28-1 177,33 2 400,23 0 155,87 11 1842,-36-10-4028,-73 0 1012,1 0 1,-1 0-1,1 0 1,-1-1 0,1 1-1,-1 0 1,0 0 0,1 0-1,-1 0 1,0 0-1,0 0 1,0 0 0,0 0-1,0 0 1,0 0 0,0-1-1,0 1 1,0 0-1,0 0 1,-1 1 0,1 2-1770,0 10-4405</inkml:trace>
  <inkml:trace contextRef="#ctx0" brushRef="#br0" timeOffset="2671.11">1171 398 7537,'0'0'12558,"13"-14"-11340,39-45-93,-43 49-722,-1 0 0,0 0 0,-1-1 0,0-1 0,0 1 0,-1-1 0,-1 0 1,0 0-1,-1-1 0,0 1 0,-1-1 0,2-15 0,-3 17-222,-3 15-91,-2 18-118,0 217 4240,3-240-4311,2-2-2724,9-5-794,-2 2-1813,7-2-5308</inkml:trace>
  <inkml:trace contextRef="#ctx0" brushRef="#br0" timeOffset="3534.99">1665 307 12162,'0'0'9114,"106"-8"-7818,-63 6-167,-3-2-377,-6-1-368,-7 3-264,-6 0-120,-5 2-256,-8 0-832,-8-2-1313</inkml:trace>
  <inkml:trace contextRef="#ctx0" brushRef="#br0" timeOffset="3535.99">1745 125 10778,'0'0'8194,"8"68"-6266,3-40-760,-1-1-296,1 3-287,-1-5-345,-2-1-176,0-5-64,-2 0-777,-1-5-1135,0-3-2497</inkml:trace>
  <inkml:trace contextRef="#ctx0" brushRef="#br0" timeOffset="3536.99">2037 94 11002,'0'0'3995,"-2"11"-1535,-19 89 854,19-96-3222,0 3 31,0 0-1,0-1 1,1 1-1,-1 11 1,3-17-52,1-1-1,0 1 1,0-1-1,0 1 1,0-1-1,-1 0 1,1 0 0,0 0-1,0 0 1,0 0-1,0 0 1,3-1-1,19-2 422,59-4 19,-81 7-506,0 0 0,0 1-1,0-1 1,0 1 0,0-1 0,-1 1-1,1-1 1,0 1 0,0 0 0,-1 0 0,1 0-1,0 0 1,-1 0 0,1 0 0,-1 1 0,1-1-1,-1 0 1,0 1 0,0-1 0,1 1-1,-1-1 1,0 1 0,0 0 0,-1-1 0,1 1-1,0 0 1,0 0 0,-1 0 0,1 2 0,0-2 60,-1 0 0,1 1 1,-1-1-1,0 0 0,0 1 1,0-1-1,0 1 0,0-1 1,0 0-1,-1 1 0,1-1 1,-1 0-1,0 1 0,1-1 1,-1 0-1,0 0 0,0 0 1,-1 1-1,1-1 0,0 0 1,-1-1-1,1 1 0,-4 3 1,-11 5 139,0 0 0,-1-1 1,1-1-1,-2-1 0,1 0 1,-1-1-1,-32 6 0,22-5-123,26-7-213,3 0 9,-1-1 0,0 0 0,0 1 0,0-1 0,1 0-1,-1 1 1,0-1 0,1 0 0,-1 1 0,1-1 0,-1 1 0,0-1 0,1 1 0,-1-1 0,1 1 0,0-1 0,0 0 0,29-23-4677,-6 6-1680,5-5-4643</inkml:trace>
  <inkml:trace contextRef="#ctx0" brushRef="#br0" timeOffset="4135.88">2481 169 8665,'0'0'6066,"14"-11"-4175,45-32-601,-57 42-1149,0-1 0,0 1 0,0-1 0,1 1 0,-1 0-1,0 0 1,1 0 0,-1 0 0,5 0 0,-7 1-119,1 0 0,-1 0 0,1 0 0,-1 0 0,1 0 0,-1 0 0,1 0 1,-1 0-1,1 0 0,-1 0 0,1 1 0,-1-1 0,1 0 0,-1 0 0,0 0 0,1 1 0,-1-1 0,1 0 1,-1 1-1,0-1 0,1 0 0,-1 1 0,0-1 0,1 1 0,-1-1 0,0 0 0,0 1 0,1 0 0,0 3 25,-1 0 0,1-1 0,-1 1 0,0 0 0,0 0 0,0 0 0,-1-1 0,0 6 0,-1 2 210,-1 10 159,-1-1-1,-1 1 0,-8 23 0,7-27-170,0 1 0,2 0 0,0 0 0,1 0 0,-1 21 0,4-39-238,0 1 1,0-1-1,0 0 1,0 0-1,0 1 0,0-1 1,0 0-1,0 0 1,0 0-1,0 1 1,0-1-1,0 0 1,0 0-1,1 0 1,-1 1-1,0-1 1,0 0-1,0 0 1,0 0-1,0 1 1,0-1-1,1 0 0,-1 0 1,0 0-1,0 0 1,0 0-1,1 0 1,-1 1-1,0-1 1,0 0-1,0 0 1,1 0-1,-1 0 1,0 0-1,0 0 1,0 0-1,1 0 0,-1 0 1,0 0-1,1 0 1,11-4 447,10-10 278,-17 9-792,0-1-1,0 1 0,0-1 0,0 0 1,-1 0-1,0 0 0,-1-1 1,1 0-1,-1 1 0,-1-1 0,1 0 1,-1 0-1,0-1 0,-1 1 0,0 0 1,0-1-1,0 1 0,-1-14 0,0 19 27,0 0-1,0 1 0,0-1 0,-1 0 0,1 0 0,0 0 1,-1 0-1,1 0 0,-1 1 0,1-1 0,-1 0 0,0 0 1,0 1-1,0-1 0,0 0 0,0 1 0,0-1 0,0 1 0,-1 0 1,1-1-1,-1 1 0,1 0 0,-1 0 0,1 0 0,-1 0 1,1 0-1,-1 0 0,0 0 0,0 0 0,1 1 0,-1-1 1,-3 0-1,4 1 589,18 1-604,13 2-667,39 11-1,-22-5-4409,-21-4-2146</inkml:trace>
  <inkml:trace contextRef="#ctx0" brushRef="#br0" timeOffset="4136.88">2916 230 11378,'0'0'6815,"0"7"-3656,1 139 2095,-1-144-5239,0 0 0,0 1 0,1-1 0,-1 0-1,1 0 1,-1 0 0,1 0 0,0 0 0,0 0 0,0 0-1,0-1 1,0 1 0,0 0 0,0 0 0,1-1-1,-1 1 1,1-1 0,2 3 0,-3-3-89,1 0-1,-1-1 1,1 1-1,-1-1 1,1 1 0,-1-1-1,1 1 1,-1-1-1,1 0 1,0 1 0,-1-1-1,1 0 1,-1 0 0,1 0-1,-1-1 1,1 1-1,0 0 1,-1-1 0,1 1-1,-1-1 1,1 1-1,-1-1 1,1 0 0,-1 1-1,0-1 1,2-1-1,24-23-3108,-10 5-1974,-1-3-5605</inkml:trace>
  <inkml:trace contextRef="#ctx0" brushRef="#br0" timeOffset="4851.91">3144 299 12938,'10'0'2681,"9"4"263,5 3-367,8-3-1001,5 0-727,-3 0-505,1-4-344,-3 0-24,-8 0-1049,-3-8-687,-13-9-945,-6 2-2936,-2-4-5929</inkml:trace>
  <inkml:trace contextRef="#ctx0" brushRef="#br0" timeOffset="4852.91">3279 183 11826,'0'0'13251,"21"80"-12115,-7-61-584,-1-2-528,3 6-24,-6-6-1832,1-2-4041</inkml:trace>
  <inkml:trace contextRef="#ctx0" brushRef="#br0" timeOffset="4853.91">3810 121 9842,'0'0'315,"0"0"0,0-1 0,0 1 0,0 0 0,0 0 0,0-1 0,0 1 1,0 0-1,-1 0 0,1-1 0,0 1 0,0 0 0,0 0 0,0 0 0,0-1 0,-1 1 0,1 0 0,0 0 0,0 0 0,-1-1 0,1 1 0,0 0 1,0 0-1,0 0 0,-1 0 0,1 0 0,0 0 0,0 0 0,-1-1 0,-11 0 1802,-15 6-2104,15-1 275,0 0-1,1 1 1,-1 0 0,1 1-1,0 0 1,0 1-1,1 0 1,-1 1 0,2 0-1,-1 1 1,-10 13 0,18-20-250,0 0 0,1 0 0,-1 0 0,1 1 0,0-1 0,0 1 0,0-1 0,0 1 0,0-1 0,0 1 0,1-1 0,-1 1 0,1 0 0,0-1 0,0 1 0,0 0 0,0 0 0,0-1 0,1 1 0,-1-1 0,1 1 0,-1 0 0,1-1 0,0 1 0,0-1 0,0 1 0,1-1 0,-1 0 0,0 1 0,1-1 0,0 0 0,-1 0 0,1 0-1,0 0 1,0 0 0,0-1 0,4 3 0,2 2-148,0-1-1,0 0 0,1 0 0,-1-1 0,1 0 0,0-1 0,1 0 0,-1-1 0,15 3 0,68-1-4721,-85-4 4083,34 0-5046</inkml:trace>
  <inkml:trace contextRef="#ctx0" brushRef="#br0" timeOffset="5354.54">4037 117 11210,'0'0'5573,"1"6"-2613,37 191 3857,-36-189-6728,4 11 80,-6-19-139,0 0-1,0 1 0,0-1 1,1 0-1,-1 0 0,0 1 0,0-1 1,1 0-1,-1 0 0,0 1 1,0-1-1,1 0 0,-1 0 0,0 0 1,1 0-1,-1 1 0,0-1 1,1 0-1,-1 0 0,0 0 1,1 0-1,-1 0 0,0 0 0,1 0 1,-1 0-1,0 0 0,1 0 1,1-1 109,0 0 0,0-1 1,0 1-1,0-1 0,0 1 1,-1-1-1,1 1 0,-1-1 1,1 0-1,-1 0 0,0 1 1,2-4-1,31-44 292,23-36-279,-50 73-1237,-1-1-1,8-23 1</inkml:trace>
  <inkml:trace contextRef="#ctx0" brushRef="#br0" timeOffset="6079.65">4313 276 9642,'0'0'8126,"14"-5"-7656,41-15-145,-54 20-316,-1 0 0,1 0 0,-1-1 1,1 1-1,-1 0 0,1 0 0,-1-1 0,1 1 0,-1 0 0,1 0 0,0 0 0,-1 0 0,1 0 1,-1 0-1,1 0 0,-1 0 0,1 0 0,0 0 0,-1 0 0,1 0 0,-1 0 0,1 1 0,-1-1 0,1 0 1,-1 0-1,1 1 0,-1-1 0,1 0 0,-1 1 0,1-1 0,-1 10 146,-1-9-68,1 5 55,0-1 1,-1 0 0,0 0 0,0 0 0,0 0-1,-1 0 1,1 0 0,-1-1 0,0 1-1,-1 0 1,-3 5 0,-3 3 203,-1-1 0,-14 15 0,4-5 156,19-22-411,1 0-1,0 0 1,0 1-1,0-1 1,0 0 0,0 0-1,0 0 1,-1 0 0,1 0-1,0 0 1,0 1-1,0-1 1,0 0 0,0 0-1,0 0 1,0 0 0,0 1-1,0-1 1,0 0-1,0 0 1,0 0 0,0 0-1,0 1 1,0-1-1,0 0 1,0 0 0,0 0-1,0 0 1,0 1 0,0-1-1,0 0 1,0 0-1,0 0 1,0 0 0,0 1-1,0-1 1,1 0 0,-1 0-1,0 0 1,0 0-1,0 0 1,0 0 0,0 1-1,0-1 1,1 0-1,-1 0 1,0 0 0,14 3 1603,32-2-2186,-18 0 821,-26-1-328,-1 0 0,1 1 0,-1-1 0,1 1 1,-1 0-1,1-1 0,-1 1 0,0 0 0,1 0 0,-1 0 1,0 0-1,1 0 0,-1 0 0,0 0 0,0 0 0,0 0 1,0 1-1,0-1 0,0 0 0,-1 1 0,1-1 0,0 1 1,-1-1-1,1 1 0,-1-1 0,1 1 0,-1-1 0,0 1 1,0 0-1,1 2 0,-1-1 23,0 0-1,0 0 1,0 1-1,0-1 1,-1 0-1,1 0 1,-1 0 0,0 0-1,0 0 1,0 0-1,0 0 1,0 0-1,-1 0 1,1 0-1,-3 3 1,-3 1 37,-1 0-1,0 0 1,0-1-1,0 0 1,-1 0-1,1-1 1,-1 0-1,-1-1 1,1 0-1,-1 0 1,1-1-1,-1 0 1,0-1-1,-19 2 1,29-4-62,-1 0 0,0-1 0,1 1 0,-1 0-1,0-1 1,1 1 0,-1-1 0,0 1 0,1-1 0,-1 1 0,1-1 0,-1 1-1,1-1 1,-1 0 0,1 1 0,-1-1 0,1 0 0,0 1 0,-1-1 0,1 0-1,0 1 1,0-1 0,-1 0 0,1 0 0,0 1 0,0-1 0,0 0 0,0 0-1,0 0 1,0 1 0,0-1 0,0-1 0,0-1-233,0 0 1,1 0-1,-1 0 1,0 0-1,1 1 0,-1-1 1,1 0-1,2-4 1,19-22-3867,-3 9-1689,-16 17 4789,20-19-11994</inkml:trace>
  <inkml:trace contextRef="#ctx0" brushRef="#br0" timeOffset="6977.4">4594 308 9858,'0'0'8633,"26"-11"-7048,6 7-561,5-3-56,8 5-144,1 0-199,-7 0-353,-4 2-200,-8 0-72,-12 0-769,-7 0-1215,-26 2-7658,-1-2 312</inkml:trace>
  <inkml:trace contextRef="#ctx0" brushRef="#br0" timeOffset="6978.4">4655 195 8833,'0'0'13003,"50"72"-11771,-34-46-647,0 1-273,0 1-56,8 1-160,-3 3-96,6-2-888,10-1-1337,-5-7-3008,-6-10-2641</inkml:trace>
  <inkml:trace contextRef="#ctx0" brushRef="#br0" timeOffset="8163.74">5216 333 3208,'0'0'13534,"1"-10"-12853,0-31-494,-1 40-189,0 0 1,0 0-1,0 0 0,0 0 1,-1-1-1,1 1 1,0 0-1,0 0 0,-1 0 1,1 0-1,-1 0 1,1 0-1,-1 0 1,1 0-1,-1 1 0,0-1 1,1 0-1,-1 0 1,0 0-1,0 1 1,0-1-1,1 0 0,-1 1 1,0-1-1,0 0 1,0 1-1,0 0 0,0-1 1,-1 0-1,-2 0-7,-1 0 0,1 1 0,0-1 0,0 1-1,-7 0 1,5 0 1,-6-1 64,-1 2 0,0-1 0,1 2 0,-1-1 1,1 2-1,0 0 0,0 0 0,0 1 0,-13 7 0,20-9 24,0 0 1,1 1-1,-1-1 0,1 1 0,0 1 0,0-1 1,0 0-1,0 1 0,1 0 0,-1 0 0,1 0 1,0 0-1,0 1 0,1-1 0,-1 1 0,1-1 1,0 1-1,0 0 0,0 0 0,1 0 0,0 0 1,0 0-1,0 0 0,0 10 0,1-14-63,0 1 0,0-1 0,0 1 0,1-1 0,-1 0 0,0 1 0,1-1 0,-1 1 0,1-1 0,-1 1 0,1-1 0,0 0 0,-1 1 0,1-1 0,0 0 0,0 0 0,0 0-1,0 0 1,0 0 0,0 0 0,0 0 0,2 2 0,0-2 71,0 0 1,0 1-1,0-1 0,0 0 0,0-1 1,0 1-1,0 0 0,0-1 0,0 0 1,5 0-1,0 0 127,0-1 0,0 0 1,0 0-1,0-1 0,-1 0 0,1 0 0,-1-1 1,10-4-1,1-5-142,-1 0 1,0 0-1,-1-2 0,-1 0 1,0-1-1,-1 0 0,0-2 1,-1 1-1,-1-1 1,-1-1-1,-1 0 0,0-1 1,-1 0-1,-1 0 0,-1-1 1,-1 0-1,0 0 1,-2-1-1,0 1 0,-2-1 1,1-26-1,-3 47-62,0 0 1,0-1-1,0 1 1,0 0-1,0 0 1,0 0-1,0 0 1,0 0-1,0 0 1,0 0-1,0 0 1,0 0-1,0 0 1,0-1-1,0 1 1,0 0-1,0 0 1,0 0-1,0 0 1,0 0-1,0 0 1,0 0-1,0 0 1,0 0-1,0 0 1,0 0-1,0-1 1,0 1-1,0 0 1,0 0-1,0 0 1,0 0-1,0 0 1,-1 0-1,1 0 1,0 0-1,0 0 1,0 0-1,0 0 1,0 0-1,0 0 1,0 0-1,0 0 1,0 0-1,0 0 1,-1 0-1,1 0 1,0 0-1,0 0 1,0 0-1,0 0 1,0 0-1,0 0 1,0 0-1,0 0 1,0 0-1,0 0 1,0 0-1,-1 0 1,-5 6 48,-4 8-241,1 3 262,2 1 0,0-1-1,1 1 1,1 0 0,-5 37-1,5-9-178,1 59 0,7-69-2465,8-15-5011,-3-12-1002</inkml:trace>
  <inkml:trace contextRef="#ctx0" brushRef="#br0" timeOffset="8164.74">5546 185 10202,'-1'0'7676,"-2"9"-6784,1 103 3900,2-71-3637,0-35-979,1 1 1,-1 0-1,1-1 1,2 10-1,-3-15-129,0-1 0,1 1 0,-1 0 0,0 0 0,0 0 0,0 0 0,1 0 0,-1-1 0,0 1 0,1 0 0,-1 0 0,1-1 0,-1 1 0,1 0 0,-1-1 0,1 1 0,0 0 0,-1-1 0,1 1 0,0-1-1,-1 1 1,1-1 0,0 1 0,0-1 0,0 0 0,-1 1 0,1-1 0,0 0 0,0 0 0,0 1 0,0-1 0,-1 0 0,1 0 0,0 0 0,0 0 0,0 0 0,0 0 0,0 0 0,-1-1 0,1 1 0,0 0 0,0 0 0,0-1 0,0 1 0,-1 0 0,2-1 0,11-9 157,0 0 0,0-1 1,-1-1-1,-1 1 1,20-27-1,-22 27-219,26-41-2025,-25 36-1626</inkml:trace>
  <inkml:trace contextRef="#ctx0" brushRef="#br0" timeOffset="9003.08">5722 323 4865,'-6'23'4931,"4"-18"-4004,0 1 0,0 0 0,1 0 0,-1 0 0,1 0 0,1 0-1,-1 0 1,1 0 0,0 0 0,0 1 0,2 7 0,-1-13-796,0 0 0,0 0 0,-1 0 0,1 0 1,0 0-1,0-1 0,0 1 0,0 0 0,0-1 0,0 1 0,0 0 1,0-1-1,0 0 0,0 1 0,1-1 0,-1 0 0,0 1 1,0-1-1,0 0 0,0 0 0,1 0 0,-1 0 0,0 0 1,0 0-1,0 0 0,1 0 0,-1-1 0,2 1 1,2-1 97,1 0 0,0-1 0,-1 1 1,9-5-1,-4 2-206,0-1-1,-1 0 1,0-1 0,-1 0-1,1 0 1,-1-1 0,0 0-1,10-13 1,-17 19-56,-4 15 19,0-2 65,0 0-1,1 0 0,0 0 1,1 0-1,1 0 0,0 0 1,1 14-1,0-24-204,-1-1 0,1 1 0,-1-1 0,1 1 0,0-1 0,-1 1 0,1-1 0,0 0 0,0 0 0,0 1 0,0-1 0,0 0 0,0 0 0,0 0 0,0 0 0,1 0 0,-1 0 0,0 0 0,1 0 0,-1-1 0,0 1 0,1 0 1,-1-1-1,1 0 0,-1 1 0,1-1 0,-1 0 0,3 1 0,1-1-1125,0 1 0,0-1 0,0 0 1,0-1-1,1 1 0,-1-1 1,7-2-1,14-8-9375</inkml:trace>
  <inkml:trace contextRef="#ctx0" brushRef="#br0" timeOffset="9004.08">6190 347 11706,'3'0'5169,"2"0"-3216,3 0 583,8 0-1152,2 0-888,9 0-496,-1 0 0,-2 2-1072,-13 10-1296,-8-3-3329,-3 1-4818</inkml:trace>
  <inkml:trace contextRef="#ctx0" brushRef="#br0" timeOffset="9005.08">6113 579 10338,'0'0'13731,"114"-40"-13299,-66 23-432,0-2-480,5 2-1145,-13 5-2152,-8 1-2800</inkml:trace>
  <inkml:trace contextRef="#ctx0" brushRef="#br0" timeOffset="10123.34">6661 243 10882,'4'-5'915,"0"1"0,0 0 0,0 0 1,0 0-1,1 1 0,0-1 0,-1 1 0,1 0 0,1 1 1,7-4-1,-6 3-264,1 1 0,0-1 0,0 2 0,0-1 0,0 1 0,13 0 0,-20 1-641,0 0-1,-1 0 1,1 0-1,0 0 0,-1 0 1,1 1-1,0-1 1,-1 0-1,1 1 0,0-1 1,-1 0-1,1 1 1,-1-1-1,1 0 0,0 1 1,-1-1-1,1 1 1,-1-1-1,0 1 1,1 0-1,-1-1 0,1 1 1,-1-1-1,0 1 1,1 0-1,-1-1 0,0 1 1,0 0-1,1-1 1,-1 1-1,0 1 0,2 25 106,-3-22-33,1 216 2221,0-219-2284,0 0 0,0 0-1,0 0 1,0 0 0,0 0 0,1 0-1,-1 0 1,0 0 0,1 0-1,0 0 1,-1 0 0,1 0-1,0 0 1,0-1 0,0 1-1,0 0 1,0 0 0,1-1 0,-1 1-1,2 1 1,-1-2 32,1 0-1,-1 0 1,1 0 0,-1 0 0,1-1-1,0 1 1,-1-1 0,1 1-1,0-1 1,-1 0 0,1 0-1,0 0 1,-1 0 0,1-1 0,2 0-1,1 0 30,1-1-1,-1 0 1,0 0-1,-1-1 0,1 0 1,0 0-1,-1 0 0,1 0 1,-1-1-1,8-8 1,-5 5-76,0-1 1,0 0-1,-1-1 0,0 0 1,7-13-1,-10 15-69,-1 0-1,1 0 1,-2-1 0,1 1-1,-1-1 1,0 1-1,-1-1 1,0 0-1,0 0 1,-1 0-1,0 0 1,-1-8-1,1 13 42,0-1-1,-1 1 0,0 0 0,1 0 0,-1 0 1,0 0-1,-1 0 0,1 1 0,0-1 0,-1 0 1,0 0-1,1 1 0,-1-1 0,0 1 0,-1 0 1,1-1-1,0 1 0,0 0 0,-1 0 0,0 0 1,1 1-1,-1-1 0,0 1 0,0-1 0,1 1 1,-1 0-1,0 0 0,0 0 0,-1 1 0,1-1 1,0 1-1,-3-1 0,4 1 27,1 0-1,-1 0 1,1 0 0,-1 0 0,1 0-1,-1 1 1,1-1 0,-1 0-1,1 1 1,-1-1 0,1 1-1,0-1 1,-1 1 0,1 0 0,0-1-1,-1 1 1,1 0 0,-1 1-1,1-1 15,1 0 0,-1 0 1,1-1-1,-1 1 0,1 0 0,0 0 0,-1 0 0,1 0 0,0 0 0,0 0 0,0 0 0,0 0 0,0 0 0,0 0 0,0-1 0,0 1 0,0 0 0,0 0 0,0 0 0,1 0 0,-1 0 0,0 0 0,1 0 0,-1 0 0,0-1 0,1 1 0,-1 0 0,1 0 0,0 0 0,-1-1 0,1 1 0,0 0 0,3 3 115,0 0-1,1-1 0,-1 1 1,0-1-1,1 0 0,0-1 1,0 1-1,0-1 0,0 0 1,0 0-1,0 0 0,8 1 1,5 1 311,1-1 0,24 1 0,-32-3-305,53-1 190,-59 0-344,1 0 1,-1-1 0,0 0 0,0 0 0,1-1-1,-1 0 1,0 0 0,0 0 0,7-4 0,-12 6-42,0 0 1,0 0-1,1 0 0,-1 0 1,0 0-1,0 0 1,0 0-1,1 0 1,-1-1-1,0 1 1,0 0-1,0 0 1,1 0-1,-1 0 1,0 0-1,0 0 1,0-1-1,0 1 1,1 0-1,-1 0 1,0 0-1,0-1 1,0 1-1,0 0 1,0 0-1,0 0 1,0-1-1,0 1 1,0 0-1,0 0 1,0 0-1,0-1 1,0 1-1,0 0 1,0 0-1,0-1 1,0 1-1,0 0 1,0 0-1,0 0 1,0-1-1,0 1 1,0 0-1,0 0 1,0 0-1,0-1 1,0 1-1,0 0 1,-1 0-1,1 0 1,0-1-1,0 1 1,0 0-1,-1 0 1,-10-4-5619,11 4 5027,-13-4-1202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6:35.3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 271 3832,'0'0'2380,"-8"-6"-1887,12-2 11643,8 4-7661,21 4-5548,-16 0 2597,354-1 1065,-361 1-2586,-6 0-14,0 0 1,0 0 0,0 0-1,0 0 1,0 1 0,0-1-1,0 1 1,-1 0 0,1 0-1,6 3 1,-12-1-3978,-15 0 1868,-7-3-1202,-2 0-1963</inkml:trace>
  <inkml:trace contextRef="#ctx0" brushRef="#br0" timeOffset="580.62">33 234 8225,'0'0'5839,"-1"8"-4768,11 252 6993,2-44-5106,-15-2-1770,4-214-1169,-1 0 0,0 1 1,1-1-1,-1 0 0,1 0 0,-1 1 1,1-1-1,-1 0 0,1 0 0,-1 0 0,0 1 1,1-1-1,0 0 0,-1 0 0,1 0 0,-1 0 1,1 0-1,-1 0 0,1 0 0,-1 0 1,1 0-1,-1 0 0,1-1 0,-1 1 0,1 0 1,13-3 188,7-3-81,-1-1-1,22-11 1,-3-5-4021,-7-7-7279,-22 18 1999</inkml:trace>
  <inkml:trace contextRef="#ctx0" brushRef="#br0" timeOffset="1822.42">587 556 2656,'0'0'11218,"-2"-18"1910,1 11-14158,3 4 1026,-1 0 0,0 0 0,1 0 0,-1 1 0,1-1 0,0 0 0,0 1 0,0-1 0,0 1 0,0 0 0,1-1 0,-1 1 0,1 1 0,-1-1 0,1 0 0,0 0 0,0 1 0,0 0 0,0-1 0,0 1 0,0 0 0,6-1 0,-9 3-13,1-1 0,-1 0 0,1 0 1,-1 1-1,1-1 0,-1 1 0,0-1 0,1 0 1,-1 1-1,0-1 0,1 1 0,-1-1 0,0 1 1,0-1-1,1 1 0,-1-1 0,0 1 0,0-1 1,0 1-1,1-1 0,-1 1 0,0-1 0,0 2 1,3 17-140,-3-15 113,3 28-22,-2 46-1,1 3 241,5-49-91,-7-31-91,0 0 1,1 0 0,-1 0-1,1 0 1,-1 0-1,1 0 1,-1 0-1,1 0 1,0 0-1,0 0 1,-1 0 0,1 0-1,0-1 1,0 1-1,0 0 1,0-1-1,0 1 1,0 0-1,0-1 1,0 1 0,0-1-1,0 0 1,0 1-1,0-1 1,2 1-1,4-2 32,0 0-1,-1 0 1,1-1-1,0 0 1,-1 0-1,0 0 1,1-1-1,-1 0 1,0 0-1,0 0 1,0-1-1,-1 0 1,1 0-1,-1 0 1,0-1-1,0 0 1,-1 0-1,1 0 1,-1-1-1,0 1 0,-1-1 1,1 0-1,-1 0 1,3-8-1,-3 8-45,-1 0 1,0 0-1,0 1 0,0-1 0,-1 0 0,1 0 0,-2-1 0,1 1 0,-1 0 0,1 0 0,-2 0 0,1 0 0,-1-1 0,0 1 0,0 0 0,-1 0 0,1 0 0,-1 0 0,-1 1 0,1-1 0,-1 0 0,0 1 0,0 0 0,-1 0 1,1 0-1,-1 0 0,-5-5 0,7 9-15,-1-1 1,1 0 0,0 1 0,-1-1 0,1 1-1,-1 0 1,1 0 0,-1 0 0,0 0 0,1 0-1,-1 1 1,0-1 0,0 1 0,0 0-1,1 0 1,-5 0 0,11 1 103,0-1 0,0 1 0,-1 0 0,1 1 0,7 2 0,10 4 399,-3-4-195,0-2 0,20 1 1,-21-2-577,1 1 1,23 5-1,-28 2-3193,-7 6-4038,-6-3 442</inkml:trace>
  <inkml:trace contextRef="#ctx0" brushRef="#br0" timeOffset="2680.88">1076 670 7841,'0'0'9721,"14"-14"-8186,0 0-1124,5-4 452,0-1 1,27-37 0,-42 50-529,-1 2-68,0 1 0,-1-1 0,1 1 0,-1-1 0,0 0 1,0 0-1,-1 0 0,1 0 0,-1 0 0,0-1 0,0 1 0,1-8 0,-2 11-311,0 26-210,0 161 3617,2-175-3091,-2-11-248,0 1-1,0-1 1,0 0 0,0 0-1,0 1 1,0-1 0,0 0 0,0 0-1,0 0 1,0 1 0,0-1-1,0 0 1,0 0 0,0 0-1,1 1 1,-1-1 0,0 0-1,0 0 1,0 0 0,0 0-1,0 1 1,1-1 0,-1 0-1,0 0 1,0 0 0,0 0 0,1 0-1,-1 0 1,0 1 0,0-1-1,0 0 1,1 0 0,-1 0-1,0 0 1,0 0 0,0 0-1,1 0 1,-1 0 0,0 0-1,0 0 1,1 0 0,-1 0-1,0 0 1,0 0 0,0 0 0,1 0-1,-1-1 1,0 1 0,0 0-1,0 0 1,1 0 0,-1 0-1,0 0 1,12-8-4219,-2 3-1844,1 1-1359</inkml:trace>
  <inkml:trace contextRef="#ctx0" brushRef="#br0" timeOffset="3581.43">1843 566 6001,'2'-31'6898,"-1"27"-6421,0 0 0,0 0 0,0 0 0,1 0 0,-1 0 1,1 1-1,0-1 0,0 0 0,1 1 0,-1 0 0,1 0 0,-1-1 1,7-3-1,-9 6-463,0 1 0,0 0 1,0 0-1,0 0 0,0 0 0,0-1 1,0 1-1,0 0 0,0 0 1,0 0-1,0 0 0,0-1 0,0 1 1,1 0-1,-1 0 0,0 0 1,0 0-1,0 0 0,0 0 1,0 0-1,1-1 0,-1 1 0,0 0 1,0 0-1,0 0 0,0 0 1,1 0-1,-1 0 0,0 0 0,0 0 1,0 0-1,0 0 0,1 0 1,-1 0-1,0 0 0,0 0 0,0 0 1,0 0-1,1 0 0,-1 0 1,0 0-1,0 0 0,0 0 1,0 0-1,1 1 0,-1-1 0,0 0 1,0 0-1,0 0 0,0 0 1,0 0-1,1 0 0,-1 0 0,0 1 1,0-1-1,0 0 0,0 0 1,0 0-1,0 0 0,0 1 1,-1 16 285,-9 25 286,10-41-482,-9 28 441,4-14-374,0 0 0,1 1 0,1 0 0,0-1 0,1 1 1,1 0-1,1 19 0,0-34-164,0 0 1,0 0 0,1 0 0,-1 0 0,0 0 0,1 0-1,-1 0 1,1 0 0,-1 0 0,1 0 0,-1-1-1,1 1 1,0 0 0,-1 0 0,1 0 0,0-1-1,0 1 1,0 0 0,-1-1 0,3 2 0,0-1 49,0 1 1,0-1 0,1 0 0,-1 0 0,0 0-1,6 0 1,5 0 162,0 0-1,19-3 0,-29 2-215,5-1 44,1 0 0,-1-1 0,0 0 0,0 0 0,0-1-1,14-6 1,-20 8-33,-1 0 0,1-1 0,-1 1-1,1-1 1,-1 1 0,1-1 0,-1 0-1,0 0 1,0 0 0,0 0 0,0 0-1,0-1 1,0 1 0,0-1 0,-1 1-1,0-1 1,1 0 0,-1 1 0,0-1-1,0 0 1,0 0 0,-1 0 0,1 0-1,0-4 1,-2 3-63,1 0-1,0 0 1,-1 0 0,0 0-1,0 0 1,0 0-1,-1 0 1,1 0 0,-1 1-1,0-1 1,0 0 0,0 1-1,-1 0 1,1-1-1,-1 1 1,0 0 0,0 0-1,0 1 1,-3-4 0,-5-1 7,0 0 1,0 0 0,0 1 0,-22-9 0,37 13 1513,15 0-978,25-1 64,162-13 721,-206 16-1267,14-1 252,-5 3-3903,-9-1 3202,1-1-1,-1 1 1,1-1-1,-1 1 1,0 0 0,1-1-1,-1 1 1,0 0-1,0-1 1,1 1 0,-1 0-1,0-1 1,0 1-1,0 0 1,0-1 0,0 1-1,0 0 1,0-1-1,0 1 1,0 0-1,0 0 1,0-1 0,0 1-1,-1 0 1,1-1-1,0 1 1,-1 1 0,-3 8-6120</inkml:trace>
  <inkml:trace contextRef="#ctx0" brushRef="#br0" timeOffset="4559.96">2432 608 9233,'1'-2'811,"-1"0"-1,0 0 1,0-1-1,1 1 1,-1 0 0,1 0-1,0 0 1,1-3-1,0 1-338,0 1-1,0 0 1,1 0-1,-1 0 1,1 0 0,-1 0-1,7-4 1,-6 4-236,1 0 1,-1 1-1,1 0 1,0 0-1,0 0 1,0 0-1,0 1 1,0-1-1,0 1 1,0 0-1,0 0 1,6 0 0,-9 1-240,-1 1 1,1-1 0,0 0 0,-1 1 0,1-1 0,-1 1 0,1-1 0,-1 1-1,0-1 1,1 1 0,-1-1 0,1 1 0,-1-1 0,0 1 0,1 0 0,-1-1-1,0 1 1,0-1 0,0 1 0,1 0 0,-1-1 0,0 1 0,0 0 0,0 1-1,2 17 2,-2-18 5,0 8 67,0 0 0,0 0-1,-1 0 1,-1-1-1,0 1 1,0 0 0,0 0-1,-1-1 1,-1 0-1,1 1 1,-1-1-1,-1 0 1,-4 7 0,-9 9 111,-2 0 0,-31 31 0,46-50-152,5-5-4,0 0 0,0 0 0,0 0 0,0 1 0,0-1 0,0 0 0,-1 0 0,1 0 0,0 0 0,0 0 0,0 1 0,0-1 0,0 0 0,0 0 0,0 0 0,0 0 0,0 1 0,0-1 0,0 0 1,0 0-1,0 0 0,0 0 0,0 1 0,0-1 0,0 0 0,0 0 0,0 0 0,0 0 0,0 1 0,0-1 0,0 0 0,1 0 0,-1 0 0,0 0 0,0 0 0,0 1 0,0-1 0,0 0 0,0 0 0,0 0 0,1 0 0,-1 0 0,0 0 0,0 0 0,0 0 0,0 1 0,0-1 0,1 0 0,-1 0 0,0 0 0,0 0 0,0 0 0,0 0 0,1 0 0,-1 0 0,0 0 0,0 0 0,1 0 0,19 2 625,25-2 226,0-6-582,0-1 0,43-13 0,-87 20-304,0 0-48,0-1 0,0 1 0,0 0 0,0 0 0,-1 0 0,1-1 0,0 1 0,0 0 0,0-1 0,-1 1 0,1-1 0,0 1 0,0-1 0,-1 1 0,1-1 0,1 0 0,0-12-8206,-2 5-5045</inkml:trace>
  <inkml:trace contextRef="#ctx0" brushRef="#br0" timeOffset="4560.96">3224 331 6025,'0'9'7012,"-1"26"-1054,1-5-4712,6 45 0,-4-66-985,15 67 1328,-15-68-1425,0-1 1,1 0-1,0 0 1,0 0-1,1 0 1,0-1-1,9 13 1,-12-18-100,1 0 0,-1 0 0,0 0 0,0 0 0,1 0 1,-1 0-1,1 0 0,-1 0 0,1 0 0,-1-1 0,1 1 0,-1-1 0,1 1 0,-1-1 0,1 1 0,0-1 1,-1 0-1,1 0 0,0 0 0,-1 0 0,1 0 0,0 0 0,-1 0 0,1-1 0,0 1 0,-1 0 0,1-1 1,-1 0-1,1 1 0,-1-1 0,3-1 0,4-3 153,-1-1 0,1 1 0,-1-1 0,10-11 1,-7 7-100,11-10-174,-1 0 0,-1-2 0,0 0-1,-2-1 1,0 0 0,19-38 0,-30 46 562,-5 7-4244,-5 9-2119,-6 10 5,-3 7-2732</inkml:trace>
  <inkml:trace contextRef="#ctx0" brushRef="#br0" timeOffset="5659.61">3621 517 10002,'8'-6'1565,"1"0"1,0 1-1,0 0 0,18-8 1,-15 9-947,0 0 1,0 1 0,1 0 0,-1 1-1,1 0 1,17 0 0,-29 2-620,0 0 0,-1 0 0,1 0 0,0 0 0,0 0 0,0 0 0,0 1 1,0-1-1,0 0 0,0 0 0,0 1 0,0-1 0,0 0 0,-1 1 0,1-1 0,0 1 1,0-1-1,-1 1 0,1 0 0,0-1 0,0 1 0,-1 0 0,1-1 0,-1 1 0,1 0 1,0 1-1,0 0 5,-1 0 1,1 0 0,-1 0 0,0 0-1,0 0 1,0 0 0,0 0 0,0 0 0,0 0-1,-1 0 1,1-1 0,-1 4 0,-1 2 67,-1 0 1,0-1 0,0 1 0,0-1 0,-1 0 0,-5 8-1,-1-2 79,0 0 0,-1-1 0,0-1 0,0 0 0,-19 13 0,85-31 1301,-41 7-1385,-1 0-1,1 1 0,-1 0 0,0 1 1,23 5-1,-33-6-52,0 1 0,-1 0 0,1-1 0,0 1 0,0 0 1,-1 1-1,1-1 0,-1 0 0,1 1 0,-1 0 0,0-1 0,0 1 0,1 0 0,-1 0 1,0 0-1,-1 1 0,1-1 0,0 0 0,-1 1 0,1-1 0,-1 1 0,0-1 0,0 1 1,0 0-1,0-1 0,0 1 0,0 0 0,-1 0 0,1 0 0,-1 0 0,0-1 0,0 1 1,-1 5-1,1-5 69,-1 0 1,0 0 0,0 0-1,0 0 1,0 0 0,-1 0-1,1 0 1,-1-1 0,0 1 0,0 0-1,0-1 1,0 0 0,0 1-1,0-1 1,-1 0 0,1 0-1,-4 2 1,-7 5 291,0-1 1,-19 8-1,21-10-155,6-4-91,-1 2 105,-1-1-1,0 1 1,1-2-1,-1 1 0,0-1 1,0 0-1,-13 2 0,19-5-270,1 0 0,-1 0 0,1 0 0,-1 0 0,1 0 0,0 0-1,0 0 1,-1 0 0,1 0 0,0 0 0,0 0 0,0 0 0,0 0 0,0 0-1,0 0 1,1-1 0,-1 0-344,0-13-2147,0 3-2562,0 0-3494</inkml:trace>
  <inkml:trace contextRef="#ctx0" brushRef="#br0" timeOffset="6176.93">4552 416 2560,'0'0'8170,"1"-7"-6811,2-1-764,2-7 135,-3 0 4889,2 22-2303,1 14-3194,-4-17 263,10 51 1475,11 48 207,-18-90-1875,0 0-1,1-1 0,0 1 1,1-1-1,11 18 1,-16-29-161,-1-1 1,1 1-1,0 0 1,0 0-1,-1 0 1,1-1-1,0 1 1,0 0-1,0-1 1,0 1-1,0-1 0,0 1 1,0-1-1,0 1 1,0-1-1,0 0 1,0 1-1,0-1 1,0 0-1,0 0 1,0 0-1,1 0 1,-1 0-1,0 0 1,0 0-1,0 0 0,0 0 1,0-1-1,0 1 1,0 0-1,0-1 1,0 1-1,0-1 1,0 1-1,1-2 1,5-2 115,-1 0 0,0-1 0,0 0 0,6-6 0,-4 4-93,20-19 204,39-45 1,-60 61-496,1 1 0,-1-1-1,-1 0 1,0-1 0,-1 1 0,0-1 0,0 0 0,-1-1-1,3-15 1,-6 27 150,-1 0 0,0 0-1,0 0 1,0 0 0,0 0 0,0 0 0,0-1-1,0 1 1,0 0 0,0 0 0,0 0-1,0 0 1,0 0 0,0 0 0,0 0 0,0 0-1,0-1 1,0 1 0,0 0 0,0 0-1,0 0 1,0 0 0,0 0 0,0 0-1,0 0 1,0 0 0,0-1 0,0 1 0,0 0-1,0 0 1,0 0 0,0 0 0,0 0-1,0 0 1,0 0 0,0 0 0,0 0 0,0 0-1,0-1 1,-1 1 0,1 0 0,0 0-1,0 0 1,0 0 0,0 0 0,0 0-1,0 0 1,0 0 0,0 0 0,0 0 0,-1 0-1,1 0 1,0 0 0,0 0 0,0 0-1,0 0 1,0 0 0,0 0 0,0 0-1,0 0 1,-1 0 0,1 0 0,0 0 0,-6 5-6009,4-4 5567,-11 11-7518</inkml:trace>
  <inkml:trace contextRef="#ctx0" brushRef="#br0" timeOffset="7248.26">4890 568 6633,'0'0'12796,"3"14"-11242,9 44-273,-11-55-1143,0 0 1,0 0-1,0 0 0,0 0 1,1 0-1,-1 0 0,1 0 0,0-1 1,-1 1-1,1 0 0,1-1 1,-1 0-1,0 1 0,0-1 0,1 0 1,0 0-1,-1 0 0,1-1 1,0 1-1,0-1 0,0 1 1,0-1-1,0 0 0,0 0 0,0 0 1,0 0-1,4 0 0,-1-1-34,-1 0 0,1 0-1,-1 0 1,1-1 0,-1 1-1,1-1 1,-1-1 0,0 1-1,1-1 1,-1 0 0,0 0-1,0 0 1,6-4 0,-2 0-72,0-1 0,0 0 1,-1 0-1,0 0 0,0-1 1,-1 0-1,9-13 0,-15 20 150,-1 19 49,-3 224 4111,3-241-4204,3-1-110,-1-1-28,-2-1 0,0 0 0,0 1 0,-2 0 0,-2 1 0,0 0 0,1 0-129,10-7-8994,-6 6 7372,10-6-5602</inkml:trace>
  <inkml:trace contextRef="#ctx0" brushRef="#br0" timeOffset="8857.69">5731 273 8705,'2'2'12030,"3"5"-6104,2 6-4245,12 22-3841,-14-26 4101,22 46-1012,-2 1 0,-3 1-1,-3 1 1,17 81 0,-32-121-929,6 23 0,-8-37 0,-1-4 0,0-1 0,0 1 0,-1-1 0,1 1 0,0-1 0,-1 0 0,1 1 0,0-1 0,-1 0 0,1 0 0,-1 1 0,1-1 0,-1 0 0,1 0 0,-1 0 0,0 0 0,0 1 0,1-3 0,18-47 0,2 0 0,47-79 0,-35 69 0,-24 44 0,13-29 0,-21 42 0,-1 4 0,-1-1-425,1 0 0,-1 1 0,1-1 0,-1 0 0,0 0 0,1 1-1,-1-1 1,1 0 0,-1 0 0,0 0 0,1 0 0,-1 0 0,1 0 0,-1 0 0,0 0 0,1 0 0,-1 0 0,-1 0-1</inkml:trace>
  <inkml:trace contextRef="#ctx0" brushRef="#br0" timeOffset="9502.5">6278 1 10202,'-1'2'7194,"1"-1"-7085,6 5 1493,10 5-1385,107 40 5157,5-8-3306,-13-5-1361,-112-37-714,-1 0 1,1-1-1,-1 1 0,1 1 0,-1-1 1,1 0-1,-1 1 0,0-1 1,0 1-1,0-1 0,0 1 0,0 0 1,0 0-1,0 0 0,0 0 1,-1 0-1,3 5 0,-3-4-6,0 0 0,-1 1 1,1-1-1,-1 1 0,0-1 0,0 1 0,0-1 0,-1 1 1,1-1-1,-1 0 0,1 1 0,-1-1 0,0 1 0,-2 2 1,-16 48 215,7-23-24,1 0 0,2 0-1,1 1 1,1 1 0,-2 44-1,9-41-8,1 0 0,2-1 0,2 1 0,17 64 0,-10-56 40,14 59 541,-23-88-538,-1 1 1,0 0-1,-1 0 0,-2 24 1,0-39-183,0 1 1,1 0-1,-1 0 1,0 0-1,0 0 1,0 0-1,0-1 1,-1 1-1,1 0 1,0-1-1,-1 1 1,1-1-1,-1 1 0,0-1 1,1 0-1,-1 0 1,0 0-1,0 0 1,0 0-1,0 0 1,1 0-1,-1-1 1,0 1-1,-3 0 1,-8 2 190,1 0 1,-19 1-1,11-2-222,0-1 0,-23-1 0,36-1 0,0 1 0,0-2 0,-1 1 0,1-1 0,0 0 0,1 0 0,-1-1 0,0 0 0,-7-5 0,-32-16-3191,38 22 1536,0-1 1,0 1-1,0 0 0,-1 1 0,1 0 1,-17 0-1,-1 1-1160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29:13.2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63 1392 1512,'0'0'1824,"83"0"-1752,-65 0 16,1-2 96,-6-10 40,0-5 120,-5 0 225,-5 2 111,-3 2-232,0 5 168</inkml:trace>
  <inkml:trace contextRef="#ctx0" brushRef="#br0" timeOffset="668.54">3278 494 16979,'-32'-13'-88,"0"2"80,3 3 8,0-438-48,5 437 48,0 3 8,2 37 0,4-37-8,-1 1-48,6 3 40,5-2-216,3 2-144,5 85-1536</inkml:trace>
  <inkml:trace contextRef="#ctx0" brushRef="#br0" timeOffset="4205.45">3435 297 6465,'0'0'2660,"-18"-9"-1854,-6-3-514,8 3-52,0 0 0,-1 2 0,0 0 0,-29-7 0,9 5 6,-1 3 1,-53-4-1,-80 5 108,137 5-265,-90 0 524,0 5 0,1 6-1,-191 40 1,139-2-579,-227 96 0,388-140-31,-195 85 89,176-73-78,1 2 1,1 1-1,1 1 1,-33 29-1,30-20 40,-1-2 0,-2 0 0,0-3 0,-2-1 0,-1-2 1,-56 24-1,-148 34 768,150-52-497,-124 53 0,207-75-321,0 0 0,1 0 0,0 0 1,0 1-1,0 1 0,1 0 1,-13 15-1,4-4 36,8-13 3094,-8-6-2575,15 0-610,-1 0 0,1 0 0,0 0-1,0 0 1,0 1 0,0-1 0,0 0-1,-4 2 1,-3 3 43,1 0 1,0 0-1,0 1 0,0 0 1,1 1-1,-10 10 0,-1 3 39,-17 27-1,21-28-42,2 1 0,0 0 0,2 1 0,0 0 0,1 1 0,1 0 0,1 1 0,2-1 0,0 1 0,1 1 0,1-1 0,0 36 0,3 85-21,14 413 1019,-6-496-904,4 0 1,2-1-1,2 0 1,42 98-1,-44-126-83,0 0 0,2-2 0,1 0 0,2-1 0,0 0 0,2-2 0,1 0 0,49 44 0,92 66 69,-119-103-44,89 49 0,-92-63 37,1-2 0,0-2 0,1-2 0,1-1 0,0-3 0,74 9 0,-57-14 82,0-3 0,0-2-1,0-3 1,82-14 0,-74 2 35,0-3 0,-2-2 0,0-4-1,-2-3 1,92-51 0,-19-3 240,167-130 1,127-139-200,-322 249-13,165-198 1,-237 250-184,-2-1 0,-2-1 0,-3-2 0,-2-2 0,29-73 0,-43 85-1,-2-1 0,-1 0 1,-2-1-1,-2 0 1,-3 0-1,-1 0 1,-4-83-1,-4 91 14,-1 1 0,-2 0 0,-2 0 0,-1 0 0,-25-57 0,22 67-19,-1-1 0,-1 2 0,-22-29-1,-59-62-14,85 103 0,-36-41-37,-2 2 1,-102-83 0,125 115 5,0 2 1,-2 1 0,1 1 0,-2 2-1,0 0 1,-1 2 0,0 1 0,-55-11-1,5 10 44,-107-3 0,-86 13 177,166 2-102,104 0-152,-12 1 163,11 4-488,9 3-793,12 7-2270,1-1 0,22 13 0,9 3-3365</inkml:trace>
  <inkml:trace contextRef="#ctx0" brushRef="#br0" timeOffset="4668.54">3713 1948 8569,'0'0'2449,"99"-38"-1409,-20 17 632,30-9 337,5 3-385,-18 3-576,-27 10-503,-27 7-377,-7 3-168,-3 2-48,-6-2-1361,-4-1-1639,-22-1-2882</inkml:trace>
  <inkml:trace contextRef="#ctx0" brushRef="#br0" timeOffset="5061.68">4383 1524 8489,'0'0'848,"100"-15"-511,-41 15 1063,-17 0 40,1 10 777,-3 12-841,-16 9-768,-14 5-304,-10 5 200,-2 3 88,-25 0-232,-2 1-208,-3-7-152,8-6-312,8-7-1576,16-10-1201,13-7-952,11-8-1016</inkml:trace>
  <inkml:trace contextRef="#ctx0" brushRef="#br0" timeOffset="5642.62">5490 1200 10762,'0'0'633,"-19"6"-97,7-2-422,-3 0 46,0 0 0,1 2 0,0 0 0,0 0 0,0 1 0,1 1 0,0 0 0,-15 13 0,10-4 25,1 1 0,1 1 0,0 1 0,2 0 0,0 1 0,1 0 0,1 1 0,-9 23 0,10-18-8,2 0 1,0 1-1,2 0 1,1 0-1,1 1 1,-1 45-1,6-69-176,-1 0-1,2 0 0,-1 1 0,1-1 1,-1 0-1,1 0 0,1 0 1,-1 0-1,1 0 0,0-1 0,3 8 1,-1-8-8,-1 1 0,1-1 1,0 1-1,0-1 0,1 0 0,-1-1 1,1 1-1,0-1 0,7 4 0,-2-1 6,1-1 0,-1 0 0,1 0 0,0-2 0,0 1 0,1-1 0,-1-1 0,1 0 0,-1 0 0,1-1 0,0-1 0,-1 0 0,1-1 0,0 0 0,21-5 0,-18 2 2,-1-1-1,0 0 1,-1-1 0,1 0 0,-1-1 0,-1-1 0,1 0 0,-1-1 0,-1 0-1,1-1 1,-2 0 0,12-13 0,-10 9 19,0-1 0,-1 0 0,-1-1 0,0 0 0,-1-1 0,-1 1 0,-1-2 0,9-26 0,-14 28 91,-13 71-34,11-47-72,0-1-1,0 0 1,1 1-1,0-1 1,0 0 0,0 1-1,1-1 1,0 0-1,1 0 1,-1 0 0,6 8-1,-5-10 15,0-1 0,0 0-1,1 0 1,-1 0 0,1 0 0,0-1-1,0 0 1,0 1 0,1-2-1,-1 1 1,1 0 0,0-1-1,-1 0 1,1 0 0,0 0 0,0-1-1,6 2 1,-2-1 141,0-1 0,1 0 0,-1 0 0,0 0 0,1-1 0,-1-1 0,0 0 0,1 0 0,-1-1 0,0 0 0,0 0 0,0-1 0,0 0 0,13-8 0,-16 8-88,0-1 0,-1 1 0,0-2 0,0 1 0,0 0 0,0-1 0,-1 0 0,0 0 0,0 0-1,0-1 1,0 0 0,-1 1 0,0-1 0,0 0 0,-1 0 0,1-1 0,-2 1 0,1 0 0,0-1 0,-1 0-1,0-9 1,-1 10-76,1 0 0,-2 0 1,1 1-1,-1-1 0,0 0 0,0 1 0,0-1 0,-1 1 0,0-1 0,0 1 0,0 0 0,-1 0 0,0 0 0,0 0 0,0 0 1,0 0-1,-7-6 0,4 6-185,1 0 1,-1 1 0,0-1 0,0 1-1,-1 1 1,1-1 0,-1 1 0,0 0-1,1 0 1,-1 1 0,-1 0 0,1 1-1,-11-2 1,12 2-319,-1 0-1,1 0 1,0 1-1,-1 0 1,1 0-1,0 1 1,0 0-1,0 0 1,-1 0-1,1 1 1,0 0-1,0 0 1,1 1-1,-1-1 1,0 1-1,1 0 1,0 1-1,-5 3 1,-11 15-5042</inkml:trace>
  <inkml:trace contextRef="#ctx0" brushRef="#br0" timeOffset="5643.62">6066 1729 8785,'0'0'2189,"10"-16"-722,-3 3-1211,8-14 325,2 0 1,25-31-1,-25 38 16,0 0 0,1 2-1,1 0 1,39-27-1,-57 44-562,0 1 0,-1-1-1,1 1 1,0-1 0,0 1-1,0-1 1,0 1 0,0 0-1,0-1 1,0 1 0,0 0 0,0 0-1,0 0 1,0 0 0,0 0-1,0 0 1,0 0 0,1 0-1,-1 0-23,-1 1-1,1-1 1,-1 0-1,1 1 0,-1-1 1,1 1-1,-1-1 1,1 1-1,-1-1 1,1 1-1,-1-1 0,1 1 1,-1-1-1,0 1 1,0-1-1,1 1 1,-1 0-1,0-1 0,0 1 1,1 1-1,0 4-25,-1 1 0,1 0-1,-1-1 1,-2 12 0,1-3 118,1 8-24,0 9 84,0 0 0,2 1 0,10 50 0,-11-80-176,0 0 0,0 1-1,0-1 1,0 0 0,1 1-1,-1-1 1,1 0 0,4 5 0,-6-8 11,1 1 0,0 0 0,-1-1 0,1 1 0,0-1 0,0 1 0,0-1 0,-1 1 0,1-1 0,0 0 0,0 1 0,0-1 0,0 0 0,0 1 0,0-1 0,0 0 0,0 0 1,0 0-1,0 0 0,0 0 0,-1 0 0,1 0 0,0-1 0,0 1 0,0 0 0,0 0 0,0-1 0,0 1 0,0 0 0,0-1 0,-1 1 0,1-1 0,0 1 0,0-1 0,0-1 1,34-27-597,-14 6-2543,-13 13-642</inkml:trace>
  <inkml:trace contextRef="#ctx0" brushRef="#br0" timeOffset="6687.95">6367 1526 1792,'0'0'4412,"-1"1"-4531,-1 1 121,1 0 0,-1 0 1,1 0-1,-1 0 0,1 0 0,0 0 1,0 1-1,0-1 0,0 0 0,1 0 0,-1 1 1,1-1-1,-1 1 0,1-1 0,0 4 0,0 48 2078,0-23-85,-1-15-1112,0-6-548,1 0-1,-1 0 1,2 0 0,-1 0 0,4 16-1,-3-23-284,0-1-1,0 1 0,0-1 0,0 1 1,0-1-1,1 0 0,-1 1 0,1-1 1,-1 0-1,1 0 0,0 0 0,0 0 1,0 0-1,0-1 0,0 1 0,0-1 1,0 1-1,1-1 0,-1 0 0,0 0 1,1 0-1,-1 0 0,1 0 0,0 0 1,-1-1-1,5 1 0,-3 0 120,0-1 0,0 1-1,0-1 1,0 0 0,0-1 0,0 1-1,0-1 1,0 1 0,0-1-1,0 0 1,0-1 0,0 1 0,-1-1-1,1 1 1,0-1 0,-1 0 0,7-6-1,-5 4-33,-1-1 0,0 0 0,1 0 0,-2 0 0,1 0 0,0-1 0,-1 1 0,0-1 0,-1 0 0,4-10 0,-3 5-73,0 0 0,0 0 0,-1 0 0,-1 0 0,0-1 0,0 1-1,-1 0 1,-1-1 0,0 1 0,-1 0 0,0-1 0,-6-19 0,5 23-120,-1 1 1,1 0-1,-2 0 0,1 0 1,0 1-1,-1 0 1,-1 0-1,1 0 1,-1 0-1,0 1 1,0 0-1,0 0 1,-1 0-1,0 1 0,-10-5 1,4 4-62,0 0 0,0 1 0,-1 0 1,1 1-1,-1 1 0,0 0 0,0 1 0,-14 0 0,21 1 118,1 1 0,-1-1-1,1 1 1,-8 2-1,13-3-1,0 0-1,-1 1 1,1-1-1,0 0 0,0 1 1,0-1-1,0 1 1,-1-1-1,1 1 1,0 0-1,0-1 0,0 1 1,0 0-1,1 0 1,-1 0-1,0 0 1,0 0-1,0 0 0,1 0 1,-1 0-1,0 0 1,1 0-1,-1 0 1,1 0-1,-1 0 0,1 0 1,0 1-1,-1 1 1,1-2-19,0-1 0,1 1 1,-1 0-1,0-1 1,0 1-1,1-1 0,-1 1 1,0-1-1,1 1 0,-1 0 1,1-1-1,-1 1 1,1-1-1,-1 0 0,1 1 1,-1-1-1,1 1 0,-1-1 1,1 0-1,-1 1 1,1-1-1,0 0 0,-1 0 1,1 0-1,-1 1 0,1-1 1,0 0-1,-1 0 1,1 0-1,0 0 0,0 0 1,28 1-218,-22-1 172,13 0 134,0 0 0,0-2-1,0 0 1,29-7 0,-2-5 52,-18 4-63,0 2-1,42-6 1,-69 14-71,0 0 0,-1 0 1,1 0-1,0 1 0,-1-1 0,1 0 0,0 1 0,-1-1 0,1 1 0,-1 0 0,1-1 0,-1 1 0,1 0 0,-1 0 0,1 0 0,-1 0 0,0 0 0,1 0 0,-1 0 0,0 0 0,0 1 1,0-1-1,0 1 0,0-1 0,0 0 0,-1 1 0,1-1 0,0 1 0,-1 0 0,1 1 0,3 8 15,-1 0 1,0 1-1,1 16 0,-1-5 112,-1-15-118,11 37-60,-12-43-8,0 0 1,0 0 0,0 0-1,0 1 1,0-1 0,1-1-1,-1 1 1,1 0 0,-1 0-1,1 0 1,0-1-1,0 1 1,0-1 0,0 1-1,0-1 1,3 1 0,3 0-476,0 0 1,1-1-1,-1 0 0,0-1 1,1 0-1,-1 0 0,12-2 1,18-7-4249</inkml:trace>
  <inkml:trace contextRef="#ctx0" brushRef="#br0" timeOffset="7745.4">7000 1484 8241,'0'0'2056,"16"-4"-20,1 0-1495,-6 3-302,0-1 0,0-1 0,0 0 0,0-1 0,-1 0-1,0 0 1,1-1 0,9-7 0,-12 6-148,-1 1-1,-1-1 0,1 0 0,-1-1 1,0 0-1,0 0 0,-1 0 1,0 0-1,5-12 0,-8 17-97,-1 0 0,0-1-1,0 1 1,0 0 0,0-1-1,-1 1 1,1 0 0,-1-1 0,1 1-1,-1-1 1,0 1 0,0-1-1,0 1 1,0-1 0,0 1 0,-1-1-1,1 1 1,-1 0 0,0-1-1,1 1 1,-1-1 0,0 1 0,0 0-1,-1 0 1,1 0 0,0 0-1,-1 0 1,1 0 0,-1 0 0,0 0-1,0 0 1,0 1 0,1-1-1,-1 1 1,-1-1 0,1 1 0,0 0-1,-3-1 1,-3-1-87,0 0 0,0 1-1,-1 0 1,1 0 0,-1 1 0,1 0 0,-1 0 0,0 1-1,0 0 1,1 1 0,-1 0 0,1 0 0,-1 1-1,1 0 1,-1 1 0,1-1 0,0 2 0,0-1 0,-12 8-1,10-3 106,-1 0 0,1 1 0,1 0 0,0 0 0,0 1 0,1 0 0,0 1 0,1 0 0,-11 21 0,14-23-33,0-1 0,1 1-1,0 0 1,0 1 0,1-1-1,0 0 1,1 1-1,0-1 1,0 1 0,1-1-1,0 1 1,1-1 0,0 1-1,3 10 1,-4-17 9,1-1 0,1 1 0,-1 0 0,0-1 0,1 1 0,-1-1 0,1 1 0,0-1 0,-1 0 0,1 0 0,0 0 0,1 0 0,-1 0 0,0 0-1,0-1 1,1 1 0,-1-1 0,1 0 0,0 1 0,-1-1 0,1 0 0,3 0 0,-1 1 43,0-1 1,0-1-1,0 1 0,-1-1 0,1 1 1,0-1-1,0-1 0,0 1 0,0-1 1,0 0-1,0 0 0,7-3 0,0-1 141,-1-1 0,0 0-1,0-1 1,-1 0 0,0-1-1,12-11 1,52-61 315,-73 79-479,37-44 375,-2-2 0,56-97 0,-73 109-261,-2-1-1,-1-1 0,-2 0 0,-2-2 1,9-42-1,-18 69-118,-1-1 0,0 0 1,-1 1-1,-1-1 0,-1-22 0,1 32-22,-1 1-1,1-1 1,-1 1 0,1 0 0,-1 0-1,0-1 1,0 1 0,0 0-1,0 0 1,0 0 0,-1 0 0,1 0-1,-1 0 1,1 0 0,-1 0-1,1 1 1,-1-1 0,0 1 0,0-1-1,0 1 1,0 0 0,0-1-1,0 1 1,0 0 0,-1 1 0,1-1-1,0 0 1,-1 0 0,1 1-1,0 0 1,-1-1 0,1 1 0,0 0-1,-1 0 1,-3 1 0,2-1 10,1 1 1,-1 0-1,0 0 1,1 0-1,-1 0 1,1 0-1,-1 1 1,1 0-1,0-1 1,0 1 0,0 1-1,0-1 1,0 0-1,0 1 1,0-1-1,1 1 1,-1 0-1,1 0 1,-2 3-1,-5 8 27,1 0 0,0 1 0,-5 15 0,1-1-4,2 1-1,1 1 0,2-1 0,1 1 1,1 0-1,1 1 0,2-1 0,2 1 1,2 32-1,0-56-17,-1 0 0,2 0 0,-1 1 0,1-1-1,0-1 1,0 1 0,1 0 0,0-1 0,0 0 0,1 0 0,10 11 0,-7-8-16,1-1 1,1 0-1,0 0 0,0-1 1,1 0-1,16 8 1,-21-13 78,-1 0 1,1-1-1,-1 0 1,1 0-1,0 0 0,0-1 1,0 0-1,0 0 1,0 0-1,0-1 1,0 0-1,0 0 1,0 0-1,0-1 1,9-2-1,-8 1 63,0-1 0,0 0-1,0 0 1,-1 0 0,1-1-1,-1 0 1,0 0 0,0-1 0,0 0-1,0 0 1,8-10 0,-5 5-80,-1 0 1,0 0 0,-1-1-1,0 0 1,-1 0-1,0-1 1,0 0 0,-1 0-1,-1 0 1,0 0-1,-1-1 1,0 0-1,1-24 1,-4 37-47,1-1-1,-1 1 1,0 0-1,0 0 1,0-1-1,0 1 1,0 0-1,0 0 1,0-1-1,0 1 1,0 0-1,-1 0 1,1-1-1,0 1 1,0 0-1,0 0 1,0-1-1,0 1 1,0 0-1,0 0 1,-1-1-1,1 1 1,0 0-1,0 0 1,0 0-1,-1-1 1,1 1-1,0 0 1,0 0-1,0 0 1,-1 0-1,1 0 1,0-1-1,0 1 1,-1 0-1,1 0 1,0 0-1,0 0 1,-1 0-1,1 0 1,0 0-1,0 0 1,-1 0-1,1 0 1,0 0-1,-1 0 1,1 0-1,0 0 1,0 0-1,-1 0 1,1 1-1,0-1 1,0 0-1,-1 0 1,1 0-1,0 0 1,0 1-1,-15 10-102,9-4 97,0 0-1,1 0 0,-1 1 1,2 0-1,-1 0 0,1 0 1,1 1-1,-1-1 0,1 1 1,1 0-1,0 0 0,0 0 1,1 0-1,0 0 0,0 0 1,2 16-1,-1-24 3,0 1-1,1-1 1,-1 0-1,1 1 1,-1-1-1,1 0 1,0 1-1,-1-1 1,1 0-1,0 0 1,0 0-1,0 1 0,0-1 1,0 0-1,0 0 1,0-1-1,0 1 1,0 0-1,1 0 1,-1 0-1,0-1 1,1 1-1,-1-1 1,0 1-1,1-1 1,-1 1-1,2-1 1,5 2 17,1-1-1,-1-1 1,14 0 0,-12 0 39,7-1 53,0 0-1,1-1 1,-1-1 0,21-7-1,69-27 142,-28 9-179,-69 25-41,43-11 73,-49 13-94,-1 1-1,1-1 1,-1 1-1,1 0 1,-1 0-1,1 1 1,-1-1-1,0 1 1,1-1-1,-1 1 1,0 0-1,1 0 1,3 3-1,5 2 91,0-1-1,0 0 1,0 0 0,1-2 0,0 1-1,0-1 1,0-1 0,0-1-1,0 0 1,0 0 0,0-1 0,0-1-1,0 0 1,0-1 0,17-4-1,-12 1 44,-1 0-1,1-1 1,-1-1-1,-1-1 1,1 0-1,-1-1 0,-1-1 1,0 0-1,0-1 1,18-18-1,-10 0 1325,-22 29-1489,1 1-1,-1-1 0,1 0 1,-1 1-1,0-1 1,1 0-1,-1 1 1,0 0-1,1-1 1,-1 1-1,0 0 1,0-1-1,1 1 1,-1 0-1,0 0 1,1 2-1,2 0-20,12 7-119,1 0 1,0-2 0,0 0 0,0 0 0,1-2-1,0 0 1,32 5 0,11-5-3251,-48-7 1054,0 1 0,20-5 0,0-7-6283</inkml:trace>
  <inkml:trace contextRef="#ctx0" brushRef="#br0" timeOffset="8240.71">8986 763 12138,'0'0'1525,"6"12"-1213,-4-7-237,10 18 742,27 43 0,-30-53-633,0 0-1,-2 1 1,1-1-1,6 19 1,-12-27-186,-1 0 1,1 0 0,-1 0-1,0 0 1,0 1 0,-1-1-1,1 0 1,-1 0 0,0 0-1,-1 0 1,1 1 0,-1-1-1,0 0 1,-1 0 0,1 0-1,-1 0 1,-2 5 0,-4 1 28,0 0 1,-1-1 0,0 0 0,0 0-1,-1-1 1,-1 0 0,0-1 0,-12 8-1,0 1 137,-7 4-49,-33 29 327,57-45-413,0 0 0,1 1-1,0-1 1,0 1 0,1 0-1,0 1 1,-7 12 0,10-18-35,1 0 1,-1 0 0,1 0-1,0 1 1,-1-1 0,1 0 0,0 0-1,-1 0 1,1 0 0,0 0-1,0 0 1,0 0 0,0 1-1,0-1 1,0 0 0,1 0-1,-1 0 1,0 0 0,0 0 0,1 0-1,-1 0 1,1 0 0,-1 0-1,1 0 1,0 2 0,1-2 32,-1 0-1,1 0 1,0 0 0,-1 0 0,1 0 0,0 0-1,0 0 1,-1-1 0,1 1 0,0-1 0,0 1-1,0-1 1,3 1 0,7-1 318,0 0 1,0-1 0,23-4-1,-14 0-194,0-1 0,0-1 0,0-1-1,-1-1 1,23-13 0,-10 2-139,-1 0 0,35-31-1,-24 12-1,-42 39-15,0-1 1,-1 1-1,1 0 1,0-1 0,0 1-1,0 0 1,0-1-1,0 1 1,0 0 0,0 0-1,0 0 1,0 0-1,0 0 1,0 0-1,0 0 1,0 0 0,-1 0-1,1 0 1,0 1-1,0-1 1,0 0 0,0 1-1,1 0 1,22 13-165,-14-7 133,1-1 63,-1-1-1,1 0 1,-1-1-1,1 0 1,1-1-1,-1 0 1,0-1-1,1 0 1,14 0-1,-10-2 76,1-1 0,-1 0 0,0-1 0,0-1 0,29-9 0,3-6 190,-1-3 0,-2-1 0,54-36 0,-46 27-212,-21 12-53,-2 1 17,0 1 0,2 1 0,-1 1 0,39-11 0,-64 25 9,0-1 0,0 1 0,0 0-1,1 1 1,-1-1 0,0 1 0,0 0 0,0 1 0,0-1-1,0 1 1,0 1 0,10 2 0,-14-3-37,0 0 0,0 0 0,0 0 0,0 1 0,0-1 0,-1 0 0,1 1 1,0-1-1,-1 1 0,1 0 0,-1 0 0,0-1 0,1 1 0,1 4 0,-2-3-11,0 0 1,0 1-1,0-1 0,-1 0 1,1 1-1,-1-1 0,0 0 0,0 1 1,0-1-1,0 1 0,0-1 1,-2 5-1,1-4-5,0 0 0,0 0 1,-1 0-1,1 1 0,-1-1 0,0-1 1,-1 1-1,1 0 0,-6 6 0,-1 0 2,0 0-1,-15 10 1,-8 4-138,-1 0 0,-1-2 0,-42 20 0,-54 15-3470,24-24-4038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30:21.9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2'0'0,"3"0"0,2 0 0,0 0-819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35:44.2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3 1497 6889,'0'0'11326,"-9"-5"-10831,-27-14-286,36 19-206,0 0 1,0 0 0,-1 0 0,1 0-1,0 0 1,-1 0 0,1 0 0,0 0-1,0 0 1,-1 0 0,1 0-1,0 0 1,-1 0 0,1 0 0,0 0-1,-1 0 1,1 1 0,0-1 0,0 0-1,-1 0 1,1 0 0,0 0-1,0 1 1,-1-1 0,1 0 0,0 0-1,0 0 1,0 1 0,-1-1 0,1 0-1,0 0 1,0 1 0,0-1 0,-3 14 339,5 13 460,-1-24-752,-1-1 0,1 1-1,1-1 1,-1 1 0,0-1 0,0 0-1,1 0 1,0 0 0,-1 0 0,1 0 0,0 0-1,0 0 1,0 0 0,0-1 0,0 1-1,0-1 1,1 1 0,-1-1 0,0 0-1,1 0 1,-1 0 0,1 0 0,-1 0 0,1-1-1,3 1 1,6 1 135,0 0 0,-1-1 0,1-1-1,15 0 1,-18-1-102,-1-1 0,1 0 0,-1 0 0,1-1 0,-1 0-1,0 0 1,0-1 0,-1 0 0,1 0 0,-1 0 0,0-1 0,0-1 0,12-10-1,-16 12-80,1 1-1,-1-1 0,1 0 1,-1 0-1,0 0 0,-1 0 1,1 0-1,-1-1 0,0 1 1,0-1-1,0 1 0,-1-1 1,1 0-1,-1 0 0,0 0 0,-1 0 1,1 1-1,-1-1 0,0 0 1,0 0-1,0 0 0,-1 0 1,0 0-1,0 0 0,-3-9 1,1 10-43,1 0 1,-1 0-1,0 0 1,0 0-1,-1 1 0,1-1 1,-1 1-1,1 0 1,-1 0-1,0 0 1,0 0-1,-1 1 1,1 0-1,-1 0 1,1 0-1,-1 0 1,1 1-1,-1 0 1,-7-1-1,3 0 8,-1 0 0,1 1-1,-1 0 1,0 1 0,0 0 0,1 1-1,-1 0 1,0 0 0,-10 3 0,12-1 10,0 1-1,1-1 1,-1 1 0,1 1 0,0-1 0,0 1 0,1 0 0,0 1 0,0-1 0,0 1 0,0 1 0,1-1 0,0 1-1,0 0 1,1 0 0,0 0 0,0 1 0,1-1 0,0 1 0,0 0 0,0 0 0,1 0 0,1 0 0,-1 0-1,1 1 1,1-1 0,0 0 0,0 1 0,1 8 0,0-13 11,1 0 0,-1 0 0,1 0-1,0-1 1,0 1 0,0 0 0,0-1 0,1 1 0,-1-1 0,1 0-1,0 0 1,0 0 0,0 0 0,1 0 0,-1-1 0,1 0 0,-1 1-1,1-1 1,0 0 0,0-1 0,0 1 0,0-1 0,7 2 0,-3-1 77,0 0 1,1-1 0,-1 0 0,0 0 0,0-1 0,1 0-1,-1 0 1,0-1 0,1 0 0,-1-1 0,12-3 0,-10 0 2,0 0 0,0 0 0,0-1 1,-1 0-1,0-1 0,0 0 0,-1-1 1,0 0-1,0 0 0,10-14 0,-12 14 1,0-1-1,-1 0 0,0 0 1,4-11-1,-7 16-15,-1 1 0,0-1 0,0 1 0,0-1-1,0 1 1,-1-1 0,1 0 0,-1 1 0,0-1 0,-1-7 0,10 41-161,0-2 1,27 54-1,-1-3 167,-19-37 148,-2 0 1,-2 1 0,-2 1 0,-1 0-1,-3 0 1,2 68 0,-9-102-125,-1 0 0,1 0 0,-2 0-1,1-1 1,-1 1 0,-1-1 0,1 0 0,-2 0 0,1 0 0,-1 0-1,-1-1 1,1 0 0,-1 0 0,-1 0 0,1-1 0,-1 0 0,-1 0-1,-15 11 1,19-16-12,1 0-1,-1 0 1,1 0-1,-1 0 1,0 0 0,1-1-1,-1 1 1,0-1-1,0 0 1,0-1-1,0 1 1,0-1-1,0 1 1,0-1-1,0 0 1,-1-1-1,1 1 1,0-1-1,0 0 1,0 0-1,0 0 1,1 0 0,-7-3-1,5 1-40,1 0 1,-1-1-1,1 1 0,0-1 0,0 0 0,0 0 1,0 0-1,1 0 0,0-1 0,0 1 1,0-1-1,0 0 0,1 0 0,0 0 1,0 0-1,-3-10 0,3 6-205,0-1 1,0 1-1,1 0 0,0-1 0,0 1 1,1-1-1,1 1 0,0-1 1,0 1-1,0 0 0,1 0 1,1-1-1,0 1 0,0 0 0,0 1 1,1-1-1,1 1 0,-1 0 1,2 0-1,-1 0 0,1 0 1,0 1-1,0 0 0,10-8 1,10-6-3669,55-33 0,-35 28-3156</inkml:trace>
  <inkml:trace contextRef="#ctx0" brushRef="#br0" timeOffset="716.02">957 1282 9297,'0'0'4838,"-8"14"-3166,0-2-1195,-4 7 457,1 1 0,0 0 0,-10 29 0,13-22-212,1 1 0,1 0 1,1 1-1,1-1 0,2 1 0,2 45 1,1-65-678,0-1-1,0 1 1,1-1 0,0 0 0,0 1 0,1-1 0,5 12 0,-6-17-186,-1 0 1,1 0-1,0 0 1,0 0-1,0 0 0,0 0 1,0 0-1,1-1 1,-1 1-1,1-1 1,0 0-1,-1 0 0,1 0 1,0 0-1,1 0 1,-1-1-1,0 1 1,0-1-1,1 0 0,5 2 1,-7-3-68,1 0 0,-1 0 0,0 0 0,1-1 0,-1 1 0,0-1 0,1 1 0,-1-1 0,0 0 1,0 0-1,0 0 0,0 0 0,0 0 0,0 0 0,0-1 0,3-1 0,26-30-5034,-10 2-199</inkml:trace>
  <inkml:trace contextRef="#ctx0" brushRef="#br0" timeOffset="717.02">1138 1457 7241,'0'0'6612,"0"12"-5010,-1 25-223,0 6 952,5 59-1,-3-95-2164,0 0-1,1-1 1,0 1 0,0-1 0,1 1 0,0-1 0,0 0 0,0 0 0,7 8 0,-8-12-104,-1 0 0,1 0 0,-1 0 1,1 0-1,0-1 0,0 1 1,-1 0-1,1-1 0,0 0 1,0 0-1,1 1 0,-1-1 0,0 0 1,0-1-1,1 1 0,-1 0 1,0-1-1,1 1 0,-1-1 1,1 0-1,-1 1 0,0-1 1,1 0-1,-1-1 0,1 1 0,-1 0 1,0-1-1,1 1 0,-1-1 1,4-1-1,1-2 57,0-1-1,0 1 1,0-1-1,-1 0 1,0-1-1,0 1 1,9-12-1,2-3-99,15-26 1,-26 36-431,-1 0 0,1 0 0,-2-1 0,1 0 0,-2 1 0,4-13 1,2-38-8305,-8 29-1190</inkml:trace>
  <inkml:trace contextRef="#ctx0" brushRef="#br0" timeOffset="1344.56">1534 1349 10506,'0'0'6633,"82"98"-3904,-61-54-705,-5 7-640,-10 0-351,-6 0-449,0-1-176,-11-3-240,-2-9-168,-1-6-16,6-11-848,3-6-665,2-9-687,3-12-1529,0-13-280,8-11-6153</inkml:trace>
  <inkml:trace contextRef="#ctx0" brushRef="#br0" timeOffset="1345.56">1988 1502 11162,'0'0'5945,"40"-2"-3464,-16 2-777,7 0-792,-1 2-592,-1 8-320,-13 20-1160,-8-3-2921,-8-1-2664</inkml:trace>
  <inkml:trace contextRef="#ctx0" brushRef="#br0" timeOffset="1346.56">1964 1842 12618,'0'0'6914,"141"-46"-6914,-35 4-184,-13 3-4905,-16 3-5730</inkml:trace>
  <inkml:trace contextRef="#ctx0" brushRef="#br0" timeOffset="1347.56">3050 805 5617,'0'0'8057,"104"-8"-6392,7 8 303,22 0 33,5 8-273,-16 5-360,-34-2-592,-22-1-391,-23-1-217,-11-3-112,-3 3-56,-5 1-961,-8 1-791,-32-3-2649,-19 1-1520,-15-7-1161</inkml:trace>
  <inkml:trace contextRef="#ctx0" brushRef="#br0" timeOffset="1880.02">2890 961 7705,'0'0'3786,"3"12"-2349,36 96 3486,19 59-701,-40-92-2994,-3 0-1,8 130 1,-16 159 1039,-2-64-1171,-3-256-989,16 247 702,-17-281-757,0-3-7,-1 0-1,1-1 1,0 1 0,1 0-1,-1-1 1,6 12-1,-7-17-20,0-1-1,1 0 1,-1 1 0,0-1-1,1 0 1,-1 0-1,1 1 1,-1-1-1,0 0 1,1 0 0,-1 0-1,1 1 1,-1-1-1,1 0 1,-1 0-1,1 0 1,-1 0 0,1 0-1,-1 0 1,0 0-1,1 0 1,-1 0-1,1 0 1,-1 0 0,1 0-1,-1 0 1,1 0-1,-1-1 1,1 1-1,-1 0 1,0 0-1,1 0 1,-1-1 0,1 1-1,-1 0 1,1-1-1,14-11 327,-14 11-345,38-32-785,56-37 1,30-24-9348,-82 54 853</inkml:trace>
  <inkml:trace contextRef="#ctx0" brushRef="#br0" timeOffset="2546.86">3453 1193 8105,'0'0'9650,"32"8"-7961,-3-4-201,6 3-480,-1-5-472,1 4-304,-4 1-160,-1-1-72,-6 0-704,-1 3-952,-7 1-1273,3 5-1960,-6 0 112,-5-4-312</inkml:trace>
  <inkml:trace contextRef="#ctx0" brushRef="#br0" timeOffset="2547.86">3825 1318 4544,'0'0'7634,"12"-16"-5501,39-54-266,-37 48-1090,-1 0-1,-1-1 1,-1-1 0,14-39 0,-12 27 150,-8 25-433,-4 8-138,0 0-1,1 0 0,-1 0 0,0 0 0,0 0 1,-1 0-1,1-4 0,-1 6-119,1 3-308,20 64 332,-12-40-129,7 31-1,-12-39-486,5 25-2233,1-17-3324,-3-16-1558</inkml:trace>
  <inkml:trace contextRef="#ctx0" brushRef="#br0" timeOffset="3148.13">4157 1277 12098,'0'0'7218,"93"-14"-17301</inkml:trace>
  <inkml:trace contextRef="#ctx0" brushRef="#br0" timeOffset="3149.13">4489 1009 11426,'0'-1'145,"0"1"0,-1 0 0,1 0 0,0 0 0,0 0 0,0 0 1,0 0-1,0 0 0,0 0 0,0 0 0,0-1 0,0 1 0,-1 0 0,1 0 0,0 0 0,0 0 0,0 0 0,0 0 0,0 0 1,0 0-1,-1 0 0,1 0 0,0 0 0,0 0 0,0 0 0,0 0 0,0 0 0,-1 0 0,1 0 0,0 0 0,0 0 0,0 0 1,0 0-1,0 0 0,0 0 0,0 0 0,-1 1 0,1-1 0,0 0 0,0 0 0,0 0 0,0 0 0,0 0 0,0 0 0,0 0 1,0 0-1,-1 1 0,2 4 11,-1 0 1,1 1-1,0-1 1,1 0-1,-1 0 1,1 1 0,0-1-1,5 9 1,29 41 1413,-14-22-731,3 6-27,23 38 149,-45-70-969,1 0 0,-1 1 1,0-1-1,-1 1 0,0 0 1,0 0-1,-1-1 0,1 14 1,-2-20-75,0 1 1,0-1-1,0 0 1,0 0-1,0 0 1,0 0-1,-1 0 1,1 0 0,0 0-1,-1 0 1,1 0-1,-1 0 1,1 0-1,-1 0 1,1 0-1,-1-1 1,0 1-1,0 0 1,1 0 0,-1 0-1,0-1 1,0 1-1,0-1 1,0 1-1,0 0 1,0-1-1,1 1 1,-1-1 0,-1 0-1,1 1 1,0-1-1,0 0 1,0 0-1,0 0 1,0 1-1,0-1 1,0 0 0,0 0-1,0-1 1,0 1-1,0 0 1,0 0-1,-1-1 1,-5 0-777,1 0 0,0-1 0,0 0 0,-1 0 0,1 0 0,-6-4-1,-20-14-7101</inkml:trace>
  <inkml:trace contextRef="#ctx0" brushRef="#br0" timeOffset="3150.13">4513 983 12938,'0'0'7274,"114"-8"-7218,-66 25-56,13 17-976,-13-1-1905,-11-5-4144</inkml:trace>
  <inkml:trace contextRef="#ctx0" brushRef="#br0" timeOffset="3961.16">3612 1849 312,'0'0'2321,"3"-3"-1978,3-1 262,14-16-1721,-14 8 2303,-9-2 3494,-1 9 1536,0-2 2377,5-3-8384,1 2-141,1 0 0,0 1 0,0-1 1,1 1-1,-1-1 0,2 1 0,-1 0 0,9-9 0,1-4-29,-1 2-19,-9 13 9,1 0 0,-2-1 1,1 0-1,5-11 0,-10 25-206,0 0 0,1 0 1,1 14-1,0 4 268,-2 4 8,0-10 93,2 34-1,-1-50-280,0 0 1,1 0-1,-1-1 0,1 1 1,0-1-1,0 1 0,0-1 0,1 1 1,-1-1-1,1 0 0,0 1 1,0-1-1,0 0 0,0 0 1,5 4-1,-3-5-441,-1-1 0,0 0 0,0 0 1,0 0-1,1 0 0,-1 0 0,0-1 1,1 1-1,-1-1 0,1 0 0,-1 0 0,1 0 1,-1-1-1,0 1 0,1-1 0,-1 0 0,6-2 1,15-9-5020</inkml:trace>
  <inkml:trace contextRef="#ctx0" brushRef="#br0" timeOffset="4917.1">4021 1636 8065,'0'0'10700,"-6"5"-10162,1-1-305,0 0 0,0 1 0,1-1 1,0 1-1,-1 0 0,-4 9 0,8-13-169,0 1 1,0 0-1,0-1 0,1 1 0,-1 0 1,0 0-1,1 0 0,-1 0 0,1 0 0,0 0 1,0 0-1,0 0 0,0 0 0,0 0 1,0-1-1,0 1 0,1 0 0,-1 0 1,0 0-1,1 0 0,0 0 0,0 0 0,-1-1 1,1 1-1,0 0 0,2 2 0,6 6 211,0-1 0,1 1-1,18 13 1,-13-12 31,20 21 1,-32-28-276,1 0 1,-1 0-1,0 0 1,0 0-1,-1 0 1,1 1-1,-1-1 1,0 1 0,-1 0-1,3 7 1,-4-11-37,0 0 0,0 0 0,0 0 0,0 0 0,0 1 0,0-1 0,0 0 0,0 0 0,0 0 0,-1 0 0,1 0 0,0 0 0,-1 0 0,1 0 0,-1 0 0,0 0 0,1 0 0,-1 0 0,0 0 0,1 0 0,-1 0 0,0-1 0,0 1 0,0 0 0,1 0 0,-1-1 0,0 1 0,0-1 0,0 1 0,0-1 0,0 1 0,-1-1 0,1 0 0,0 1 0,-2-1 0,-5 2-363,-1 0-1,0-1 1,-14 1-1,16-2-1,1 1-289,-1-1 0,1 0 0,-1-1-1,1 0 1,0 0 0,-1 0 0,1 0 0,0-1 0,-11-5-1,-12-9-5010</inkml:trace>
  <inkml:trace contextRef="#ctx0" brushRef="#br0" timeOffset="4918.1">4061 1653 4640,'0'0'7682,"74"-34"-5441,-36 24-297,-4 8-904,1 2-688,-1 2-352,3 27-1040,-7-3-2169,-6-1-3352</inkml:trace>
  <inkml:trace contextRef="#ctx0" brushRef="#br0" timeOffset="4919.1">4433 1892 7961,'-5'0'14907,"5"-4"-12794,0 0-1185,0 2-832,0-3-96,0 3-648,16 2-1272,-1 0-1969,7-4-3633</inkml:trace>
  <inkml:trace contextRef="#ctx0" brushRef="#br0" timeOffset="5550.38">4847 1519 80,'0'0'16174,"5"0"-15184,18 4-317,0 1-1,0 1 1,-1 1-1,41 18 1,-58-23-658,0 0-1,-1 0 1,1 1 0,-1-1 0,0 1 0,0 0 0,0 0 0,0 1-1,0-1 1,-1 1 0,0 0 0,1 0 0,-1 0 0,-1 0 0,1 1-1,-1-1 1,1 1 0,-1-1 0,0 1 0,-1 0 0,1 0 0,-1 0-1,0 0 1,-1 0 0,1 0 0,-1 0 0,0 0 0,0 0 0,0 0-1,-1 0 1,0 0 0,0 0 0,0 0 0,-4 9 0,-1 2 155,-1-1 0,-1 0 0,0 0 0,-15 19 0,-46 53-327,63-80 86,-22 22-1873,6-16-3290,10-12 441</inkml:trace>
  <inkml:trace contextRef="#ctx0" brushRef="#br0" timeOffset="5551.38">4868 1756 10018,'0'0'4105,"96"-24"-4105,-32 24-529,-8 0-1487,-6 0-4625</inkml:trace>
  <inkml:trace contextRef="#ctx0" brushRef="#br0" timeOffset="5552.38">5291 1608 11570,'0'0'5305,"93"97"-3841,-56-53-527,-3 3-241,-4-3-224,-9-1-320,-8-7-152,-5-7-304,-13-14-1561,-14-9-2287,-2-6-1642</inkml:trace>
  <inkml:trace contextRef="#ctx0" brushRef="#br0" timeOffset="5553.38">5389 1497 14843,'0'0'4673,"112"-16"-4353,-51 16-320,24 23-760,-11 4-3785,-26-1-4721</inkml:trace>
  <inkml:trace contextRef="#ctx0" brushRef="#br0" timeOffset="6330.45">3859 2776 3000,'23'-38'2202,"-17"30"-1927,-1 0 0,0-1 1,0 0-1,-1 0 0,4-12 0,-5 12 445,1 0-1,-1 1 1,1 0 0,1-1-1,0 2 1,0-1 0,1 0 0,0 1-1,0 0 1,0 1 0,1-1-1,0 1 1,14-9 0,-11 8-336,0 1 0,1 0 1,-1 1-1,1 0 0,0 1 1,0 0-1,1 1 0,-1 0 0,1 1 1,16-1-1,-27 2-360,1 1 0,-1 0 1,1 0-1,-1 1 0,1-1 0,-1 0 0,1 0 0,-1 1 1,1-1-1,-1 1 0,0-1 0,1 1 0,-1 0 1,0 0-1,1-1 0,-1 1 0,0 0 0,0 0 0,0 0 1,2 2-1,-1 0-6,-1 0 0,1-1-1,-1 1 1,0 0 0,0-1 0,0 1 0,0 0 0,0 0-1,0 0 1,-1 3 0,1 5 111,-1 1 1,0-1-1,-1 1 0,-3 18 1,-1-12 190,-1 0-1,0-1 1,-1 0 0,-14 23 0,14-27-128,0-1-1,1 1 1,1 0-1,0 0 1,0 1-1,1-1 1,1 1-1,0 0 1,0 14-1,3-27-208,0 0 0,0 1-1,1-1 1,-1 0 0,0 0 0,1 0-1,-1 0 1,1 0 0,-1 0 0,1 0-1,-1 0 1,1 0 0,0 0 0,0 0-1,-1 0 1,1 0 0,0 0 0,0-1 0,0 1-1,0 0 1,0 0 0,0-1 0,0 1-1,0-1 1,0 1 0,0-1 0,0 0-1,2 1 1,39 6-1328,-34-6 971,48 3-2955,-18-2-1731,1-2-4840</inkml:trace>
  <inkml:trace contextRef="#ctx0" brushRef="#br0" timeOffset="6914.95">4454 2908 14899,'0'0'11394,"0"-2"-11746,11 0-968,18-7-1569,-2 1-3336,-4-3-4169</inkml:trace>
  <inkml:trace contextRef="#ctx0" brushRef="#br0" timeOffset="6915.95">4829 2593 11802,'0'0'10018,"-27"106"-8882,16-60-471,6-1-257,5-5-192,0-6-192,8-9-24,13-10-416,3-7-1105,24-12-231,-5-13-1289,-6-6-3792</inkml:trace>
  <inkml:trace contextRef="#ctx0" brushRef="#br0" timeOffset="8488.42">5100 2510 8785,'0'0'8881,"11"0"-6771,138-13 1505,-3 1-3174,-144 12-444,-1 0 1,1 0-1,-1 0 1,1 0-1,0 0 1,-1 1-1,1-1 1,0 1-1,-1-1 1,1 1-1,-1-1 1,1 1-1,-1 0 1,0 0-1,1 0 1,-1 0 0,0 0-1,1 0 1,-1 0-1,0 0 1,0 0-1,0 1 1,0-1-1,0 0 1,0 1-1,0-1 1,-1 1-1,1-1 1,0 1-1,-1-1 1,0 1-1,1 0 1,-1-1-1,0 1 1,1-1-1,-1 1 1,0 0-1,-1 1 1,1 5 47,0-1-1,-1 1 1,0-1-1,-1 0 1,0 0-1,0 1 1,-5 10 0,-8 12 202,-2-1 0,-1-1 0,-27 34 1,19-27 99,-26 45 1,50-77-321,-10 25 102,11-28-136,1 1-1,0-1 1,0 1 0,0-1 0,0 1 0,0-1-1,0 1 1,0-1 0,0 1 0,0-1 0,0 1 0,0 0-1,0-1 1,0 1 0,0-1 0,0 1 0,0-1-1,1 1 1,-1-1 0,0 1 0,0-1 0,1 0 0,-1 1-1,0-1 1,1 1 0,-1-1 0,1 1 0,-1-1 0,0 0-1,1 1 1,-1-1 0,1 0 0,-1 0 0,1 1-1,-1-1 1,1 0 0,-1 0 0,1 0 0,-1 1 0,1-1-1,-1 0 1,1 0 0,-1 0 0,1 0 0,0 0 0,0 0-1,19 0-618,0 0 0,-1-2 0,1 0 0,0-1 0,0-1 0,-1-1-1,36-13 1,1-5-5404</inkml:trace>
  <inkml:trace contextRef="#ctx0" brushRef="#br0" timeOffset="9123.32">4616 2544 3040,'0'-1'-158,"0"1"0,0-1 0,0 1 0,0-1 0,1 1 0,-1-1 0,0 1 1,0-1-1,0 0 0,1 1 0,-1-1 0,0 1 0,0-1 0,1 1 0,-1-1 0,1 1 0,-1 0 0,1-2 0,12-3 5791,18 2 10281,-23 3-14992,40-5 428,35-1-451,-82 6-907,-41 0-1055,34 27 994,-1 12 510,2 1 1,2 0-1,1 0 0,5 46 1,-2-7 12,-1-70-405,1 9-189,-1-17 126,1-1 0,-1 1 0,0-1-1,1 0 1,-1 1 0,0-1 0,1 0 0,-1 1-1,1-1 1,-1 0 0,1 1 0,-1-1-1,1 0 1,-1 0 0,1 0 0,-1 1-1,1-1 1,-1 0 0,1 0 0,-1 0-1,1 0 1,-1 0 0,1 0 0,-1 0-1,1 0 1,-1 0 0,1 0 0,-1 0-1,1-1 1,-1 1 0,1 0 0,-1 0 0,1 0-1,0-1 1,17-6 99,0 0-1,0-2 0,32-20 1,-34 19-64,1 0-1,0 1 1,0 1 0,27-9-1,-43 18-45,-1-1 1,1 0-1,-1 1 0,1-1 0,-1 1 0,1-1 0,-1 1 1,1-1-1,-1 1 0,0-1 0,1 1 0,-1-1 0,0 1 0,1 0 1,-1-1-1,0 1 0,0 0 0,0-1 0,0 1 0,0-1 1,1 1-1,-1 0 0,0-1 0,0 1 0,0 0 0,-1-1 0,1 1 1,0 0-1,0 0 0,-2 26-31,1-15 71,-2-1 0,0 0 1,0 0-1,-1 0 0,0 0 0,-1 0 0,-12 18 0,4-9 41,0-1-1,-32 34 0,37-44-21,-2 0 1,1-1 0,-17 11-1,21-16 0,1 0-1,-1-1 0,0 1 1,0-1-1,0 0 0,-1-1 1,1 1-1,0-1 0,-1 0 1,-8 1-1,13-3-56,0 0 1,0 1-1,0-1 0,1 0 1,-1 0-1,0 0 0,1 0 0,-1 0 1,0 1-1,1-1 0,-1 0 1,1 0-1,0 0 0,-1 0 1,1-1-1,0 1 0,0 0 0,-1 0 1,1 0-1,0 0 0,0 0 1,0 0-1,0 0 0,0 0 1,1 0-1,-1-2 0,5-38-2225,12 2-751,6-1-3319,-22 38 5930,18-32-8823</inkml:trace>
  <inkml:trace contextRef="#ctx0" brushRef="#br0" timeOffset="9878.6">4704 2472 10338,'0'-3'675,"0"0"-1,0 0 1,0 0-1,0 0 1,1 0 0,-1 0-1,1 0 1,0 0-1,2-5 1,-2 7-558,0-1 0,0 1 1,1 0-1,-1-1 0,0 1 0,1 0 1,-1 0-1,1 0 0,-1 0 0,1 0 1,0 0-1,-1 0 0,1 1 0,0-1 1,0 1-1,-1-1 0,4 0 1,1 0 17,1-1 0,0 1 1,0 0-1,0 1 1,0 0-1,0 0 1,0 0-1,0 1 0,0 0 1,0 0-1,0 1 1,-1 0-1,1 0 1,12 6-1,-14-4-63,0-1-1,0 1 1,0 0 0,0 0-1,-1 0 1,0 0 0,0 1-1,0 0 1,0 0 0,-1 0-1,0 0 1,0 1 0,0-1-1,0 1 1,-1 0 0,0 0-1,2 8 1,-1 3 75,-1-1 1,0 1-1,-1 0 1,-1-1-1,0 1 1,-2 0-1,1 0 1,-2-1-1,-1 0 1,0 1-1,0-1 1,-2 0-1,-12 25 1,0-7 25,-2 0 0,-1-2 0,-1-1 0,-49 53 0,64-77-262,0 3 690,8-10-567,-1 0 0,1 1 1,0-1-1,-1 0 0,1 1 1,0-1-1,-1 0 0,1 0 0,0 0 1,-1 0-1,1 0 0,0 0 1,0 0-1,-1 0 0,1 0 0,0 0 1,-1 0-1,1 0 0,1-1 1,158-23 855,-90 13-811,-44 7-278,31-6 304,-22 1-3882,-30 8-905</inkml:trace>
  <inkml:trace contextRef="#ctx0" brushRef="#br0" timeOffset="10692.43">5512 2417 9690,'0'0'10814,"14"0"-10266,107-4 891,-107 3-1257,15-2 229,-22 3-426,-10 1-317,-9 1 293,0 2 0,0-1 0,0 2 0,1-1 0,-12 8 0,-55 35 129,77-47-90,-22 16 208,0 1-1,1 1 1,1 1 0,-35 40-1,45-46 14,1 1 1,0 0-1,1 0 0,0 1 0,2 0 1,-1 0-1,2 1 0,0 0 0,-5 22 1,9 3-88,3-26-91,-1-14-45,0 0 0,0-1 0,1 1 0,-1 0 0,0 0 0,1-1 0,-1 1 0,1 0 0,-1-1-1,1 1 1,-1 0 0,1-1 0,-1 1 0,1-1 0,0 1 0,-1 0 0,1-1 0,0 0 0,-1 1 0,1-1 0,0 1 0,0-1 0,0 0 0,-1 0 0,1 1 0,0-1 0,0 0 0,0 0 0,-1 0-1,1 0 1,1 0 0,33 0 267,-27 0-243,18-1 104,32-6-1,-40 4-125,-1 0 0,0 2-1,1 0 1,32 3 0,-49-2-11,0 1 1,0-1 0,1 1 0,-1 0-1,0-1 1,0 1 0,0 0 0,0-1-1,-1 1 1,1 0 0,0 0 0,0 0-1,0 0 1,-1 0 0,1 0 0,0 0-1,-1 0 1,1 0 0,-1 0 0,1 0-1,-1 0 1,0 0 0,1 1-1,-1-1 1,0 0 0,0 0 0,0 0-1,0 2 1,-1 37 69,0-31-15,-1 0 0,-1 0 0,0-1 1,0 1-1,-1-1 0,1 0 0,-2 0 0,1 0 0,-9 10 0,-1 0 110,-1 0 0,-27 23 0,35-35-96,0-1 1,0 0 0,-1 0 0,1-1-1,-1 0 1,0 0 0,0 0-1,-15 3 1,20-6-87,0 0 0,-1 0 1,1-1-1,0 1 0,0-1 0,0 0 0,-1 0 1,1 0-1,0 0 0,0 0 0,0-1 0,-1 1 0,1-1 1,0 0-1,0 0 0,0 0 0,0-1 0,0 1 1,0-1-1,1 1 0,-1-1 0,0 0 0,1 0 0,0 0 1,-1 0-1,-3-5 0,0-3-581,1 0 0,1 0 1,-1-1-1,2 1 0,-1-1 0,2 0 0,-3-11 1,1-30-5724</inkml:trace>
  <inkml:trace contextRef="#ctx0" brushRef="#br0" timeOffset="11788.04">5644 0 960,'3'4'763,"0"1"0,0-1 0,0 0-1,1-1 1,0 1 0,-1-1 0,1 1 0,0-1 0,1 0-1,7 3 1,52 23 1552,-47-22-1553,41 14 811,1-2 0,62 11 0,130 14 3,-248-44-1565,6 2-3,2-1-13,0 0-1,-1 1 1,1 0-1,0 1 1,-1 1-1,0-1 1,0 2 0,16 8-1,-23-11-10,-1 0 0,0 1 0,0 0 0,0-1 0,0 1 0,0 0 0,0 0 0,-1 0 0,1 0 0,-1 0 0,0 0 0,0 0 1,0 1-1,0 3 0,1 7 122,0 0-1,-1 16 1,-1-14-12,-1 439 2758,-16-265-1433,-1-2 363,30 249 1658,-6-339-2848,-4 0 1,-4 0 0,-4 0-1,-24 116 1,-55 131 110,38-166-146,-27 57-371,71-227-545,0 0 1,1 0-1,1 0 0,0 0 0,0 1 1,1 17-1,0-16 242,0-11 135,-60-1 634,0-4 1,0-2-1,-87-22 1,137 26-599,14 1-149,-2 1-99,21-7-1139,20-8-6375,-3-7-794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08:00.9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83 84 24575,'3'-2'0,"1"-1"0,0 1 0,0 0 0,1 0 0,-1 0 0,0 0 0,1 1 0,-1 0 0,1 0 0,4-1 0,8-1 0,60-17 0,124-13 0,-193 32 0,1 0 0,0 1 0,0 0 0,17 2 0,-24-2 0,1 1 0,-1-1 0,0 1 0,0 0 0,0 0 0,0 0 0,1 0 0,-1 0 0,-1 0 0,1 1 0,0-1 0,0 0 0,0 1 0,-1 0 0,1-1 0,-1 1 0,1 0 0,-1 0 0,1 0 0,-1 0 0,0 0 0,0 0 0,0 0 0,0 3 0,8 36 0,-1 0 0,-3 0 0,1 67 0,-4-49 0,-2-57 0,25 697 0,-25-560 0,15 579 0,-10-654 0,2 33 0,26 134 0,-32-229 0,0 4 0,0-1 0,0 1 0,0 0 0,0 0 0,-1 11 0,-1-16 0,1 0 0,0 0 0,0 0 0,0 0 0,-1 0 0,1 0 0,0 0 0,-1 0 0,1 0 0,-1-1 0,1 1 0,-1 0 0,0 0 0,1 0 0,-1-1 0,0 1 0,1 0 0,-1-1 0,0 1 0,0 0 0,0-1 0,0 1 0,0-1 0,0 1 0,1-1 0,-1 0 0,0 1 0,0-1 0,0 0 0,0 0 0,0 0 0,0 0 0,0 1 0,-1-1 0,1-1 0,0 1 0,0 0 0,0 0 0,0 0 0,0 0 0,0-1 0,-1 0 0,-28-7 39,-32-13 0,28 9-1482,0 0-5383</inkml:trace>
  <inkml:trace contextRef="#ctx0" brushRef="#br0" timeOffset="-2494.12">1 26 24575,'8'-3'0,"8"-1"0,12-2 0,12 2 0,5 0-3838,5 2 3838,1 0 0,2 2 0,10-1 0,-6 2-4353</inkml:trace>
  <inkml:trace contextRef="#ctx0" brushRef="#br0" timeOffset="-1374.47">1 13 24575,'2'42'-2064,"12"68"0,1 5-592,1 775 9440,-22-690-6784,0 163 0,6-362 0,-3 207 0,-1-148 0,-16 86 0,18-138 0,1-2 0,-1 0 0,1 1 0,1-1 0,-1 10 0,1-14 0,0-1 0,1 0 0,-1 1 0,0-1 0,0 0 0,1 1 0,-1-1 0,1 0 0,-1 1 0,1-1 0,0 0 0,0 0 0,-1 1 0,1-1 0,0 0 0,0 0 0,0 0 0,0 0 0,0 0 0,0 0 0,0-1 0,1 1 0,-1 0 0,0 0 0,3 0 0,6 2-105,0-1 0,1 0 0,-1 0 0,1-1 0,0-1 0,-1 1 0,1-2 0,0 0 0,-1 0 0,1-1 0,-1 0 0,20-7 0,-4-1-6721</inkml:trace>
  <inkml:trace contextRef="#ctx0" brushRef="#br0" timeOffset="7706.77">329 214 24575,'2'0'0,"11"0"0,8 2 0,6 0 0,6 3 0,3-1 0,5 2 0,-3 0-8191</inkml:trace>
  <inkml:trace contextRef="#ctx0" brushRef="#br0" timeOffset="8209.07">729 295 24575,'0'-2'0,"10"-7"0,7-5 0,1-3 0,1-5 0,-2 1 0,-2-2 0,-5 2 0,-2 1 0,-6 7 0,-3 14 0,0 15 0,-2 14 0,1 7 0,1 1 0,1-7 0,4-5 0,1-9-8191</inkml:trace>
  <inkml:trace contextRef="#ctx0" brushRef="#br0" timeOffset="10073.05">624 684 24575,'6'-8'0,"0"0"0,0 1 0,1 0 0,0 0 0,0 1 0,1 0 0,-1 0 0,1 1 0,16-8 0,-17 10 0,0-1 0,0 2 0,0-1 0,1 1 0,-1 0 0,1 1 0,-1 0 0,1 0 0,-1 0 0,1 1 0,0 1 0,14 1 0,-20-2 0,0 1 0,0-1 0,0 1 0,-1-1 0,1 1 0,0 0 0,0 0 0,-1 0 0,1 0 0,0 0 0,-1 0 0,1 0 0,-1 1 0,0-1 0,1 0 0,-1 1 0,0-1 0,0 1 0,0 0 0,0-1 0,0 1 0,1 2 0,-2-3 0,0 1 0,1-1 0,-1 1 0,0-1 0,0 1 0,0-1 0,0 1 0,-1-1 0,1 1 0,0-1 0,-1 1 0,1-1 0,-1 1 0,1-1 0,-1 1 0,0-1 0,1 0 0,-1 1 0,0-1 0,0 0 0,0 0 0,0 0 0,0 0 0,0 0 0,0 0 0,-1 0 0,1 0 0,-2 1 0,-9 5 0,0-1 0,0 0 0,0-1 0,-1 0 0,0-1 0,0-1 0,0 0 0,0 0 0,-1-2 0,-19 1 0,18-4 0,33-1 0,0 3 0,0 0 0,0 1 0,30 6 0,-38-5 0,-1 0 0,1 1 0,-1 1 0,1-1 0,-1 1 0,0 1 0,-1-1 0,13 10 0,-20-14 0,0 1 0,0 0 0,0 0 0,0 0 0,0-1 0,0 1 0,0 0 0,0 0 0,0 1 0,0-1 0,0 0 0,-1 0 0,1 0 0,0 0 0,-1 1 0,1-1 0,-1 0 0,0 1 0,1-1 0,-1 0 0,0 1 0,0-1 0,0 0 0,0 1 0,0-1 0,0 0 0,0 1 0,0-1 0,0 0 0,-1 1 0,1-1 0,-1 0 0,1 1 0,-1-1 0,1 0 0,-1 0 0,0 1 0,1-1 0,-1 0 0,0 0 0,0 0 0,0 0 0,-1 1 0,-3 2 0,0 1 0,-1-1 0,0 0 0,1-1 0,-1 0 0,0 0 0,-10 4 0,0-2-273,0-1 0,0 0 0,0-1 0,-17 0 0,-17 0-6553</inkml:trace>
  <inkml:trace contextRef="#ctx0" brushRef="#br0" timeOffset="12155.14">578 1084 24575,'-2'0'0,"-1"2"0,-3 6 0,-1 7 0,4 6 0,5-1 0,5-1 0,2-4 0,10-4 0,4-5 0,2-5 0,0-4 0,-3-3-8191</inkml:trace>
  <inkml:trace contextRef="#ctx0" brushRef="#br0" timeOffset="12606.93">706 1060 24575,'-3'0'0,"-3"8"0,-4 11 0,0 11 0,0 12 0,1 6 0,3 3 0,4 1 0,2-9-8191</inkml:trace>
  <inkml:trace contextRef="#ctx0" brushRef="#br0" timeOffset="15537.67">471 1693 24575,'2'-1'0,"1"0"0,-1 0 0,0 0 0,0 0 0,1 1 0,-1-1 0,0 1 0,1-1 0,-1 1 0,1 0 0,-1 0 0,3 0 0,2 0 0,12 0 0,1 0 0,-1 1 0,0 1 0,34 9 0,-45-10 0,-1 1 0,0 0 0,0 1 0,-1 0 0,1 0 0,-1 0 0,1 1 0,-1 0 0,0 0 0,0 1 0,-1-1 0,1 1 0,-1 0 0,0 1 0,7 10 0,-11-14 0,0-1 0,0 1 0,-1-1 0,1 1 0,-1 0 0,1-1 0,-1 1 0,0 0 0,0 0 0,0-1 0,0 1 0,0 0 0,0 0 0,0-1 0,-1 1 0,1 0 0,0 0 0,-1-1 0,0 1 0,1-1 0,-1 1 0,0 0 0,0-1 0,0 1 0,0-1 0,0 0 0,0 1 0,0-1 0,0 0 0,-2 2 0,-4 2 0,1 1 0,-1-1 0,0-1 0,0 1 0,-8 3 0,-7 1 0,1-2 0,-1 0 0,0-1 0,0-1 0,-1-2 0,0 0 0,1-1 0,-31-1 0,51-1 0,-30-2 0,31 2 0,0 0 0,0 0 0,0 0 0,-1 0 0,1 0 0,0-1 0,0 1 0,0 0 0,0-1 0,0 1 0,0-1 0,0 1 0,0-1 0,0 1 0,0-1 0,0 0 0,0 1 0,0-1 0,1 0 0,-1 0 0,-1-1 0,2 1 0,0 0 0,1 0 0,-1 0 0,1 1 0,-1-1 0,0 0 0,1 1 0,-1-1 0,1 0 0,0 1 0,-1-1 0,1 1 0,0-1 0,-1 1 0,1-1 0,0 1 0,-1-1 0,1 1 0,0 0 0,0-1 0,-1 1 0,1 0 0,0 0 0,0-1 0,1 1 0,24-6 0,-20 6 0,0-1 0,0 1 0,0 1 0,1-1 0,-1 1 0,0 0 0,0 0 0,12 4 0,48 25 0,-15-7 0,-30-16 114,0 0 0,24 4 0,-38-10-285,1 0 0,-1 0 1,1-1-1,-1 1 0,1-2 1,0 1-1,-1-1 0,1-1 1,12-3-1,9-8-665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1:05.29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7 790 24575,'-4'-2'0,"1"0"0,-1-1 0,0 2 0,1-1 0,-1 0 0,0 1 0,0 0 0,0-1 0,0 2 0,0-1 0,-1 0 0,1 1 0,0 0 0,0 0 0,0 0 0,0 0 0,-1 1 0,1 0 0,0 0 0,0 0 0,0 0 0,0 0 0,0 1 0,1 0 0,-7 3 0,8-3 0,-1 0 0,1 0 0,-1 0 0,1 1 0,0-1 0,0 1 0,0-1 0,1 1 0,-1 0 0,1 0 0,-1 0 0,-1 5 0,3-6 0,-1-1 0,1 0 0,0 0 0,0 1 0,0-1 0,0 0 0,0 1 0,0-1 0,1 0 0,-1 0 0,0 1 0,1-1 0,-1 0 0,1 0 0,-1 0 0,1 0 0,-1 1 0,1-1 0,0 0 0,0 0 0,-1 0 0,1 0 0,0 0 0,0-1 0,0 1 0,0 0 0,0 0 0,0-1 0,0 1 0,1 0 0,-1-1 0,0 1 0,0-1 0,3 1 0,7 3 0,1-2 0,0 1 0,0-1 0,0-1 0,0 0 0,0-1 0,0 0 0,0-1 0,0 0 0,0-1 0,20-5 0,-18 3 0,0-1 0,0 0 0,-1 0 0,1-2 0,-1 0 0,-1 0 0,1-1 0,-1 0 0,13-13 0,-21 17 0,0-1 0,0 1 0,0-1 0,0 0 0,-1 1 0,0-1 0,0-1 0,0 1 0,2-7 0,-5 11 0,1-1 0,-1 0 0,0 0 0,1 1 0,-1-1 0,0 0 0,0 0 0,0 1 0,0-1 0,0 0 0,-1 0 0,1 1 0,-1-1 0,1 0 0,-1 1 0,1-1 0,-1 0 0,0 1 0,0-1 0,0 1 0,0-1 0,0 1 0,0-1 0,0 1 0,0 0 0,0 0 0,-1-1 0,1 1 0,0 0 0,-1 0 0,1 0 0,-1 1 0,-3-2 0,-2-1 0,-1 0 0,0 1 0,0 0 0,-1 0 0,1 1 0,0 0 0,0 1 0,-1 0 0,1 0 0,0 1 0,-1 0 0,1 0 0,0 1 0,-12 4 0,8-3 0,1 1 0,-1 1 0,1 0 0,-1 0 0,1 2 0,1-1 0,0 1 0,-1 1 0,-8 8 0,15-12 0,1 0 0,-1 0 0,1 0 0,0 1 0,0-1 0,0 1 0,1 0 0,-1 0 0,1 0 0,-2 8 0,4-12 0,-1 1 0,1 0 0,0 0 0,0 0 0,0-1 0,0 1 0,0 0 0,0 0 0,1-1 0,-1 1 0,0 0 0,1 0 0,0-1 0,-1 1 0,1 0 0,0-1 0,0 1 0,0-1 0,0 1 0,0-1 0,0 0 0,0 1 0,0-1 0,1 0 0,-1 0 0,0 1 0,1-1 0,-1 0 0,1-1 0,-1 1 0,1 0 0,0 0 0,-1-1 0,1 1 0,2 0 0,6 2 0,0-1 0,1 1 0,0-2 0,-1 0 0,1 0 0,0-1 0,-1 0 0,1-1 0,0 0 0,-1 0 0,1-1 0,-1-1 0,1 0 0,-1 0 0,10-5 0,-8 2 0,0 0 0,0-1 0,0-1 0,0 1 0,-1-2 0,-1 0 0,0 0 0,0 0 0,0-2 0,-1 1 0,8-13 0,-16 21 0,1-1 0,-1 1 0,1 0 0,0-1 0,-1 1 0,1 0 0,0 0 0,3-2 0,-4 4 0,-1 0 0,0 0 0,1 0 0,-1 0 0,0-1 0,1 1 0,-1 0 0,0 0 0,1 0 0,-1 0 0,0 0 0,0 0 0,1 0 0,-1 0 0,0 0 0,1 1 0,-1-1 0,0 0 0,1 0 0,-1 0 0,0 0 0,1 0 0,-1 0 0,0 1 0,0-1 0,1 0 0,-1 0 0,8 16 0,13 56 0,-5 0 0,9 80 0,-17-98 0,1 93 0,-9-131 0,0-1 0,-2 1 0,0-1 0,-1 1 0,0-1 0,-1 1 0,-1-1 0,0-1 0,-1 1 0,-13 22 0,15-31 0,0 0 0,0-1 0,0 0 0,-1 0 0,1 0 0,-1 0 0,-1-1 0,1 0 0,-1 0 0,1 0 0,-1-1 0,0 0 0,-1 0 0,1 0 0,0-1 0,-1 0 0,1 0 0,-11 1 0,9-2 0,1-1 0,-1 0 0,1-1 0,-1 1 0,1-2 0,0 1 0,-1-1 0,1 0 0,0 0 0,0-1 0,0 0 0,0 0 0,1-1 0,-1 0 0,1 0 0,-10-9 0,4 3 0,1-1 0,0 0 0,1-1 0,0 0 0,1 0 0,0-1 0,1 0 0,-11-25 0,17 33 0,0-1 0,0 0 0,0 0 0,1 0 0,0 0 0,0 0 0,1 0 0,0 0 0,0 0 0,2-12 0,-1 14 0,0-1 0,0 1 0,1-1 0,0 1 0,0-1 0,0 1 0,1 0 0,0 0 0,-1 0 0,1 1 0,0-1 0,1 1 0,-1-1 0,1 1 0,6-4 0,11-6-87,0 2-1,1 0 0,0 2 1,1 0-1,35-8 1,-35 10-753,30-9-5986</inkml:trace>
  <inkml:trace contextRef="#ctx0" brushRef="#br0" timeOffset="519.93">1090 461 24575,'-6'0'0,"-6"4"0,-7 9 0,-6 10 0,-3 12 0,1 10 0,2 4 0,0 3 0,3 2 0,3 3 0,3 0 0,4 0 0,4-3 0,8 2 0,3-9-8191</inkml:trace>
  <inkml:trace contextRef="#ctx0" brushRef="#br0" timeOffset="1198.74">1359 920 24575,'48'-72'-1026,"8"-16"-1544,-38 54 2178,21-54 1,-33 70 404,0 1 0,-1-1 0,-2 0 0,0 0 0,2-24 0,-5 38 57,0-1 1,-1 0-1,1 0 1,-1 0 0,1 1-1,-4-10 1,4 13-58,-1 0 0,1 0 1,-1 1-1,1-1 0,0 0 0,-1 0 1,0 0-1,1 0 0,-1 0 0,0 1 1,1-1-1,-1 0 0,0 0 0,0 1 1,1-1-1,-1 1 0,0-1 0,0 1 1,0-1-1,0 1 0,0-1 0,0 1 1,0 0-1,0 0 0,0-1 0,0 1 1,0 0-1,0 0 0,0 0 0,0 0 1,0 0-1,0 0 0,0 0 0,0 1 1,0-1-1,-1 1 0,-5 1 125,0 1 1,1 1-1,0-1 0,-1 1 0,1 0 0,1 0 1,-1 1-1,1 0 0,-1 0 0,1 0 0,-8 11 1,-2 5 690,-24 44 0,19-25-829,2 0 0,2 1 0,2 1 0,2 0 0,-14 84 0,16-36 0,1 169 0,15-138 0,-8-113 0,-3-16 0,-5-20 0,10 28 0,-13-37 0,-24-76 0,34 99 0,-1 0 0,2 0 0,0-1 0,1 1 0,1-28 0,1 38 0,-1 1 0,1 0 0,0-1 0,0 1 0,0 0 0,1-1 0,-1 1 0,1 0 0,0 0 0,0 0 0,0 0 0,0 0 0,0 1 0,0-1 0,1 1 0,0-1 0,-1 1 0,1 0 0,0 0 0,0 0 0,0 0 0,0 1 0,0-1 0,5-1 0,8-2 0,0 1 0,0 0 0,0 1 0,18-1 0,-5 1 0,79-18-1365,-55 8-5461</inkml:trace>
  <inkml:trace contextRef="#ctx0" brushRef="#br0" timeOffset="1739.6">1925 519 24575,'-4'8'0,"-1"11"0,0 9 0,1 9 0,3 8 0,4 4 0,5 0 0,5-2 0,5-10 0,-1-10-8191</inkml:trace>
  <inkml:trace contextRef="#ctx0" brushRef="#br0" timeOffset="2352.32">2159 649 24575,'0'7'0,"0"14"0,0 6 0,2 4 0,1-3 0,1-5 0,9-13 0,2-10 0,-2-7 0,-1-5 0,-1-3 0,-1-2 0,-4-8 0,-1-4 0,-5 0 0,-2 3-8191</inkml:trace>
  <inkml:trace contextRef="#ctx0" brushRef="#br0" timeOffset="2353.32">2335 425 24575,'4'8'0,"8"11"0,5 11 0,2 10 0,0 5 0,-4 4-1646,-4 2 1646,-4 2 399,-3-1-399,-2-3 0,-4-10 0,-1-9 0,0-11-6944</inkml:trace>
  <inkml:trace contextRef="#ctx0" brushRef="#br0" timeOffset="2779.77">2595 1 24575,'20'11'0,"-1"1"0,0 0 0,-1 2 0,0 0 0,-1 1 0,-1 1 0,0 0 0,-1 1 0,-1 1 0,-1 0 0,0 1 0,10 23 0,-8-12 0,-1-1 0,-2 2 0,-1 0 0,-2 0 0,-1 1 0,-1 0 0,4 58 0,-8-20 0,-11 135 0,2-158 0,-2 0 0,-2-1 0,-29 82 0,32-110-170,-1-1-1,-1 1 0,-1-1 1,0-1-1,-1 0 0,-1 0 1,-17 17-1,7-12-665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39:58.0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955 24575,'1'-7'0,"0"1"0,0 0 0,1 1 0,0-1 0,0 0 0,0 0 0,4-5 0,1-6 0,97-208 0,-61 136 0,-9 25 0,3 1 0,3 2 0,2 1 0,2 3 0,4 1 0,54-49 0,-55 62 0,2 3 0,2 1 0,110-62 0,-50 44 0,124-45 0,-125 61 0,1 5 0,2 4 0,228-31 0,-240 53 0,-1 4 0,1 5 0,0 4 0,0 4 0,-1 5 0,131 32 0,64 43 0,-220-60 0,132 70 0,-151-66 0,-2 3 0,-1 2 0,-2 2 0,-1 2 0,-3 2 0,-1 2 0,-2 3 0,59 80 0,-76-87 0,-2 1 0,-2 2 0,-1 0 0,26 77 0,-35-72 0,-8-29 0,1 0 0,1 0 0,12 26 0,-19-45-39,0 1 0,1-1 0,-1 0 0,0 0 0,0 1 0,0-1 0,0 0 0,0 1 0,1-1 0,-1 0 0,0 0 0,0 1 0,1-1 0,-1 0 0,0 0 0,0 1 0,1-1 0,-1 0 0,0 0 0,0 0 0,1 0 0,-1 1 0,0-1 0,1 0 0,-1 0 0,0 0 0,1 0 0,-1 0 0,0 0 0,1 0 0,-1 0 0,0 0 0,1 0 0,-1 0 0</inkml:trace>
  <inkml:trace contextRef="#ctx0" brushRef="#br0" timeOffset="565.54">3775 1635 24575,'2'1'0,"1"0"0,-1 0 0,1 1 0,-1-1 0,0 1 0,0-1 0,0 1 0,0 0 0,0-1 0,3 5 0,1 0 0,43 43 0,-35-34 0,1 0 0,0-1 0,1-1 0,26 18 0,-38-29 0,-1-1 0,1 1 0,-1-1 0,1 0 0,0 0 0,0 0 0,0 0 0,-1-1 0,1 0 0,0 1 0,0-1 0,0-1 0,0 1 0,0-1 0,-1 1 0,1-1 0,0 0 0,0 0 0,-1-1 0,1 1 0,-1-1 0,1 0 0,-1 0 0,0 0 0,0 0 0,1 0 0,2-4 0,1 0 0,0-1 0,-1 0 0,1 0 0,-1-1 0,0 0 0,-1 0 0,0 0 0,-1-1 0,8-17 0,-5 5-1365,0 2-5461</inkml:trace>
  <inkml:trace contextRef="#ctx0" brushRef="#br0" timeOffset="2329.58">2339 72 24575,'-2'1'0,"1"0"0,-1 1 0,0-1 0,0 0 0,1 1 0,-1-1 0,0 1 0,1-1 0,0 1 0,-1 0 0,1 0 0,0 0 0,0 0 0,0 0 0,0 0 0,0 0 0,1 0 0,-1 0 0,0 0 0,1 0 0,0 0 0,-1 0 0,1 1 0,0-1 0,0 0 0,0 0 0,1 0 0,-1 0 0,0 1 0,1-1 0,-1 0 0,1 0 0,0 0 0,0 0 0,0 0 0,0 0 0,0 0 0,0 0 0,0-1 0,1 1 0,-1 0 0,1-1 0,-1 1 0,1-1 0,0 1 0,0-1 0,-1 0 0,1 0 0,4 2 0,6 1 0,0 0 0,1 0 0,0-2 0,-1 0 0,1 0 0,20 0 0,-6-3 0,-1 0 0,34-6 0,-45 4 0,-1-1 0,1 0 0,-1-1 0,18-8 0,-27 11 0,0-1 0,0 1 0,0-1 0,0 0 0,-1-1 0,1 1 0,-1-1 0,0 0 0,0 0 0,-1 0 0,1-1 0,-1 1 0,0-1 0,5-9 0,-7 13 0,-1-1 0,1 1 0,-1 0 0,0-1 0,1 1 0,-1-1 0,0 0 0,0 1 0,0-1 0,0 1 0,0-1 0,0 1 0,-1-1 0,1 1 0,0-1 0,-1 1 0,1-1 0,-1 1 0,0 0 0,0-2 0,-1 1 0,0-1 0,1 1 0,-1 0 0,0 0 0,-1 0 0,1 1 0,0-1 0,0 0 0,-1 1 0,-2-2 0,-5-1 0,1 0 0,-1 0 0,0 1 0,-18-2 0,10 2 0,0 1 0,1 1 0,-1 0 0,0 1 0,0 2 0,-25 3 0,34-3 0,0 0 0,0 1 0,1 0 0,-1 0 0,1 1 0,-1 0 0,1 0 0,0 1 0,0 0 0,1 1 0,0-1 0,0 1 0,0 1 0,-6 7 0,11-12 0,0 0 0,1 0 0,-1 0 0,1 0 0,-1 0 0,1 0 0,0 1 0,0-1 0,0 0 0,0 1 0,0-1 0,0 1 0,1-1 0,-1 1 0,1 0 0,0-1 0,0 1 0,0-1 0,0 1 0,0 0 0,0-1 0,1 1 0,-1-1 0,1 1 0,0-1 0,0 1 0,0-1 0,0 1 0,0-1 0,0 0 0,1 0 0,-1 0 0,1 1 0,-1-2 0,1 1 0,0 0 0,0 0 0,0 0 0,0-1 0,4 3 0,2 1 0,-1 0 0,1-1 0,0-1 0,0 1 0,1-1 0,-1 0 0,1-1 0,-1 0 0,1-1 0,0 1 0,9-1 0,-2-2 0,0 0 0,0-1 0,-1-1 0,1 0 0,-1-1 0,0-1 0,0 0 0,20-11 0,-28 13 0,-1-1 0,0 0 0,1 0 0,-1-1 0,-1 0 0,1 0 0,-1 0 0,9-12 0,-11 13 0,-1 0 0,0 1 0,0-2 0,0 1 0,-1 0 0,1 0 0,-1 0 0,0-1 0,0 1 0,0-1 0,-1 1 0,1-1 0,-1 1 0,-1-1 0,0-7 0,1 11 0,0-1 0,0 1 0,-1 0 0,1 0 0,-1 0 0,1 0 0,-1 0 0,1 0 0,-1-1 0,1 1 0,-1 0 0,0 1 0,0-2 0,-4 2 0,2 11 0,3 0 0,1-1 0,0 1 0,0 0 0,1-1 0,0 1 0,4 10 0,26 67 0,-20-57 0,15 36 0,27 80 0,-48-128 0,-1 1 0,-1 0 0,-1 0 0,-1 0 0,0 32 0,-2-47 0,-1-1 0,1 1 0,-1-1 0,1 0 0,-1 1 0,-1-1 0,1 0 0,-1 1 0,1-1 0,-1 0 0,0 0 0,-1 0 0,1-1 0,-1 1 0,-3 4 0,4-7 0,0 1 0,-1-1 0,1 1 0,0-1 0,-1 0 0,1 1 0,-1-1 0,1-1 0,-1 1 0,0 0 0,1-1 0,-1 1 0,0-1 0,1 0 0,-1 0 0,0 0 0,0 0 0,1 0 0,-1-1 0,0 1 0,1-1 0,-1 1 0,1-1 0,-1 0 0,0 0 0,-2-2 0,-3-1 0,0 0 0,1-1 0,0 0 0,0 0 0,0 0 0,0-1 0,1 0 0,0 0 0,0-1 0,1 0 0,0 0 0,0 0 0,0 0 0,1-1 0,0 0 0,1 0 0,0 0 0,0 0 0,0 0 0,1-1 0,0 1 0,1-1 0,0 0 0,1 1 0,-1-1 0,2 0 0,-1 1 0,1-1 0,0 0 0,1 1 0,0-1 0,1 1 0,-1 0 0,2 0 0,-1 0 0,1 0 0,0 0 0,1 1 0,8-12 0,4-1 43,0 1 0,1 1-1,1 1 1,1 1 0,0 0-1,1 2 1,27-15 0,-3 6-612,0 2 0,82-26 0,-78 32-625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39:46.4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7 1025 24575,'7'-1'0,"0"1"0,0-1 0,0 0 0,7-2 0,-11 2 0,-1 1 0,1-1 0,-1 0 0,0 0 0,1 0 0,-1 0 0,0-1 0,0 1 0,0 0 0,0-1 0,0 0 0,0 1 0,0-1 0,2-3 0,-4 5 0,0 0 0,1 0 0,-1-1 0,0 1 0,0 0 0,0-1 0,0 1 0,1 0 0,-1-1 0,0 1 0,0 0 0,0-1 0,0 1 0,0 0 0,0-1 0,0 1 0,0 0 0,0-1 0,0 1 0,0 0 0,0-1 0,0 1 0,0 0 0,0-1 0,0 1 0,0 0 0,0-1 0,-1 1 0,1 0 0,0-1 0,0 1 0,0 0 0,-1-1 0,1 1 0,0 0 0,0 0 0,0-1 0,-1 1 0,1 0 0,0 0 0,-1 0 0,1-1 0,0 1 0,-1 0 0,1 0 0,0 0 0,-1 0 0,1 0 0,0 0 0,-1 0 0,1 0 0,0 0 0,-1 0 0,-20 1 0,18 1 0,-1 0 0,1 0 0,-1 1 0,1-1 0,0 1 0,0 0 0,0 0 0,-5 6 0,7-8 0,1 0 0,-1 0 0,1-1 0,-1 1 0,1 0 0,-1 0 0,1 0 0,-1 0 0,1 0 0,0 0 0,0 1 0,-1-1 0,1 0 0,0 0 0,0 0 0,0 1 0,1-1 0,-1-1 0,0 1 0,1 0 0,-1-1 0,0 1 0,1 0 0,-1-1 0,1 1 0,-1-1 0,1 1 0,-1-1 0,1 1 0,0-1 0,-1 0 0,1 1 0,0-1 0,-1 1 0,1-1 0,0 0 0,-1 0 0,1 0 0,0 1 0,0-1 0,-1 0 0,1 0 0,1 0 0,2 0 0,0 0 0,0 0 0,0 0 0,0-1 0,0 1 0,-1-1 0,1 0 0,6-2 0,-8 2 0,0 0 0,0 1 0,0-1 0,0 0 0,0 0 0,0-1 0,0 1 0,0 0 0,0-1 0,-1 1 0,1-1 0,-1 1 0,1-1 0,-1 0 0,1 0 0,0-2 0,-2 4 0,1-1 0,-1 1 0,0-1 0,0 1 0,0-1 0,0 1 0,0-1 0,0 1 0,0 0 0,0-1 0,0 1 0,0-1 0,-1 1 0,1-1 0,0 1 0,0-1 0,0 1 0,0 0 0,-1-1 0,1 1 0,0 0 0,0-1 0,-1 1 0,1 0 0,0-1 0,-1 1 0,1 0 0,0-1 0,-1 1 0,1 0 0,-1 0 0,1-1 0,0 1 0,-1 0 0,1 0 0,-1 0 0,1 0 0,-1 0 0,1-1 0,0 1 0,-1 0 0,1 0 0,-1 0 0,0 0 0,-22 0 0,16 2 0,-1 0 0,1 0 0,-1 0 0,1 1 0,0 0 0,0 1 0,0 0 0,1 0 0,-1 0 0,1 0 0,0 1 0,0 0 0,0 1 0,-7 8 0,13-13 0,0-1 0,-1 0 0,1 0 0,0 1 0,0-1 0,-1 0 0,1 0 0,0 1 0,0-1 0,0 0 0,-1 1 0,1-1 0,0 0 0,0 1 0,0-1 0,0 0 0,0 1 0,0-1 0,0 0 0,0 1 0,-1-1 0,1 1 0,1-1 0,-1 0 0,0 1 0,0-1 0,0 0 0,0 1 0,0-1 0,0 0 0,0 1 0,0-1 0,1 0 0,-1 1 0,0-1 0,0 0 0,0 1 0,1-1 0,-1 0 0,0 0 0,0 1 0,1-1 0,-1 0 0,0 0 0,1 1 0,-1-1 0,0 0 0,1 0 0,-1 0 0,0 0 0,1 0 0,-1 1 0,1-1 0,0 0 0,1 0 0,-1 0 0,1 0 0,0 0 0,-1-1 0,1 1 0,-1 0 0,1-1 0,-1 1 0,1-1 0,1-1 0,1 0 0,0-1 0,0 0 0,0 0 0,-1 0 0,0 0 0,1-1 0,-1 0 0,3-5 0,-4 7 0,0 0 0,-1-1 0,0 1 0,0 0 0,1-1 0,-1 1 0,-1-1 0,1 0 0,0 1 0,-1-1 0,1 0 0,-1 1 0,0-1 0,0 0 0,0 1 0,0-4 0,-1 5 0,1 0 0,-1 0 0,1 0 0,-1 0 0,0 0 0,1 0 0,-1 0 0,0 0 0,1 0 0,-1 0 0,0 0 0,0 1 0,0-1 0,0 0 0,0 1 0,0-1 0,0 1 0,0-1 0,0 1 0,0-1 0,0 1 0,0 0 0,-1 0 0,1-1 0,0 1 0,0 0 0,0 0 0,0 0 0,0 0 0,-1 0 0,1 0 0,0 1 0,0-1 0,0 0 0,0 1 0,0-1 0,0 0 0,-1 2 0,-2-1 0,0 0 0,0 0 0,1 1 0,-1-1 0,1 1 0,-1 0 0,1 1 0,0-1 0,0 0 0,-4 4 0,6-5 0,1 0 0,-1 0 0,1 0 0,-1 0 0,1 0 0,-1 0 0,1 0 0,-1 0 0,1 0 0,0 0 0,0 0 0,-1 0 0,1 0 0,0 0 0,0 0 0,0 0 0,0 0 0,0 0 0,0 0 0,0 0 0,1 0 0,-1 0 0,0 0 0,1 0 0,-1 0 0,0 0 0,1 0 0,-1 0 0,1 0 0,0 0 0,-1 0 0,1-1 0,0 1 0,-1 0 0,1 0 0,0-1 0,0 1 0,0 0 0,-1-1 0,1 1 0,0-1 0,0 1 0,0-1 0,0 0 0,0 1 0,0-1 0,0 0 0,0 1 0,0-1 0,0 0 0,1 0 0,-1 0 0,0 0 0,0 0 0,0 0 0,0-1 0,0 1 0,0 0 0,0 0 0,0-1 0,0 1 0,0-1 0,0 1 0,0-1 0,0 1 0,-1-1 0,3-1 0,4-4 0,0 0 0,0-1 0,0 1 0,6-11 0,-7 9 0,1 0 0,0 1 0,11-10 0,-11 11-1365,-3 2-5461</inkml:trace>
  <inkml:trace contextRef="#ctx0" brushRef="#br0" timeOffset="585.96">233 1037 24575,'2'-1'0,"0"0"0,0 0 0,1 0 0,-2 0 0,1 0 0,0 0 0,0 0 0,0 0 0,2-3 0,4-2 0,-3 3 0,-1 1 0,1 0 0,0-1 0,0 2 0,8-3 0,-13 4 0,1-1 0,0 1 0,0 0 0,0 0 0,0 0 0,0 0 0,-1 0 0,1 0 0,0 0 0,0 0 0,0 1 0,0-1 0,0 0 0,-1 0 0,1 1 0,0-1 0,0 0 0,-1 1 0,1-1 0,0 1 0,0-1 0,-1 1 0,1 0 0,0-1 0,-1 1 0,1-1 0,-1 1 0,1 0 0,-1 0 0,1-1 0,-1 1 0,0 0 0,1 0 0,-1 0 0,0-1 0,1 1 0,-1 0 0,0 0 0,0 0 0,0 0 0,0 0 0,0 1 0,0 8 0,0 1 0,-1-1 0,0 0 0,-5 19 0,3-21 0,1 1 0,1 0 0,-1-1 0,2 1 0,-1 0 0,1 0 0,1 9 0,-1-17 0,0 0 0,1-1 0,-1 1 0,0-1 0,0 1 0,0-1 0,1 1 0,-1-1 0,0 1 0,0 0 0,1-1 0,-1 0 0,1 1 0,-1-1 0,0 1 0,1-1 0,-1 1 0,1-1 0,-1 0 0,1 1 0,-1-1 0,1 0 0,-1 0 0,1 1 0,0-1 0,-1 0 0,1 0 0,-1 0 0,1 0 0,0 1 0,-1-1 0,1 0 0,-1 0 0,1 0 0,0-1 0,-1 1 0,1 0 0,-1 0 0,1 0 0,-1 0 0,1 0 0,0-1 0,-1 1 0,1 0 0,-1 0 0,1-1 0,-1 1 0,1-1 0,-1 1 0,1 0 0,0-2 0,3 0 0,-1-1 0,1 0 0,-1 0 0,1 0 0,4-6 0,-4 3 0,-1 0 0,0 0 0,0 0 0,0 0 0,-1 0 0,2-10 0,-1 7 0,-2 7 18,0-1-1,1 1 0,-1 0 1,1-1-1,-1 1 0,1 0 1,0 0-1,0 0 0,0 0 1,0 1-1,0-1 0,0 0 1,0 1-1,1 0 1,-1-1-1,0 1 0,1 0 1,4-1-1,7-3-327,0 2-1,17-3 1,-19 3-454,16-1-6062</inkml:trace>
  <inkml:trace contextRef="#ctx0" brushRef="#br0" timeOffset="2552.67">56 979 24575,'1'-3'0,"0"1"0,-1-1 0,1 1 0,1-1 0,-1 1 0,0-1 0,1 1 0,-1 0 0,1 0 0,-1-1 0,1 1 0,3-2 0,0-2 0,25-27 0,2 1 0,0 2 0,2 1 0,50-32 0,162-87 0,-170 105 0,132-71 0,274-109 0,-328 167 0,234-55 0,-270 89 0,2 4 0,0 6 0,0 5 0,154 10 0,-198 3 0,1 3 0,-2 3 0,0 3 0,0 4 0,-2 3 0,81 35 0,-93-29 0,0 2 0,-3 3 0,0 3 0,-3 2 0,-1 3 0,-1 1 0,57 63 0,-58-50 0,-3 3 0,-2 3 0,-2 1 0,65 124 0,-101-164 342,-6-11-684,-3-11 320,0 0 0,0 0 0,0 0 0,0 0 0,0 1 0,0-1 0,0 0 0,0 0 0,0 0 0,0 0 0,0 0 0,0 0 0,0 0 0,0 0 0,0 0 0,0 1 0,0-1 0,0 0 0,0 0 0,0 0 0,0 0 0,0 0 0,0 0 0,0 0 0,0 0 0,0 0 0,0 0 0,0 0 0,0 1 0,-1-1 0,1 0 0,0 0 0,0 0 0,0 0 0,0 0-1,0 0 1,0 0 0,0 0 0,0 0 0,0 0 0,0 0 0,0 0 0,-1 0 0,1 0 0,0 0 0,0 0 0,0 0 0,0 0 0,0 0 0,0 0 0,0 0 0,0 0 0,0 0 0,-1 0 0,1 0 0,0 0 0,0 0 0,0 0 0,0 0 0,0 0 0,0 0 0,-10-7-6804</inkml:trace>
  <inkml:trace contextRef="#ctx0" brushRef="#br0" timeOffset="3075.97">3750 789 24575,'2'4'0,"7"11"0,8 13 0,6 10 0,11 7 0,4-1 0,-2-6-4345,-3-9 4345,1-11 0,3-12 0,-4-10 1054,0-14-1054,-1-10 0,-5-3-584,-4 2 584,-5 6-4316</inkml:trace>
  <inkml:trace contextRef="#ctx0" brushRef="#br0" timeOffset="5839.25">2115 672 24575,'1'-3'0,"0"1"0,1 0 0,-1 0 0,1 0 0,0 0 0,0 0 0,0 0 0,0 0 0,3-2 0,3-4 0,6-8 0,-1 0 0,0-1 0,-2-1 0,0 0 0,-1 0 0,0-1 0,-2-1 0,0 1 0,-2-1 0,0 0 0,-1-1 0,-1 0 0,-1 1 0,0-1 0,-2 0 0,-1 0 0,-4-38 0,4 55 0,-1 1 0,0-1 0,0 0 0,0 0 0,-1 1 0,1-1 0,-5-6 0,6 10 0,-1-1 0,1 1 0,0-1 0,-1 1 0,1-1 0,-1 1 0,1-1 0,-1 1 0,1-1 0,-1 1 0,1 0 0,-1-1 0,1 1 0,-1 0 0,1 0 0,-1-1 0,0 1 0,1 0 0,-1 0 0,0 0 0,0 0 0,0 0 0,0 0 0,0 1 0,0-1 0,0 1 0,0-1 0,0 1 0,0-1 0,0 1 0,1 0 0,-1-1 0,0 1 0,0 0 0,1-1 0,-1 1 0,1 0 0,-1 0 0,0 0 0,0 1 0,-5 12 0,-1 1 0,2 0 0,0 0 0,1 0 0,-4 29 0,4-19 0,-12 70 0,-5 167 0,23 96 0,-2-352 0,0 5 0,1 0 0,3 21 0,-4-33 0,0 1 0,0 0 0,0 0 0,0 0 0,0 0 0,0 0 0,0 0 0,0-1 0,1 1 0,-1 0 0,0 0 0,0 0 0,0 0 0,0 0 0,0 0 0,0 0 0,0 0 0,1 0 0,-1 0 0,0 0 0,0-1 0,0 1 0,0 0 0,0 0 0,0 0 0,1 0 0,-1 0 0,0 0 0,0 0 0,0 0 0,0 0 0,0 0 0,1 0 0,-1 0 0,0 0 0,0 0 0,0 1 0,0-1 0,0 0 0,0 0 0,1 0 0,-1 0 0,0 0 0,0 0 0,0 0 0,0 0 0,0 0 0,0 0 0,0 1 0,0-1 0,1 0 0,-1 0 0,0 0 0,0 0 0,0 0 0,0 0 0,0 0 0,0 1 0,0-1 0,0 0 0,0 0 0,0 0 0,0 0 0,5-12 0,2-22 0,-2 1 0,-1-1 0,-1 0 0,-2 0 0,-2 0 0,-1 0 0,-6-35 0,5 53 0,0-1 0,-1 0 0,-1 1 0,0 0 0,-14-27 0,16 36 0,-1 0 0,0 1 0,-1-1 0,1 1 0,-1 0 0,-1 0 0,1 1 0,-1 0 0,0 0 0,0 0 0,0 0 0,-1 1 0,1 0 0,-13-5 0,17 8 0,0 1 0,1-1 0,-1 0 0,1 1 0,-1-1 0,0 1 0,0 0 0,1 0 0,-1-1 0,0 1 0,0 0 0,1 0 0,-1 0 0,0 1 0,0-1 0,1 0 0,-1 1 0,0-1 0,1 1 0,-1 0 0,0-1 0,1 1 0,-1 0 0,1 0 0,-1 0 0,1 0 0,0 0 0,-1 0 0,1 0 0,0 1 0,0-1 0,-1 2 0,1-1 0,0 0 0,1-1 0,-1 1 0,1 0 0,-1 0 0,1 0 0,0 0 0,0 0 0,0 0 0,0-1 0,0 1 0,0 0 0,0 0 0,1 0 0,-1 0 0,1 0 0,-1-1 0,1 1 0,0 0 0,0 0 0,0-1 0,0 1 0,0 0 0,0-1 0,0 1 0,0-1 0,1 0 0,-1 1 0,2 0 0,5 5 31,0-1 0,1-1 0,0 1 0,0-1 0,0-1 0,0 0 0,1 0 0,-1-1 1,1 0-1,12 2 0,4-1-600,0-1 0,46 0 0,-27-4-625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1:14.1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65 24575,'5'3'0,"1"-1"0,-1 1 0,0-1 0,0-1 0,1 1 0,0-1 0,-1 1 0,12 0 0,46-2 0,-48-1 0,1-1 0,0 0 0,0-2 0,19-6 0,-25 7 0,-1-1 0,0 0 0,0 0 0,0-1 0,0 0 0,-1-1 0,0 1 0,8-9 0,-14 12 0,0 1 0,0-1 0,-1 0 0,1 0 0,-1 0 0,1 0 0,-1 0 0,1 0 0,-1 0 0,0 0 0,0 0 0,0-1 0,-1 1 0,1 0 0,0-1 0,-1 1 0,1-1 0,-1 1 0,0 0 0,0-6 0,-1 6 0,0-1 0,0 1 0,0-1 0,0 1 0,0 0 0,-1-1 0,1 1 0,-1 0 0,0 0 0,1 0 0,-1 0 0,0 0 0,0 0 0,0 1 0,-1-1 0,-1-1 0,-5-2 0,-1 0 0,1 1 0,-1 0 0,0 0 0,0 1 0,0 0 0,0 1 0,-17-2 0,17 4 0,0 1 0,0-1 0,0 1 0,0 1 0,1 0 0,-1 0 0,0 1 0,1 1 0,-10 4 0,14-6 0,0 0 0,1 1 0,-1-1 0,1 1 0,-1 0 0,1 1 0,0-1 0,0 1 0,0 0 0,1 0 0,-1 0 0,1 0 0,0 1 0,0-1 0,1 1 0,-1 0 0,1 0 0,-2 6 0,3-8 0,1 0 0,0-1 0,-1 1 0,1 0 0,0-1 0,1 1 0,-1 0 0,0-1 0,1 1 0,-1 0 0,1-1 0,0 1 0,0-1 0,0 1 0,0-1 0,0 1 0,1-1 0,-1 0 0,1 0 0,-1 1 0,1-1 0,0 0 0,0-1 0,0 1 0,0 0 0,0 0 0,0-1 0,1 1 0,-1-1 0,1 0 0,-1 0 0,4 1 0,5 3 0,-1-2 0,1 1 0,0-2 0,0 1 0,1-2 0,15 2 0,-17-3 0,0-1 0,0 1 0,0-2 0,0 1 0,0-2 0,0 1 0,0-1 0,0-1 0,-1 0 0,14-7 0,-19 9 0,0 0 0,0-1 0,0 1 0,-1-1 0,1 0 0,-1 0 0,0 0 0,0-1 0,0 1 0,0-1 0,0 1 0,-1-1 0,1 0 0,-1 0 0,0 0 0,0-1 0,-1 1 0,1 0 0,-1-1 0,0 1 0,0-1 0,-1 1 0,1-1 0,-1 1 0,0-8 0,-1 8 0,0 1 0,1 0 0,-1-1 0,0 1 0,-1-1 0,1 1 0,-1 0 0,1 0 0,-1 0 0,-3-4 0,4 6 0,0 0 0,0-1 0,0 1 0,0 0 0,0 0 0,-1-1 0,1 1 0,-1 0 0,1 1 0,-1-1 0,1 0 0,-1 0 0,1 1 0,-1-1 0,0 0 0,1 1 0,-1 0 0,0-1 0,1 1 0,-1 0 0,0 0 0,-2 0 0,3 0 0,0 1 0,1-1 0,-1 0 0,0 0 0,0 1 0,0-1 0,1 1 0,-1-1 0,0 1 0,1-1 0,-1 1 0,0-1 0,1 1 0,-1 0 0,1-1 0,-1 1 0,1 0 0,-1-1 0,1 1 0,-1 0 0,1 0 0,0 0 0,0-1 0,-1 1 0,1 0 0,0 0 0,0 0 0,0-1 0,0 3 0,0 26 0,1-27 0,3 29 0,2 0 0,2 0 0,18 49 0,46 89 0,-23-61 0,-25-52 0,48 127 0,-63-156 0,-2 0 0,-1 0 0,-1 0 0,3 55 0,-8-71 0,-1-1 0,1 1 0,-2-1 0,1 0 0,-1 0 0,-1 0 0,0 0 0,0 0 0,-1 0 0,-1-1 0,1 1 0,-8 9 0,9-14 0,-1 0 0,-1 0 0,1-1 0,-1 1 0,0-1 0,0 0 0,0 0 0,0-1 0,-1 1 0,1-1 0,-1-1 0,0 1 0,0-1 0,0 0 0,0 0 0,0 0 0,-1-1 0,1 0 0,0 0 0,-12-1 0,7-1 0,0 0 0,1-1 0,-1 0 0,1 0 0,-1-1 0,1-1 0,0 0 0,0 0 0,0-1 0,1 0 0,0-1 0,0 0 0,0 0 0,1-1 0,0 0 0,0-1 0,1 0 0,-1 0 0,2 0 0,-7-10 0,7 8 0,-1 0 0,2 0 0,-1 0 0,1-1 0,1 0 0,0 0 0,1 0 0,0 0 0,0-1 0,1 1 0,1-1 0,0 1 0,0-1 0,1 0 0,1 1 0,0-1 0,0 0 0,5-15 0,1 9-170,1 1-1,0-1 0,2 1 1,0 1-1,0 0 0,2 0 1,14-15-1,12-12-6655</inkml:trace>
  <inkml:trace contextRef="#ctx0" brushRef="#br0" timeOffset="611.44">753 453 24575,'0'5'0,"-1"1"0,0-1 0,0 0 0,-1 1 0,0-1 0,-3 8 0,-3 9 0,3-5 0,1-1 0,1 1 0,1 0 0,0 0 0,1 0 0,2 22 0,0-34 0,-1 0 0,1 0 0,0 0 0,1 0 0,0 0 0,-1 0 0,1 0 0,1-1 0,-1 1 0,1-1 0,3 5 0,-4-7 0,1 1 0,0 0 0,0 0 0,0-1 0,0 0 0,1 0 0,-1 0 0,0 0 0,1 0 0,0-1 0,-1 1 0,1-1 0,0 0 0,0 0 0,0 0 0,4 0 0,1-1 0,0 0 0,0 0 0,0-1 0,0 0 0,-1-1 0,1 0 0,0 0 0,-1 0 0,1-1 0,-1-1 0,0 0 0,0 0 0,0 0 0,-1-1 0,14-10 0,-14 9 0,1-1 0,-1 0 0,-1 0 0,1 0 0,-1-1 0,0 0 0,-1 0 0,0 0 0,0-1 0,-1 0 0,0 0 0,0 0 0,-1 0 0,3-13 0,-6 18 0,1 0 0,-1 0 0,1 0 0,-1 0 0,-1-1 0,1 1 0,-1 0 0,1 0 0,-1 0 0,0 0 0,0 0 0,-1 1 0,1-1 0,-1 0 0,0 0 0,-2-3 0,0 3 0,0-1 0,0 1 0,0-1 0,0 1 0,-1 1 0,0-1 0,1 0 0,-1 1 0,-1 0 0,-5-2 0,-2-1 0,0 2 0,0 0 0,0 0 0,0 1 0,-1 1 0,0 0 0,1 1 0,-26 1 0,31 0-124,0 1 0,0 0 0,0 0 0,0 1 0,1 0 0,-1 0-1,0 1 1,1 0 0,0 1 0,-8 4 0,-1 4-6702</inkml:trace>
  <inkml:trace contextRef="#ctx0" brushRef="#br0" timeOffset="1816.1">1353 701 24575,'40'-30'-535,"-2"-1"-1,-1-1 0,46-53 0,-71 72 411,-2-1 0,0 0 0,0-1 0,-1 0 0,-1 0 0,-1-1 0,0 0 0,-1-1 0,-1 1 0,0-1-1,-1 0 1,-1-1 0,1-18 0,-3 17 55,-1 0 1,-1-1-1,-1 1 0,-1 0 0,-1 0 0,0 0 0,-1 0 0,-1 1 1,-1-1-1,0 2 0,-15-25 0,21 39 111,-1 1-1,0-1 1,0 1-1,1 0 1,-1 0-1,0-1 1,-1 1-1,1 1 1,0-1-1,-1 0 1,1 0 0,-1 1-1,1 0 1,-1-1-1,0 1 1,1 0-1,-1 0 1,0 0-1,-4 0 1,4 1 52,-1 0 0,1 1 0,0-1 0,0 1 0,0-1-1,0 1 1,0 0 0,0 0 0,0 1 0,0-1 0,0 0 0,0 1 0,1 0 0,-1 0 0,1 0 0,-1 0 0,-3 4 0,-5 5 67,1 2 1,1-1 0,0 1-1,0 0 1,2 1-1,-9 19 1,0 5 401,-13 49 0,15-29-562,2 0 0,-7 82 0,7 121 0,8-156 0,3-39 0,4 0 0,1-1 0,27 126 0,-21-164 0,-2-22 0,-7-5 0,-1 0 0,1-1 0,-1 1 0,1 0 0,0-1 0,-1 1 0,1 0 0,-1-1 0,1 1 0,-1-1 0,1 1 0,-1-1 0,1 1 0,-1-1 0,1 0 0,-1 1 0,0-1 0,1-1 0,3-6 0,0-1 0,-1 1 0,0-1 0,-1 0 0,0 0 0,0 0 0,0-11 0,1-67 0,-5 48 0,-1 1 0,-2 0 0,-1 1 0,-2-1 0,-2 1 0,-1 1 0,-2 0 0,-2 0 0,-1 2 0,-1 0 0,-40-57 0,45 76 0,3 3 0,29 17 0,19 8-170,1-1-1,0-2 0,0-1 1,0-3-1,1-1 0,0-2 1,49-2-1,-56-4-665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1:22.09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 26 24575,'19'0'0,"349"13"0,-351-10 0,-25-2 0,-31-1 0,3-2 0,-267-25 0,280 22 0,23 5 0,0 0 0,0 0 0,1 0 0,-1 0 0,0 0 0,0 0 0,0 0 0,0 0 0,0 0 0,0 0 0,0 0 0,0 0 0,0 0 0,0 0 0,0 0 0,0 0 0,0 0 0,0 0 0,0 0 0,0 0 0,0 0 0,0 0 0,1 0 0,-1 0 0,0 0 0,0 0 0,0 0 0,0 0 0,0 0 0,0-1 0,0 1 0,0 0 0,0 0 0,0 0 0,0 0 0,0 0 0,0 0 0,0 0 0,0 0 0,0 0 0,0 0 0,0 0 0,0 0 0,0 0 0,0 0 0,0 0 0,0-1 0,0 1 0,12-2 0,18-1 0,-30 3 0,40-1 0,-1 1 0,56 8 0,-95-8 0,0 0 0,0 0 0,0 0 0,-1 0 0,1 0 0,0 0 0,0 0 0,0 1 0,0-1 0,0 0 0,0 0 0,0 0 0,0 0 0,0 0 0,0 0 0,0 0 0,0 0 0,0 1 0,0-1 0,0 0 0,0 0 0,0 0 0,0 0 0,1 0 0,-1 0 0,0 0 0,0 0 0,0 0 0,0 1 0,0-1 0,0 0 0,0 0 0,0 0 0,0 0 0,0 0 0,0 0 0,0 0 0,0 0 0,1 0 0,-1 0 0,0 0 0,0 0 0,0 0 0,0 0 0,0 0 0,0 0 0,0 0 0,0 0 0,1 0 0,-1 0 0,0 0 0,0 0 0,0 0 0,0 0 0,0 0 0,0 0 0,0 0 0,0 0 0,0 0 0,1 0 0,-1 0 0,0 0 0,0 0 0,0 0 0,-12 4 0,-17 0 0,-3-1 0,1-1 0,63-1 0,89-1 0,-123 0 0,-128-7 0,130 7 0,0 0 0,0 0 0,0 0 0,0 0 0,0 0 0,0 0 0,0 0 0,0 0 0,0 0 0,0-1 0,0 1 0,0 0 0,0 0 0,0 0 0,0 0 0,0 0 0,0 0 0,0 0 0,0 0 0,0 0 0,0 0 0,0 0 0,0 0 0,0 0 0,0 0 0,0-1 0,0 1 0,17-2 0,25 0 0,21 4 0,-140 0 0,23-4 0,108 17 0,-32-10-1365,-4 0-546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1:03.0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8'8'0,"10"8"0,11 13 0,10 8 0,12 10 0,-2-3-819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0:51.17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30 723 24575,'-6'-27'0,"-1"0"0,-1 0 0,-1 0 0,-2 1 0,-1 1 0,0 0 0,-2 0 0,-1 2 0,-1-1 0,-1 2 0,0 0 0,-39-35 0,11 18 0,-1 2 0,-1 2 0,-3 3 0,0 1 0,-2 3 0,-1 2 0,-1 2 0,-1 3 0,-82-21 0,71 26 0,0 4 0,-1 2 0,0 3 0,-1 2 0,0 4 0,1 3 0,-1 3 0,1 3 0,-80 19 0,120-20 0,0 1 0,0 1 0,1 2 0,0 0 0,1 2 0,1 1 0,0 1 0,1 0 0,0 2 0,1 1 0,1 1 0,1 0 0,1 2 0,1 0 0,-29 44 0,33-42 0,2 0 0,1 1 0,0 1 0,2-1 0,1 2 0,1-1 0,1 1 0,1 0 0,2 0 0,0 0 0,2 1 0,1-1 0,1 1 0,1-1 0,1 0 0,14 52 0,-9-50 0,1-1 0,2 1 0,1-2 0,1 1 0,1-2 0,1 0 0,1-1 0,1 0 0,1-1 0,2-1 0,0-1 0,1-1 0,1-1 0,1 0 0,30 18 0,-9-12 0,1-2 0,2-3 0,0-1 0,0-2 0,2-3 0,0-1 0,55 6 0,-14-8 0,2-4 0,-1-4 0,96-10 0,-150 4 0,0-1 0,0-2 0,0-2 0,-1-2 0,35-13 0,-46 12 0,0 0 0,0-2 0,-2-1 0,1 0 0,-2-2 0,0-1 0,29-29 0,-18 12 0,-1-1 0,-2-2 0,49-81 0,-66 97 0,-2-1 0,0 0 0,-2-1 0,0 0 0,-2-1 0,0 0 0,-2 0 0,-1-1 0,3-35 0,-8 44 29,1 1-1,-2 0 1,0-1-1,-1 1 0,0 0 1,-2 0-1,1 1 1,-2-1-1,0 1 1,0 0-1,-14-20 1,5 12-314,-1 1 1,-2 1-1,0 0 1,0 1-1,-39-29 1,22 21-6542</inkml:trace>
  <inkml:trace contextRef="#ctx0" brushRef="#br0" timeOffset="1697.07">1313 1066 24575,'0'4'0,"1"1"0,-1 0 0,1 0 0,0-1 0,1 1 0,-1-1 0,1 1 0,0-1 0,3 5 0,25 37 0,-24-37 0,19 24 0,1-1 0,1-1 0,2-2 0,1-1 0,1-1 0,2-1 0,0-2 0,2-2 0,0 0 0,1-3 0,2-1 0,-1-2 0,2-1 0,70 16 0,1-8 0,1-6 0,0-4 0,179-2 0,-101-19 0,246-41 0,-354 35 0,-1-3 0,-1-4 0,0-3 0,122-57 0,-160 59 0,-1-2 0,-1-1 0,-2-3 0,0-1 0,55-57 0,143-186 0,12-54 0,-179 233 0,56-61-1365,-111 139-5461</inkml:trace>
  <inkml:trace contextRef="#ctx0" brushRef="#br0" timeOffset="2232.98">4370 240 24575,'4'-4'0,"9"-3"0,11-1 0,9 2 0,7 1-3651,4 3 3651,6 7 0,-3 6 0,-5 5 0,-9 4 1138,-11 1-1138,-9 4 598,-8 3-598,-14 4 0,-10 6 0,-3-3-6276</inkml:trace>
  <inkml:trace contextRef="#ctx0" brushRef="#br0" timeOffset="3305.8">4005 1474 24575,'14'-2'-83,"0"0"0,0-1 0,-1 0 0,1-1 0,-1 0 0,0-1 0,0-1 0,-1 0 0,23-15 0,-32 19 81,1-1 0,-1 1 0,0-1 0,0 1 0,-1-1 0,1 0 0,0 0 0,-1 0 0,0 0 0,0 0 0,0-1 0,0 1 0,0-1 0,-1 1 0,2-5 0,-3 6 6,1-1 0,-1 1 0,0 0 0,0 0 0,0-1 0,0 1 0,0 0 0,-1 0 0,1-1 0,-1 1 0,1 0-1,-1 0 1,0 0 0,0 0 0,0 0 0,0 0 0,0 0 0,0 0 0,-1 0 0,1 1 0,-1-1 0,1 0 0,-1 1-1,0-1 1,1 1 0,-1 0 0,-4-3 0,-2 0 32,0 1 0,0 0 0,0 0-1,-1 0 1,1 1 0,-1 0 0,0 1 0,1 0-1,-1 0 1,0 1 0,0 0 0,0 1 0,1 0 0,-1 0-1,0 1 1,1 0 0,-1 0 0,1 1 0,-1 0-1,-8 5 1,15-7-36,0 0 0,0 0 0,1 1 0,-1-1 0,1 0 0,-1 0 0,1 1 0,0-1 0,-1 1 0,1 0 0,0-1 0,0 1 0,0 0 0,0-1 0,0 1 0,1 0 0,-1 0 0,1 0 0,-1 0 0,1 0 0,-1 0 0,1 0 0,0 0 0,0 0 0,0 0 0,0 0 0,0 0 0,1 0 0,0 2 0,0-1 0,0 0 0,0 0 0,1 0 0,-1 0 0,1-1 0,0 1 0,0-1 0,0 1 0,0-1 0,0 0 0,1 1 0,-1-1 0,1 0 0,-1-1 0,1 1 0,0 0 0,4 1 0,4 1 0,0 0 0,0-1 0,0-1 0,0 1 0,1-2 0,-1 0 0,1 0 0,-1-1 0,21-2 0,-23 1 0,0-1 0,0 1 0,0-2 0,0 1 0,-1-1 0,1 0 0,-1-1 0,1 0 0,-1-1 0,0 1 0,-1-2 0,13-9 0,-18 13 0,0-1 0,1 1 0,-1-1 0,0 1 0,-1-1 0,1 0 0,0 1 0,-1-1 0,0 0 0,1 0 0,-1 0 0,0 0 0,-1 0 0,1-1 0,0 1 0,-1 0 0,0 0 0,0 0 0,0-1 0,0 1 0,0 0 0,-1 0 0,1 0 0,-1-1 0,0 1 0,0 0 0,0 0 0,0 0 0,-4-5 0,5 8 0,0-1 0,0 1 0,0 0 0,-1-1 0,1 1 0,0 0 0,0-1 0,0 1 0,-1 0 0,1 0 0,0-1 0,0 1 0,-1 0 0,1 0 0,0-1 0,-1 1 0,1 0 0,0 0 0,-1 0 0,1 0 0,0-1 0,-1 1 0,1 0 0,0 0 0,-1 0 0,1 0 0,0 0 0,-1 0 0,1 0 0,-1 0 0,1 0 0,0 0 0,-1 0 0,1 0 0,0 0 0,-1 1 0,1-1 0,-1 0 0,-6 15 0,2 24 0,5 4 0,3-1 0,12 64 0,2 18 0,-15-103 0,-2 0 0,0 1 0,-6 37 0,5-53 0,0-1 0,0 1 0,-1-1 0,0 1 0,0-1 0,0 0 0,-1 1 0,0-1 0,0-1 0,0 1 0,0 0 0,-1-1 0,0 1 0,0-1 0,0 0 0,0-1 0,-1 1 0,0-1 0,-9 6 0,6-6 0,1 0 0,-1 0 0,0-1 0,0 0 0,0 0 0,0-1 0,0 0 0,0-1 0,0 1 0,0-1 0,0-1 0,0 0 0,-14-3 0,11 1 0,0 0 0,-1 0 0,2-1 0,-1-1 0,-14-8 0,20 10 0,0 0 0,1 0 0,-1-1 0,1 1 0,0-1 0,0 0 0,0 0 0,1-1 0,-1 1 0,1-1 0,0 0 0,0 0 0,-2-7 0,4 10 0,1-1 0,-1 0 0,1 1 0,-1-1 0,1 0 0,0 1 0,0-1 0,0 0 0,1 0 0,-1 1 0,1-1 0,-1 0 0,1 1 0,0-1 0,0 1 0,0-1 0,0 1 0,0-1 0,1 1 0,-1 0 0,1 0 0,0-1 0,0 1 0,-1 0 0,1 1 0,0-1 0,1 0 0,3-2 0,6-5 0,1 1 0,0 1 0,25-11 0,-37 17 0,137-53 277,-53 22-1919,-37 13-5184</inkml:trace>
  <inkml:trace contextRef="#ctx0" brushRef="#br0" timeOffset="3886.93">4487 1158 24575,'-4'6'0,"-3"12"0,-3 12 0,1 10 0,2 8 0,2 2 0,1 0-924,4-2 924,4-2 0,4 0 0,1-2 0,10-3 0,2-8-7267</inkml:trace>
  <inkml:trace contextRef="#ctx0" brushRef="#br0" timeOffset="4765.76">4841 1604 24575,'7'-14'0,"11"-21"0,-1-1 0,18-60 0,-32 86 0,0 0 0,-1-1 0,-1 0 0,1 1 0,-2-1 0,1 0 0,-1 0 0,-1 1 0,0-1 0,-1 0 0,0 1 0,0-1 0,-1 1 0,-6-15 0,7 22 0,0-1 0,-1 0 0,1 1 0,0-1 0,-1 1 0,0 0 0,0 0 0,0 0 0,0 0 0,-1 0 0,1 1 0,-6-4 0,8 6 0,-1-1 0,1 0 0,-1 1 0,1-1 0,-1 1 0,1 0 0,-1-1 0,0 1 0,1 0 0,-1 0 0,1 0 0,-1 0 0,1 0 0,-1 0 0,0 0 0,1 1 0,-1-1 0,1 1 0,-1-1 0,1 1 0,-1-1 0,1 1 0,0 0 0,-1 0 0,1-1 0,0 1 0,0 0 0,-1 0 0,1 1 0,0-1 0,0 0 0,0 0 0,0 0 0,0 1 0,1-1 0,-2 3 0,-4 7 0,1 0 0,0 1 0,1 0 0,1 0 0,-1 0 0,2 0 0,-2 18 0,-1 93 0,5-95 0,20 434 0,-20-457 0,-2-5 0,-5-15 0,-10-27 0,-2-11 0,5 17 0,1-1 0,2 0 0,-9-52 0,20 85 0,-1 0 0,1 0 0,0 0 0,0 0 0,0 0 0,0 1 0,1-1 0,0 0 0,0 0 0,0 0 0,0 0 0,0 1 0,3-5 0,-3 6 0,1 0 0,0 0 0,0 0 0,-1 0 0,1 0 0,0 1 0,1-1 0,-1 1 0,0-1 0,0 1 0,1 0 0,-1 0 0,0 0 0,1 0 0,-1 0 0,1 1 0,-1-1 0,1 1 0,0 0 0,4 0 0,74-2 237,-58 3-504,0-1 0,0-1 0,0-1 0,0-1 0,35-9 0,-18-2-6559</inkml:trace>
  <inkml:trace contextRef="#ctx0" brushRef="#br0" timeOffset="4766.76">5123 1275 24575,'-4'8'0,"-6"11"0,-2 11 0,0 10 0,3 5 0,2 6 0,5 1 0,4-1-2252,6-6 2252,2-9 0,1-8 0,1-9 0,2-5 0,-1-6-5939</inkml:trace>
  <inkml:trace contextRef="#ctx0" brushRef="#br0" timeOffset="5421.93">5310 1392 24575,'3'1'0,"1"0"0,-1 0 0,1 0 0,-1 1 0,0 0 0,0-1 0,1 1 0,-1 0 0,0 1 0,-1-1 0,1 0 0,0 1 0,-1 0 0,1-1 0,-1 1 0,3 5 0,1 3 0,-1 0 0,0 1 0,6 19 0,11 25 0,-20-52 0,0 0 0,0 0 0,1 0 0,-1-1 0,1 1 0,0-1 0,0 0 0,1 0 0,-1 0 0,1 0 0,3 2 0,-5-4 0,1 1 0,-1-1 0,1 0 0,-1 0 0,1 0 0,0 0 0,-1 0 0,1-1 0,0 1 0,0-1 0,-1 0 0,1 0 0,0 0 0,0 0 0,0 0 0,-1-1 0,1 1 0,0-1 0,-1 1 0,1-1 0,0 0 0,-1 0 0,1-1 0,-1 1 0,1 0 0,-1-1 0,0 1 0,0-1 0,0 0 0,1 0 0,-2 0 0,4-3 0,-3 2 0,1 0 0,-1 0 0,0-1 0,0 1 0,-1-1 0,1 1 0,-1-1 0,1 0 0,-1 1 0,0-1 0,-1 0 0,1 0 0,-1 0 0,1 0 0,-1 0 0,0 0 0,-1 0 0,1 1 0,-1-1 0,1 0 0,-1 0 0,-2-5 0,0 2 0,-1 1 0,1 0 0,-1 1 0,0-1 0,-9-9 0,11 12 0,-1 1 0,1-1 0,-1 1 0,0-1 0,0 1 0,0 0 0,0 0 0,-1 1 0,1-1 0,0 1 0,-1-1 0,-4 0 0,7 2 0,1 0 0,0-1 0,-1 1 0,1 0 0,0 0 0,-1 0 0,1 0 0,0 0 0,-1 0 0,1 0 0,0 0 0,-1 0 0,1 0 0,0 0 0,-1 0 0,1 0 0,-1 0 0,1 0 0,0 0 0,-1 0 0,1 0 0,0 0 0,-1 1 0,1-1 0,0 0 0,-1 0 0,1 0 0,0 1 0,0-1 0,-1 0 0,1 0 0,0 1 0,0-1 0,-1 0 0,1 1 0,0-1 0,0 0 0,0 1 0,-1-1 0,1 0 0,0 1 0,0-1 0,0 0 0,0 1 0,0-1 0,0 0 0,0 1 0,0-1 0,0 0 0,0 1 0,0-1 0,0 1 0,10 18 0,-1-10 34,-1-1 1,1 0-1,0-1 0,1 1 0,0-2 0,0 0 0,1 0 0,-1-1 0,23 8 1,-25-10-149,0-1 0,0 0 0,0 0 0,1-1 1,-1 0-1,0 0 0,1-1 0,-1 0 1,1 0-1,-1-1 0,1 0 0,-1-1 1,0 0-1,15-5 0,2-7-6712</inkml:trace>
  <inkml:trace contextRef="#ctx0" brushRef="#br0" timeOffset="5422.93">5756 1109 24575,'1'3'0,"0"-1"0,0 1 0,1-1 0,-1 1 0,0-1 0,1 0 0,0 0 0,-1 0 0,1 0 0,0 0 0,3 2 0,3 5 0,29 34-228,-2 2 0,-3 2-1,-1 1 1,40 82-1,-63-110 158,0 0 0,0 1-1,-2 0 1,-1 0 0,-1 1-1,0-1 1,-2 1 0,0 0-1,-2-1 1,0 1-1,-1 0 1,-2 0 0,0-1-1,-1 1 1,-8 24 0,9-37-93,-1-1-1,1 1 1,-1-1 0,-1 0 0,-5 8 0,-2-1-4759</inkml:trace>
  <inkml:trace contextRef="#ctx0" brushRef="#br0" timeOffset="6459.25">6086 957 24575,'22'18'0,"0"1"0,-1 1 0,-2 1 0,28 36 0,-17-15 0,39 75 0,-53-85 0,-1 0 0,-1 1 0,-2 0 0,-1 1 0,-1 1 0,-3 0 0,0 0 0,-2 0 0,-1 39 0,-3-36 0,-2 107 0,-1-122 0,0 0 0,-2 0 0,0 0 0,-9 25 0,10-42-195,1-1 0,-1 1 0,1 0 0,-2-1 0,1 1 0,-7 7 0,-3 0-663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0:42.3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2 325 24575,'1'-3'0,"0"1"0,0 0 0,0-1 0,1 1 0,-1 0 0,1 0 0,0 0 0,0 0 0,0 0 0,0 0 0,3-2 0,0-1 0,0 1 0,0-1 0,-1 0 0,2 1 0,-1 0 0,0 0 0,1 0 0,0 1 0,0-1 0,0 2 0,0-1 0,0 1 0,10-3 0,-15 5 0,1 0 0,-1 0 0,0 0 0,0 0 0,0 0 0,0 1 0,0-1 0,0 0 0,0 1 0,0-1 0,1 0 0,-1 1 0,-1 0 0,1-1 0,0 1 0,0-1 0,0 1 0,0 0 0,0 0 0,0 0 0,-1-1 0,1 1 0,0 0 0,-1 0 0,1 0 0,-1 0 0,1 0 0,-1 0 0,1 2 0,9 36 0,-9-34 0,2 24 0,-3-21 0,0 0 0,1 0 0,1-1 0,-1 1 0,6 14 0,-7-21 0,1 0 0,-1 0 0,1 0 0,-1 0 0,1 0 0,0 0 0,0 0 0,-1 0 0,1-1 0,0 1 0,0 0 0,0 0 0,0-1 0,0 1 0,0-1 0,0 1 0,2 0 0,-1-1 0,0 1 0,0-1 0,0 0 0,0 0 0,0 0 0,-1-1 0,1 1 0,0 0 0,0-1 0,0 1 0,0-1 0,-1 1 0,1-1 0,2-1 0,0 0 0,-1 0 0,0-1 0,0 1 0,0 0 0,0-1 0,0 0 0,-1 0 0,1 0 0,-1 0 0,0 0 0,0 0 0,0 0 0,0-1 0,1-3 0,2-5 0,-1 1 0,4-25 0,-8 36 0,1-1 0,-1 1 0,0-1 0,0 1 0,0-1 0,1 1 0,-1-1 0,0 1 0,1-1 0,-1 1 0,0-1 0,1 1 0,-1 0 0,1-1 0,-1 1 0,0 0 0,1-1 0,-1 1 0,1 0 0,-1 0 0,1-1 0,-1 1 0,1 0 0,-1 0 0,1 0 0,0 0 0,-1 0 0,1-1 0,-1 1 0,1 0 0,-1 0 0,1 0 0,-1 1 0,1-1 0,0 0 0,0 0 0,25 8 0,-14-4 0,32 5-1365,-26-7-5461</inkml:trace>
  <inkml:trace contextRef="#ctx0" brushRef="#br0" timeOffset="599.17">508 78 24575,'-27'-11'-162,"5"2"-399,0 0 0,0 1 0,-1 1 1,0 1-1,0 1 0,-1 1 0,-25-1 1,36 5 604,0 1 0,0 0 1,0 0-1,0 2 1,0-1-1,1 2 0,-1 0 1,1 0-1,0 1 1,0 1-1,-16 10 0,19-11-12,2 1-1,-1 0 0,1 0 1,0 1-1,0 0 0,0 1 1,1-1-1,0 1 0,1 0 1,0 1-1,0-1 0,1 1 1,0 0-1,1 0 0,-1 1 1,-1 9-1,3-8-31,0 1 0,1 0 0,0 0 0,1 0 0,0 0 0,1 0 0,0-1 0,1 1 0,0 0 0,1 0 0,0-1 0,1 0 0,0 0 0,1 0 0,0 0 0,1 0 0,0-1 0,1 0 0,0-1 0,0 1 0,1-1 0,0-1 0,1 1 0,0-1 0,0-1 0,1 0 0,-1 0 0,2-1 0,-1 0 0,14 5 0,-7-4 138,-1-1 0,1-1-1,1 0 1,-1-2 0,1 1 0,-1-2 0,1-1 0,0 0-1,0-1 1,0-1 0,0 0 0,32-8 0,-39 6-53,1 0 0,-1-1 1,0 0-1,0-1 0,0 0 1,-1-1-1,0 0 0,0 0 0,0-1 1,-1-1-1,0 1 0,0-2 1,-1 1-1,0-1 0,0 0 1,-1-1-1,-1 0 0,1 0 1,-2 0-1,6-12 0,-6 9-85,-1 0 0,0-1 0,-1 1 0,-1-1 0,0 1 0,-1-1 0,0 1 0,-1-1 0,-1 0 0,0 0 0,0 1 0,-6-18 0,5 22 0,0 1 0,-1 0 0,0 0 0,-1 0 0,0 0 0,0 0 0,0 1 0,-1-1 0,0 1 0,-1 1 0,1-1 0,-1 1 0,-1 0 0,1 0 0,-1 1 0,0 0 0,0 0 0,-1 0 0,1 1 0,-12-4 0,1 2 0,-1 0 0,0 2 0,0 0 0,0 1 0,0 2 0,-1-1 0,-36 4 0,42-1 0,-1 1 0,1 0 0,0 1 0,0 1 0,0 0 0,0 1 0,1 1 0,0 0 0,0 0 0,0 1 0,-13 11 0,7 1-1365,6-1-5461</inkml:trace>
  <inkml:trace contextRef="#ctx0" brushRef="#br0" timeOffset="2340.98">356 443 24575,'0'5'0,"1"1"0,0-1 0,0 1 0,1-1 0,-1 1 0,1-1 0,0 0 0,1 0 0,3 6 0,29 42 0,-22-38 0,0 0 0,1-1 0,0-1 0,1 0 0,1-2 0,0 1 0,28 14 0,5-1 0,75 27 0,-57-30 0,0-2 0,100 15 0,142-1 0,-141-26 0,190-17 0,198-54 0,76-69 0,-564 113 0,0-3 0,-2-3 0,0-2 0,-2-4 0,-2-2 0,114-81 0,-158 101 0,-6 4 0,-1 1 0,0-2 0,0 1 0,10-14 0,-20 23-65,-1-1 0,1 0 0,-1 1 0,1-1 0,-1 1 0,0-1 0,1 0 0,-1 1 0,0-1 0,1 0 0,-1 0 0,0 1 0,0-1 0,0 0 0,0 0 0,0 1 0,0-1 0,0 0 0,0 0 0,0 0 0,-2-4-6761</inkml:trace>
  <inkml:trace contextRef="#ctx0" brushRef="#br0" timeOffset="2903.01">3519 220 24575,'8'0'0,"11"0"0,10 0 0,8 0 0,5 1 0,5 4 0,-1 2-1447,-6 5 1447,-7 3 300,-10 4-300,-9 0 0,-8 1 0,-14 3 0,-7 2 0,-1 1 0,2-5-7044</inkml:trace>
  <inkml:trace contextRef="#ctx0" brushRef="#br0" timeOffset="3410.46">4188 410 24575,'32'-40'-950,"34"-55"0,-56 78 678,-1-1 1,0 0-1,-2-1 1,0 0-1,-1 0 1,5-23-1,-9 34 354,-1 0 0,1-1 0,-1 1 0,-1 0 1,1 0-1,-1 0 0,-1-1 0,0 1 0,0 0 0,0 0 0,-4-10 0,5 18-72,0-1-1,0 0 1,-1 0 0,1 1 0,0-1 0,-1 0 0,1 1-1,0-1 1,-1 0 0,1 1 0,-1-1 0,1 1 0,-1-1-1,1 0 1,-1 1 0,1 0 0,-1-1 0,0 1 0,1-1-1,-1 1 1,0 0 0,1-1 0,-1 1 0,0 0 0,1 0-1,-1-1 1,0 1 0,0 0 0,1 0 0,-1 0 0,0 0-1,0 0 1,1 0 0,-1 0 0,0 0 0,0 0 0,1 1-1,-1-1 1,0 0 0,0 0 0,1 1 0,-1-1 0,0 0-1,1 1 1,-1-1 0,1 1 0,-1-1 0,0 1 0,1-1-1,-1 1 1,1-1 0,-1 1 0,1-1 0,-1 2-1,-4 3 47,1 1 0,0 0-1,0 0 1,-4 9-1,-4 12-219,2 0-1,1 1 1,1 0-1,1 0 1,1 1-1,-2 39 1,3 181-1389,6-181 1435,6 119-168,-1 30 341,-8-188 1021,3-29-1070,-1 0 0,0 1-1,0-1 1,0 0-1,0 0 1,0 0 0,0 1-1,0-1 1,0 0-1,0 0 1,0 0 0,0 1-1,0-1 1,0 0-1,0 0 1,0 0-1,-1 1 1,1-1 0,0 0-1,0 0 1,0 0-1,0 0 1,0 1 0,0-1-1,0 0 1,-1 0-1,1 0 1,0 0-1,0 0 1,0 1 0,0-1-1,0 0 1,-1 0-1,1 0 1,0 0 0,0 0-1,0 0 1,-1 0-1,1 0 1,0 0-1,0 0 1,0 0 0,-1 0-1,1 0 1,-6-9 36,-5-18-71,11 27 34,-46-129 7,-29-98 1759,72 216-1700,0 0-1,2 0 0,-1 0 1,1 0-1,1 0 1,0 0-1,2-22 0,-1 28-64,1 0-1,-1 0 1,1 0-1,0 0 1,0 1-1,0-1 1,1 0-1,-1 1 1,1 0-1,0 0 1,1 0-1,-1 0 1,1 0-1,0 1 1,-1-1-1,1 1 1,1 0-1,-1 0 1,5-2-1,-1 1 37,0 0 0,0 1 0,1 0 1,-1 1-1,0 0 0,1 0 0,13-1 0,3 2 265,32 3 0,18-1-9,-63-4-1663,-9-2-5461</inkml:trace>
  <inkml:trace contextRef="#ctx0" brushRef="#br0" timeOffset="4087.09">4648 209 24575,'-7'0'5,"1"1"1,0 0-1,-1 0 0,1 1 0,0 0 0,0 0 0,0 1 0,0-1 1,0 1-1,0 0 0,1 1 0,-1 0 0,1-1 0,0 2 0,0-1 1,-4 6-1,0 0-68,0 0 1,1 0-1,1 1 1,0 0-1,0 0 1,-10 25-1,13-23-127,-1 0 1,2 1-1,0 0 1,0 0-1,0 25 0,3-31 135,0 1-1,0-1 0,1 1 0,0-1 1,1 1-1,0-1 0,0 0 1,1 0-1,0 0 0,8 14 1,-10-20 97,0 0 0,0 0 0,0 0 0,0 0 0,0-1 0,1 1 0,-1-1 0,1 1 0,-1-1 0,1 1 0,0-1 0,0 0 0,-1 0 0,1 0 0,0 0 0,0 0 0,0 0 0,0 0 0,0-1 0,0 1 0,0-1 0,0 1 0,1-1 0,-1 0 0,0 0 0,0 0 0,0 0 0,0 0 0,0 0 0,0-1 0,1 1 0,-1-1 0,0 0 0,0 1 0,0-1 0,0 0 0,-1 0 0,1 0 0,0 0 0,0-1 0,-1 1 0,1 0 0,0-1 0,-1 1 0,1-1 0,-1 0 0,0 1 0,0-1 0,2-3 0,36-62-42,-25 39 0,2 0 0,1 2 0,36-43 0,-51 66 0,0 1 0,1 0 0,-1 0 0,1 0 0,0 0 0,-1 0 0,1 0 0,0 1 0,0 0 0,6-3 0,-9 4 0,1 0 0,0 0 0,-1 0 0,1 0 0,0 0 0,-1 0 0,1 0 0,0 0 0,-1 0 0,1 0 0,-1 0 0,1 1 0,0-1 0,-1 0 0,1 0 0,0 1 0,-1-1 0,1 0 0,-1 1 0,1-1 0,0 1 0,0 0 0,0 0 0,-1 1 0,1-1 0,0 0 0,-1 0 0,1 1 0,-1-1 0,0 0 0,1 1 0,-1-1 0,0 0 0,0 1 0,0-1 0,0 3 0,0 10 0,-2 0 0,1 0 0,-8 25 0,5-23 0,1-1 0,-3 30 0,6-44 0,0 1 0,0-1 0,0 0 0,0 1 0,0-1 0,0 0 0,0 1 0,0-1 0,1 0 0,-1 0 0,0 1 0,1-1 0,-1 0 0,1 0 0,0 1 0,-1-1 0,1 0 0,0 0 0,0 0 0,-1 0 0,1 0 0,0 0 0,0 0 0,0 0 0,0 0 0,0-1 0,1 1 0,-1 0 0,0-1 0,0 1 0,0 0 0,1-1 0,-1 0 0,0 1 0,0-1 0,1 0 0,-1 0 0,0 1 0,1-1 0,-1 0 0,0 0 0,1 0 0,-1-1 0,0 1 0,1 0 0,0-1 0,4 0 0,-1 0 0,0-1 0,0 0 0,1 0 0,-1 0 0,-1-1 0,1 0 0,0 1 0,8-8 0,-10 6 0,1-1 0,-1 1 0,0-1 0,0 1 0,-1-1 0,1 0 0,-1 0 0,0 0 0,-1-1 0,1 1 0,-1 0 0,0-1 0,0 1 0,-1-1 0,1 1 0,-1 0 0,-1-8 0,1 8 0,0 0 0,-1 1 0,0-1 0,0 0 0,0 0 0,0 1 0,-1-1 0,1 0 0,-1 1 0,-1 0 0,1-1 0,0 1 0,-1 0 0,0 0 0,0 0 0,0 1 0,-1-1 0,1 1 0,-7-5 0,9 7 0,0 0 0,0 1 0,-1-1 0,1 1 0,0-1 0,0 1 0,0 0 0,0-1 0,-1 1 0,1 0 0,0 0 0,0 0 0,-1 0 0,1 0 0,-2 0 0,-1 6 0,8 6 0,1-6 31,0 0 0,1 0 0,-1 0 0,1-1 0,0 0 0,0-1 0,1 1 0,-1-1 1,1 0-1,9 3 0,-7-3-221,0 0 0,0-1 1,0 0-1,1-1 0,-1 0 1,1 0-1,-1-1 1,12 0-1,2-3-6636</inkml:trace>
  <inkml:trace contextRef="#ctx0" brushRef="#br0" timeOffset="4588.38">5082 43 24575,'27'55'-654,"-3"2"-1,30 104 1,-47-134 463,-1 0-1,-2 0 1,0 0 0,-2 0 0,-1 0 0,-1 1 0,-2-1 0,-7 45 0,7-64 402,-1 1 1,1-1-1,-1 0 0,-1 0 1,0 0-1,0 0 1,0 0-1,-1-1 1,0 0-1,0 0 0,-1 0 1,0-1-1,0 0 1,0 0-1,-10 6 0,10-8-363,-1 0 0,0 0 0,1-1 0,-1 0 0,0-1 0,-12 4 0,-18 0-6674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2:44.3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5:45.0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64 671 24575,'7'-8'0,"0"0"0,0 1 0,1 1 0,0-1 0,0 1 0,1 0 0,0 1 0,0 0 0,12-4 0,-18 7 0,4-2 0,1 1 0,-1 0 0,1 1 0,-1 0 0,1 0 0,0 0 0,10 0 0,-16 2 0,-1 0 0,1 0 0,-1 0 0,1 0 0,-1 0 0,1 1 0,-1-1 0,0 0 0,1 1 0,-1-1 0,1 1 0,-1 0 0,0-1 0,1 1 0,-1 0 0,0 0 0,0 0 0,2 1 0,-2 0 0,0 0 0,0-1 0,-1 1 0,1 0 0,-1-1 0,1 1 0,-1 0 0,1 0 0,-1 0 0,0-1 0,0 1 0,0 0 0,0 0 0,0 0 0,-1-1 0,1 1 0,0 0 0,-1 0 0,-1 2 0,-2 9 0,-2-1 0,1 0 0,-2 0 0,0 0 0,-16 20 0,13-19 0,1 1 0,0 0 0,-9 21 0,15-29 0,1 1 0,0 0 0,0 0 0,1 0 0,-1 0 0,1 0 0,1 0 0,0 1 0,0 10 0,1-16 0,-1 0 0,0 1 0,1-1 0,0 0 0,-1 0 0,1 0 0,0 1 0,0-1 0,0 0 0,0 0 0,0 0 0,1 0 0,-1-1 0,1 1 0,-1 0 0,1-1 0,0 1 0,-1-1 0,1 1 0,0-1 0,0 0 0,0 0 0,0 0 0,0 0 0,1 0 0,-1 0 0,0 0 0,0-1 0,0 1 0,1-1 0,-1 0 0,0 1 0,4-1 0,3 0 0,0-1 0,0 1 0,0-1 0,0-1 0,-1 0 0,1 0 0,0-1 0,-1 0 0,1 0 0,-1-1 0,13-8 0,-16 9 0,0 0 0,-1 0 0,1-1 0,-1 0 0,0 0 0,0 0 0,0 0 0,-1-1 0,0 1 0,1-1 0,-2 0 0,1 0 0,0 0 0,-1 0 0,0-1 0,-1 1 0,1-1 0,-1 1 0,2-11 0,-3 13 0,0 0 0,-1 1 0,1-1 0,0 1 0,-1-1 0,1 1 0,-1-1 0,0 1 0,0 0 0,0-1 0,0 1 0,0 0 0,-3-4 0,2 3 0,46 6 0,110 5-1365,-119-8-5461</inkml:trace>
  <inkml:trace contextRef="#ctx0" brushRef="#br0" timeOffset="1962.96">1483 1024 24575,'11'-23'0,"1"1"0,0 0 0,24-30 0,-7 11 0,-15 19 0,42-61 0,65-131 0,-108 187 0,-1-1 0,-2-1 0,0 0 0,-2 0 0,-1 0 0,-2-1 0,-1 0 0,-1-1 0,-1-39 0,-9 17 0,7 50 0,-1 1 0,0-1 0,0 0 0,0 0 0,0 1 0,0-1 0,0 1 0,-1-1 0,1 1 0,-1 0 0,0-1 0,1 1 0,-1 0 0,0 0 0,-1 0 0,-1-1 0,3 2 0,0 1 0,0-1 0,0 1 0,0 0 0,0-1 0,0 1 0,0 0 0,0 0 0,-1 0 0,1 0 0,0 0 0,0 0 0,0 0 0,0 0 0,0 0 0,0 1 0,0-1 0,0 0 0,0 1 0,0-1 0,0 1 0,0-1 0,0 1 0,0-1 0,-1 2 0,-20 20 0,21-21 0,-13 17 0,0 1 0,2 1 0,0 0 0,1 0 0,1 1 0,1 1 0,-9 32 0,-29 163 0,47-217 0,-43 320 0,15-86 0,12-88 0,3 220 0,11-410 0,-16-82 0,-31-41 0,-5-25 0,53 188 0,0 0 0,0 1 0,1-1 0,-1 0 0,1 0 0,0 1 0,0-1 0,1 0 0,-1 0 0,1 1 0,0-5 0,0 7 0,0-1 0,0 1 0,0-1 0,0 1 0,1-1 0,-1 1 0,0 0 0,1-1 0,-1 1 0,0 0 0,1 0 0,-1 0 0,1 0 0,0 1 0,-1-1 0,1 0 0,0 0 0,0 1 0,-1 0 0,1-1 0,0 1 0,0 0 0,0 0 0,2 0 0,133-2 298,-45 3-1961,-41-2-5163</inkml:trace>
  <inkml:trace contextRef="#ctx0" brushRef="#br0" timeOffset="2957.19">2188 189 24575,'-5'0'11,"0"1"1,0 0-1,0 0 0,1 0 0,-1 1 0,0-1 0,0 1 0,1 0 0,-8 5 1,-36 27-569,35-22 550,1 0-1,0 1 1,1 0-1,0 1 1,1 0 0,0 0-1,1 1 1,1 1-1,1-1 1,0 1-1,1 1 1,0-1 0,2 1-1,-5 26 1,2 16 192,2 0 1,5 113-1,2-138-116,1 0-1,1 0 0,2 0 0,15 50 1,-14-63-259,2-1 0,-1 0 1,2 0-1,1-1 0,0 0 1,2-1-1,0-1 1,17 19-1,4-1-6636</inkml:trace>
  <inkml:trace contextRef="#ctx0" brushRef="#br0" timeOffset="3614.31">2916 248 24575,'14'6'0,"-2"1"0,1 1 0,-1-1 0,0 2 0,-1 0 0,0 0 0,0 1 0,-1 0 0,0 1 0,-1 0 0,0 1 0,-1 0 0,-1 0 0,12 23 0,-7-7 0,0 1 0,-2 0 0,-1 0 0,-1 1 0,6 58 0,-9-38 86,-3 0-1,-2 0 0,-12 91 1,6-101-371,-3-2 1,0 1-1,-3-1 1,-1-1-1,-23 46 1,13-39-6542</inkml:trace>
  <inkml:trace contextRef="#ctx0" brushRef="#br0" timeOffset="4620.66">1 720 24575,'0'4'0,"0"-1"0,0 0 0,0 0 0,1 1 0,-1-1 0,1 0 0,0 0 0,0 0 0,0 1 0,0-1 0,1 0 0,-1-1 0,1 1 0,0 0 0,0 0 0,0-1 0,4 5 0,-3-4 0,0-1 0,1 0 0,0 1 0,-1-1 0,1 0 0,0-1 0,0 1 0,0-1 0,0 0 0,1 1 0,-1-2 0,5 1 0,2 0 0,0 0 0,0-2 0,1 1 0,-1-2 0,0 1 0,0-1 0,0-1 0,0 0 0,14-7 0,-10 3 0,0-1 0,-1 0 0,0-1 0,0-1 0,17-15 0,-27 21 0,0 1 0,0-1 0,0 0 0,-1 0 0,1-1 0,-1 1 0,0-1 0,0 1 0,-1-1 0,1 0 0,-1 0 0,0 0 0,-1 0 0,1-1 0,-1 1 0,0 0 0,0-1 0,-1 1 0,1-1 0,-2-7 0,1 10 0,-1 0 0,1 0 0,-1 0 0,0 0 0,0 0 0,-1 0 0,1 1 0,-1-1 0,1 0 0,-1 1 0,0-1 0,0 1 0,0-1 0,0 1 0,0 0 0,0 0 0,-4-2 0,2 1 0,0 1 0,-1 0 0,1 0 0,-1 0 0,0 1 0,1-1 0,-1 1 0,0 0 0,-10 0 0,4 0 0,0 2 0,0-1 0,0 1 0,0 1 0,0 0 0,0 1 0,0 0 0,-18 8 0,17-5 0,1 0 0,-1 2 0,1-1 0,1 1 0,-1 1 0,2 0 0,-16 17 0,22-22 0,-1 0 0,1 1 0,1-1 0,-1 1 0,1-1 0,0 1 0,0 0 0,0 0 0,0 0 0,0 6 0,2-8 0,0 0 0,-1 0 0,1 1 0,1-1 0,-1 0 0,1 0 0,-1 1 0,1-1 0,0 0 0,0 0 0,0 0 0,0 0 0,1 0 0,-1 0 0,1 0 0,0 0 0,3 3 0,-1-2 0,0 0 0,1 0 0,0-1 0,-1 1 0,1-1 0,1 0 0,-1 0 0,0-1 0,1 0 0,-1 0 0,1 0 0,-1 0 0,1-1 0,0 0 0,11 1 0,-2-1 0,1-1 0,0 0 0,-1-1 0,30-6 0,-35 4 0,0 0 0,0 0 0,0-1 0,0 0 0,0-1 0,-1 0 0,0 0 0,0-1 0,0 0 0,-1-1 0,13-12 0,-16 13 0,0 0 0,0 0 0,0-1 0,-1 1 0,0-1 0,0 0 0,-1 0 0,1 0 0,-2-1 0,1 1 0,-1-1 0,0 0 0,0 1 0,-1-1 0,0 0 0,-1-10 0,-3-7 0,3 25 0,0-1 0,0 0 0,0 0 0,-1 0 0,1 0 0,0 1 0,0-1 0,-1 0 0,1 0 0,-1 1 0,1-1 0,0 0 0,-1 0 0,1 1 0,-1-1 0,0 0 0,1 1 0,-1-1 0,1 1 0,-1-1 0,0 1 0,0-1 0,-1 0 0,2 1 0,-1 1 0,1-1 0,0 0 0,-1 0 0,1 0 0,0 0 0,-1 1 0,1-1 0,0 0 0,-1 0 0,1 1 0,0-1 0,-1 0 0,1 1 0,0-1 0,0 0 0,-1 1 0,1-1 0,0 0 0,0 1 0,0-1 0,0 1 0,0-1 0,-1 0 0,1 1 0,0-1 0,0 1 0,0-1 0,0 1 0,0-1 0,0 1 0,0 15 0,1 2 0,1-1 0,0 1 0,2-1 0,9 29 0,31 68 0,-18-53 0,-3-2 0,4 7 0,31 117 0,-53-163 0,-1 0 0,-1 1 0,-1-1 0,0 1 0,-2-1 0,0 1 0,-2-1 0,0 0 0,-1 1 0,-10 30 0,11-43 0,-2 0 0,1 0 0,-1-1 0,0 1 0,0-1 0,-1 0 0,0 0 0,0-1 0,-1 1 0,0-1 0,0 0 0,0-1 0,-1 0 0,0 0 0,0 0 0,0-1 0,-9 4 0,9-5 0,0 0 0,0-1 0,0 0 0,-1 0 0,1-1 0,-1 0 0,1 0 0,-1-1 0,0 0 0,1 0 0,-1-1 0,1 0 0,-1 0 0,1-1 0,-1 0 0,1 0 0,0-1 0,0 1 0,-7-5 0,9 4 0,1 1 0,0-1 0,0 1 0,1-1 0,-1 0 0,1 0 0,-1-1 0,1 1 0,0-1 0,0 0 0,0 0 0,1 0 0,-1 0 0,1 0 0,0 0 0,0-1 0,1 1 0,-1-1 0,1 1 0,0-1 0,0 0 0,1 1 0,-1-1 0,1 0 0,0 0 0,0 1 0,1-1 0,-1 0 0,1 1 0,2-7 0,2-7 0,0 1 0,2 0 0,0 1 0,1-1 0,0 2 0,19-27 0,100-113-1365,-82 105-5461</inkml:trace>
  <inkml:trace contextRef="#ctx0" brushRef="#br0" timeOffset="5296.59">1305 13 24575,'-5'0'-44,"1"1"1,-1 0-1,0 0 0,1 0 0,-1 1 0,1-1 0,-1 1 0,1 0 0,0 0 1,0 1-1,-1-1 0,2 1 0,-8 6 0,-3 4-544,-25 30-1,35-39 496,-24 32 8,2 0 0,1 2 0,2 1 0,1 1 0,3 0 0,1 2 0,2 0 0,2 1 0,-14 69 0,19-56-7,1 1 1,4 0-1,2 0 1,2 0-1,3 1 1,2-1-1,14 63 1,-11-84 354,2-1 0,1 0 1,2-1-1,1 0 0,32 56 0,-31-66-205,1-1 0,1-1 0,0 0 0,2-2 0,1 0 0,0-1 0,1-1 0,27 18 0,9 0-6884</inkml:trace>
  <inkml:trace contextRef="#ctx0" brushRef="#br0" timeOffset="6173.32">3364 1 24575,'23'33'0,"-1"1"0,19 42 0,28 77 0,-55-121 0,14 39-362,-3 1-1,-3 1 0,-3 1 1,15 122-1,2 223-1136,-35-364 1244,-3 0-1,-2 0 1,-2-1-1,-3 1 1,-25 85-1,21-106 64,-1 0-1,-31 51 1,17-37-257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1:51.5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91 1456 9378,'0'0'8264,"0"-4"-7472,0-22 1094,-2 24-1279,-1-1-1,0 1 1,0 0 0,0 0-1,-1 0 1,1 0 0,-6-2-1,4 2-353,-29-14 88,-44-15-1,44 19 273,-50-26-1,50 21-537,-52-17-1,36 15 134,41 16-149,0 1-1,-1 0 1,1 0 0,0 1 0,-1 0-1,1 1 1,0 0 0,-1 0-1,1 1 1,-1 0 0,-10 4 0,-10 2 55,-58 24 1,65-22-107,0 2-1,0 0 1,1 2-1,1 0 0,-28 23 1,36-24 12,0 0-1,1 1 1,0 0-1,1 1 1,0 0 0,1 1-1,1 0 1,-11 25 0,9-16 102,6-14-23,0-1 1,1 1-1,0 0 1,1 0 0,0 0-1,1 1 1,0-1 0,-1 17-1,3-18-41,0-1 1,1 0-1,0 1 0,0-1 0,1 0 0,0 0 0,1 1 0,-1-2 0,2 1 1,-1 0-1,1-1 0,0 1 0,1-1 0,-1 0 0,1 0 0,10 9 0,-2-2 32,2-1-1,-1-1 0,1 0 1,1-1-1,0-1 0,1 0 1,0-1-1,0-1 0,1-1 1,0 0-1,0-1 0,1-1 1,0-1-1,0-1 0,0 0 1,0-1-1,0-1 0,0-1 1,23-3-1,-26 0-79,-1 0 0,0-1 0,1 0 0,-2-1 0,1-1 0,-1-1 1,1 0-1,-2 0 0,14-11 0,4-4-1,-1-1 1,43-45-1,-60 55-9,-1-1 0,0-1 0,-1 0 0,-1 0 0,0-1 0,12-25 0,-19 34 0,0-1 0,0 0 0,-1 1 0,0-1 0,0 0 0,-1 0 0,0 0 0,-1-1 0,1 1 0,-1 0 0,-1 0 0,0 0 0,0 0 0,0 0 0,-1 0 0,0 0 0,-5-9 0,1 2-255,-1 0-1982,-10-29 1,16 40 1645,0 0-1,0 0 1,0 0 0,1 0-1,-1 0 1,1 0-1,0 0 1,0 0 0,1 0-1,-1 0 1,1 0-1,0 0 1,1-5 0,10-8-13008</inkml:trace>
  <inkml:trace contextRef="#ctx0" brushRef="#br0" timeOffset="870.39">851 1658 4280,'38'-10'9060,"22"9"-5276,-34 1-2320,272 10 5074,-217-3-4870,141 31 0,-208-34-1812,29 7 36,-40-10-297,0 0 0,0 0 0,1 0-1,-1 1 1,0 0 0,-1-1 0,1 1 0,0 0-1,4 4 1,-7-6 305,0 0 0,0 1 0,0-1-1,0 0 1,1 0 0,-1 0 0,0 0 0,0 0 0,0 0-1,0 1 1,0-1 0,0 0 0,0 0 0,0 0 0,0 0-1,0 0 1,0 1 0,0-1 0,0 0 0,0 0 0,0 0-1,0 0 1,0 1 0,0-1 0,0 0 0,0 0 0,0 0-1,0 0 1,0 0 0,0 1 0,0-1 0,0 0-1,0 0 1,0 0 0,0 0 0,-1 0 0,1 1 0,0-1-1,0 0 1,0 0 0,0 0 0,0 0 0,0 0 0,-1 0-1,1 0 1,0 0 0,0 0 0,0 1 0,0-1 0,0 0-1,-1 0 1,1 0 0,0 0 0,0 0 0,-11 1-4522,-12 0-3020</inkml:trace>
  <inkml:trace contextRef="#ctx0" brushRef="#br0" timeOffset="871.39">1369 1594 8057,'0'0'3799,"15"-6"-1296,4-1-1542,1 0 0,26-5 0,-37 10-573,0 1-1,0 0 0,0 0 0,0 1 1,0 0-1,0 0 0,0 1 1,0 1-1,0-1 0,12 5 1,-12-3-186,-1 1 1,0 1-1,0-1 0,-1 1 1,1 0-1,-1 1 1,0 0-1,0 0 1,-1 0-1,0 1 1,0 0-1,0 0 0,-1 1 1,0-1-1,-1 1 1,5 10-1,-6-12-171,-1 0 0,0 1 0,0 0 0,0-1 0,-1 1 0,0 0 0,0 0 0,0-1 0,-1 1 0,0 0 0,-1 0 0,1 0 0,-1 0 0,-1-1 0,1 1 0,-1 0 0,0-1 0,-1 1 0,0-1 0,0 0 0,-7 11 0,-8 7-940,-2-1 0,-26 24 0,63-56-13189</inkml:trace>
  <inkml:trace contextRef="#ctx0" brushRef="#br0" timeOffset="1379.15">2120 1608 9634,'0'12'2390,"0"48"1064,-1 124 3134,-13 2-4916,14-185-1667,-4 18-5,4-18 5,0-1-1,0 0 1,0 1-1,0-1 1,0 0 0,0 1-1,0-1 1,0 1-1,0-1 1,0 0-1,0 1 1,0-1-1,-1 1 1,1-1 0,0 0-1,0 1 1,0-1-1,-1 0 1,1 1-1,0-1 1,0 0-1,-1 1 1,1-1 0,0 0-1,0 0 1,-1 1-1,1-1 1,0 0-1,-1 0 1,1 0-1,-1 1 1,1-1-1,0 0 1,-1 0 0,1 0-1,-1 0 1,0-1 5,0 0 1,1 0 0,-1-1-1,0 1 1,0 0 0,1 0-1,-1-1 1,1 1 0,-1 0 0,1-1-1,0 1 1,-1-1 0,1 1-1,0-1 1,0 1 0,0 0-1,0-3 1,0-8-1,-5-23-41,2 0-1,1-1 1,2 1-1,1-1 1,2 1-1,7-37 1,-6 57 63,0 0 0,1 0-1,1 1 1,0-1 0,1 1 0,16-26 0,-16 31 1,1 0 0,-1 0 0,2 1 0,-1 0 0,1 0 0,0 1 0,0 0 0,1 1 0,0 0 0,15-7 0,-19 10 19,1 1 0,-1-1 0,0 1 0,1 1 1,7-2-1,-13 3-18,0 0 0,0-1-1,1 1 1,-1 0 0,0 0 0,0 0 0,0 0 0,1 1 0,-1-1-1,0 0 1,0 0 0,0 1 0,0-1 0,0 0 0,1 1 0,-1 0-1,0-1 1,0 1 0,0-1 0,0 1 0,-1 0 0,1 0 0,0 0-1,0-1 1,0 1 0,-1 0 0,1 0 0,0 0 0,-1 0 0,1 0-1,-1 0 1,1 1 0,-1-1 0,1 0 0,-1 2 0,2 5 97,-1 1 0,0 0 0,0 0 1,-1 0-1,0-1 0,-1 1 0,0 0 0,-1 0 1,1 0-1,-2-1 0,1 1 0,-1-1 0,0 0 1,-1 0-1,0 0 0,-9 14 0,-1-4-576,-1 0 0,0 0 1,-1-2-1,-1 0 0,-22 17 0</inkml:trace>
  <inkml:trace contextRef="#ctx0" brushRef="#br0" timeOffset="2179.01">2498 1724 9313,'0'0'12878,"-16"-5"-12746,-4 0-170,-28-4 1,43 9 43,1 0 0,-1 1 0,1-1 0,-1 1 0,1 0 0,-1 1 0,1-1 0,0 1 0,0-1 1,0 1-1,0 1 0,0-1 0,0 1 0,0-1 0,1 1 0,-1 0 0,1 0 0,0 0 0,-5 8 0,3-6-3,-1 0 1,1 1 1,0 1-1,1-1 0,-8 15 0,10-18-1,1 0 0,0 0-1,-1 0 1,1 1 0,1-1-1,-1 0 1,0 1 0,1-1-1,-1 1 1,1-1 0,0 1-1,0-1 1,2 7 0,-2-10 3,1 0 0,-1 1 0,1-1 1,0 1-1,-1-1 0,1 0 0,-1 1 1,1-1-1,0 0 0,0 0 0,-1 0 1,1 1-1,0-1 0,-1 0 0,1 0 1,0 0-1,0 0 0,-1 0 0,1 0 1,0-1-1,-1 1 0,2 0 0,1 0 44,3-1 19,0 0 1,0 0-1,0 0 0,0-1 0,0 1 1,0-1-1,0-1 0,6-3 0,46-29 101,-43 26-161,99-70 801,-113 81-724,0 0 0,0 0-1,-1 0 1,1 0 0,-1 1 0,0-1 0,0 0 0,0 0 0,0 0 0,0 5 0,-9 66 61,5-46 83,-2 39 0,7-65-223,-1-1 0,0 1 1,0-1-1,1 1 0,-1-1 1,0 1-1,1-1 0,-1 1 1,1-1-1,-1 1 1,1-1-1,-1 1 0,1-1 1,-1 0-1,1 1 0,-1-1 1,1 0-1,-1 0 0,1 1 1,-1-1-1,1 0 0,0 0 1,-1 0-1,1 0 0,-1 1 1,1-1-1,0 0 0,-1 0 1,1 0-1,0 0 1,-1-1-1,1 1 0,0 0 1,25-4 374,-14-1-239,-1 0 0,0-1 0,0 0 0,0-1 0,11-9 0,48-44 20,-61 52-134,16-14-16,-1 1-3,31-35 1,-51 56-115,0 8 17,2 19-56,2 4-22,-7-29 155,-1-1 1,1 1-1,0-1 1,0 1-1,0-1 1,0 1-1,0-1 1,0 0-1,0 0 1,0 1-1,0-1 1,1 0-1,-1 0 1,0 0-1,1 0 1,-1-1-1,1 1 1,-1 0-1,1-1 1,0 1-1,1 0 1,0-1 5,-1 0 0,1 0 0,-1 0 0,1 0 0,-1-1-1,0 1 1,1-1 0,-1 1 0,1-1 0,-1 0 0,0 0 0,4-2 0,5-4 25,0-1 0,-1 1 0,0-2 0,11-11-1,-21 20-19,48-51 214,-3-2 1,-2-2-1,-3-2 1,-2-2-1,32-67 0,-58 104 769,-21 40-500,-11 21-561,3-3 101,1 1-1,2 1 1,2 1-1,1-1 0,2 2 1,2-1-1,1 1 1,0 68-1,6-108-23,0 1 0,0-1-1,0 1 1,0-1 0,1 1 0,-1-1-1,0 1 1,0-1 0,0 0 0,1 1-1,-1-1 1,0 1 0,0-1 0,1 1-1,-1-1 1,1 0 0,-1 1 0,0-1 0,1 0-1,-1 0 1,1 1 0,-1-1 0,0 0-1,1 0 1,-1 1 0,1-1 0,-1 0-1,1 0 1,21 3-3,20-9 34,-39 5-84,0 0 0,0 1 0,0-1 0,0 1 0,0-1 0,0 1 0,0 0 0,0 0 1,0 1-1,0-1 0,3 1 0,9 7-8272</inkml:trace>
  <inkml:trace contextRef="#ctx0" brushRef="#br0" timeOffset="2602.57">3083 1496 3328,'0'0'20533,"98"-11"-20533,-29 20-1041,-11-1-3224,-7-3-5817</inkml:trace>
  <inkml:trace contextRef="#ctx0" brushRef="#br0" timeOffset="2603.57">3643 1566 13594,'0'2'5529,"3"10"-2309,-2-6-2866,0 1 1,-1 0-1,0 0 0,0 0 1,-1 0-1,0-1 1,0 1-1,0 0 0,-1 0 1,0-1-1,0 1 1,-4 5-1,0-1-346,0 0-1,-1-1 1,-1 0-1,0 0 1,-16 15 0,-21 15 46,26-23-16,-29 31 0,48-47-36,-1-1-1,0 1 0,0 0 0,1 0 0,-1 0 1,0 0-1,1 0 0,-1 0 0,1 0 0,-1 1 0,1-1 1,0 0-1,-1 0 0,1 2 0,0-2 0,0-1 0,0 1 0,0-1-1,0 0 1,1 1 0,-1-1 0,0 1-1,0-1 1,1 0 0,-1 1 0,0-1-1,0 0 1,1 1 0,-1-1 0,0 0-1,1 1 1,-1-1 0,0 0 0,1 0-1,-1 1 1,1-1 0,-1 0 0,0 0-1,1 0 1,-1 0 0,1 1 0,5-1-2,-1 1 0,1-1 0,-1 1 0,0-2 0,7 0 0,-1 1-29,-4 0-141,1-1 1,-1 0-1,0 0 0,0-1 1,0 1-1,0-1 1,0-1-1,0 0 0,-1 0 1,1 0-1,-1 0 0,9-7 1,-10 6-699,0-1 0,0 1 0,-1-1 0,1 0 0,-1 0 0,0-1 1,0 1-1,4-11 0,3-21-10261</inkml:trace>
  <inkml:trace contextRef="#ctx0" brushRef="#br0" timeOffset="3897.83">841 929 3936,'0'0'16807,"-2"-7"-15729,1 4-988,1 0 12,-1 0 1,1 1 0,-1-1 0,0 1 0,0-1-1,0 1 1,0-1 0,0 1 0,-1 0-1,1 0 1,-1-1 0,0 1 0,1 0 0,-1 1-1,0-1 1,0 0 0,0 0 0,-5-2 0,-11-5 57,0 0 1,-1 1 0,0 2 0,-1-1-1,0 2 1,1 1 0,-2 1-1,1 0 1,0 1 0,0 1 0,-1 2-1,1-1 1,-23 6 0,29-4-91,1 0 0,0 2 0,-1-1 0,2 2 0,-1 0 0,0 0 0,1 1 0,0 1 0,0 0 0,1 1 0,0 0 0,0 0 0,1 1 0,0 1 0,1 0 0,0 0 0,0 1 0,1 0 0,1 0 0,-10 18 0,9-8 31,1 0 0,1 1 0,1 0 0,0 0 1,2 0-1,1 0 0,0 1 0,2-1 0,0 1 0,7 39 1,-5-52-80,-1 0 0,2-1 0,0 1 1,0-1-1,1 0 0,0 0 0,0 0 1,1-1-1,6 10 0,-7-13-7,-1-1 0,1 0 1,-1 0-1,1-1 0,1 1 0,-1-1 0,0 0 1,1 0-1,0 0 0,-1 0 0,1-1 0,0 0 1,1 0-1,-1 0 0,0-1 0,0 0 0,11 2 1,0-3 64,0 1 0,-1-2 1,1 0-1,-1-1 0,1 0 0,-1-1 1,29-10-1,-25 5-43,0-1 0,0 0 0,-1-2 0,0 0 0,23-19 0,-23 15-3,-1 0 1,0-1 0,17-20 0,-28 28-10,0 0-1,-1-1 1,1 1 0,-2-1 0,1 0-1,-1-1 1,-1 1 0,1 0 0,2-19-1,-2 7 16,-1 0-1,-1-1 0,-1 1 1,-1-1-1,-3-25 0,2 42-35,-1 1 0,0-1 1,1 0-1,-1 0 0,-1 1 0,1 0 0,-1-1 0,0 1 0,0 0 0,0 0 0,0 0 0,-1 1 0,1-1 0,-7-4 0,3 3-123,1 1-1,0 0 1,-1 0-1,0 1 1,1-1-1,-1 1 1,-1 1-1,-13-4 1,21 6-245,0 0 0,-1-1 0,1 1 1,-1 0-1,1 0 0,0 0 0,-1 0 1,1 0-1,-1 0 0,1 0 0,-1 0 1,1 0-1,0 0 0,-1 0 0,1 0 0,-1 0 1,1 0-1,0 0 0,-1 1 0,1-1 1,-1 0-1,1 0 0,0 0 0,-1 1 1,0-1-1,6 8-4181,17 11-638,-20-18 4457,16 12-5379</inkml:trace>
  <inkml:trace contextRef="#ctx0" brushRef="#br0" timeOffset="4533.89">894 953 12218,'0'0'9728,"13"-2"-8181,384-101 3865,12-3-3596,-376 98-1919,13-1 162,-25 7-5086,-91 2-3379,28 0 1172</inkml:trace>
  <inkml:trace contextRef="#ctx0" brushRef="#br0" timeOffset="4534.89">1489 587 8833,'0'0'7897,"18"-4"-5944,-4 0-1587,2 0 42,1 0 0,0 1 0,0 0-1,0 2 1,30 0 0,-26 3 13,0 1 1,0 1-1,0 1 0,-1 1 0,0 1 1,23 10-1,-33-13-321,-1 1 0,1 0-1,-1 1 1,0 0 0,0 0 0,-1 1 0,1 0-1,-2 1 1,1 0 0,-1 0 0,0 0 0,-1 1 0,11 17-1,-15-21-79,0 0-1,0 0 0,-1 0 0,0 1 0,0-1 1,0 0-1,0 0 0,-1 1 0,0-1 0,0 0 1,0 1-1,0-1 0,-1 0 0,0 0 0,0 1 1,-1-1-1,0 0 0,1 0 0,-2 0 0,1-1 1,-6 10-1,1-4-306,0-1 0,-1 0 1,0 0-1,-1-1 0,0 0 1,0 0-1,-1-1 0,-15 9 1,25-16 157,0-1 1,0 1-1,0 0 0,0 0 1,0 0-1,0 0 1,0 0-1,0 0 1,0-1-1,0 1 0,0 0 1,0 0-1,0 0 1,0 0-1,0 0 0,0 0 1,-1 0-1,1 0 1,0-1-1,0 1 0,0 0 1,0 0-1,0 0 1,0 0-1,0 0 1,0 0-1,-1 0 0,1 0 1,0 0-1,0 0 1,0 0-1,0 0 0,0 0 1,0 0-1,-1 0 1,1 0-1,0 0 0,0 0 1,0 0-1,0 0 1,0 0-1,0 0 1,-1 0-1,1 0 0,0 0 1,0 0-1,0 0 1,0 0-1,0 0 0,0 0 1,0 0-1,-1 1 1,4-14-5716</inkml:trace>
  <inkml:trace contextRef="#ctx0" brushRef="#br0" timeOffset="5486.45">2295 442 9233,'0'0'4380,"-18"7"-2654,2-1-1365,6-2-160,0-1 1,0 1-1,0 1 0,0 0 0,1 0 1,0 1-1,0 1 0,0-1 0,1 1 1,-9 9-1,10-7 42,0 0-1,1 0 1,0 1 0,0 0-1,1 0 1,1 0 0,0 0 0,0 1-1,0 0 1,2 0 0,-1 0-1,2 0 1,-1 0 0,1 0 0,1 18-1,0-24-172,0 0-1,1 0 1,0 0 0,-1 0-1,2 0 1,-1 0-1,0 0 1,1 0-1,0 0 1,0-1-1,1 1 1,-1-1-1,1 1 1,0-1 0,0 0-1,0 0 1,1 0-1,-1-1 1,1 1-1,0-1 1,0 0-1,0 0 1,1 0-1,-1 0 1,1-1-1,-1 0 1,1 0 0,7 2-1,-2-1 46,0-1 1,0 0-1,0 0 1,0-1-1,1 0 0,-1-1 1,0-1-1,1 1 0,-1-1 1,0-1-1,0 0 0,0-1 1,16-5-1,-9 1-72,-1-1 0,0-1 0,0 0 0,-1-1 0,0-1 0,-1 0-1,0-1 1,13-15 0,-12 9 47,0-1 0,-1 0-1,-1-1 1,-1 0-1,16-36 1,-13 18 8,-2-1-1,-2-1 1,-1 0 0,-2 0 0,-2-1-1,2-75 1,-8 91-137,0-1 0,-4-26 0,2 44 27,0 0 0,0-1 0,0 1 0,-1 0 0,0 0 0,-1 0 0,1 0 0,-2 1 0,-7-12 0,11 18 5,1 0 0,-1 1 0,1-1 0,-1 0 0,0 0 1,1 1-1,-1-1 0,0 0 0,0 1 0,1-1 0,-1 1 0,0-1 1,0 1-1,0 0 0,0-1 0,0 1 0,0 0 0,0-1 0,0 1 1,0 0-1,1 0 0,-1 0 0,0 0 0,0 0 0,0 0 0,0 0 1,0 0-1,0 0 0,0 1 0,0-1 0,0 0 0,-1 1 0,-1 1-24,1-1-1,-1 1 1,1 0-1,0 0 1,-1 0-1,1 0 1,0 1-1,0-1 0,1 0 1,-3 4-1,-10 19 37,1 0-1,1 1 0,2 0 1,0 1-1,-8 37 0,9-20 29,2 0 0,-4 76-1,10-81-9,-1 5 248,5 59-1,-2-91-199,0 0 0,1 0 0,1-1 0,0 1 0,1-1 0,0 0 0,0 0 0,1 0 0,13 20 0,-16-29-54,0 1 0,0-1 0,0 0 0,0 0 0,1 0 0,-1 0 0,1-1 0,-1 1 0,1-1 0,0 1 0,-1-1 0,1 0 0,0 0 0,0 0 0,0 0 0,0-1 0,0 1 0,0-1 0,0 0 0,0 0 0,0 0 0,0 0 0,0 0 0,0-1 0,0 1 0,0-1 0,0 0 0,3-1 0,9-3 165,-1-1 0,0-1 1,-1 0-1,16-10 1,-22 12-151,124-89 1097,-131 96-1160,0 0 0,0 0 0,0 0 0,1 0 1,-1 0-1,1 0 0,0 0 0,-1 0 0,1 0 0,0 0 0,3 3 0,-4-4 25,5 7 33,0 1 1,0-1-1,1 0 1,0-1 0,0 0-1,1 0 1,0 0-1,1 0 1,-1-1-1,1-1 1,0 1 0,1-1-1,-1-1 1,1 1-1,0-1 1,0-1-1,11 3 1,-12-4 10,0 0 0,1-1-1,-1 0 1,0-1 0,1 0 0,-1 0-1,0 0 1,1-1 0,-1-1 0,0 0-1,0 0 1,0 0 0,0-1 0,0 0-1,0 0 1,-1-1 0,1 0 0,-1-1-1,0 1 1,7-8 0,-7 6-22,-1 0-1,1-1 1,-2 0-1,1 0 1,-1-1-1,0 1 1,-1-1-1,1 0 1,-2 0 0,1-1-1,-1 1 1,0-1-1,-1 0 1,0 1-1,-1-1 1,1 0-1,-2 0 1,1 0 0,-1 0-1,-2-14 1,2 21-24,-1 0 1,1 0 0,-1 0-1,1 0 1,-1 0 0,0 0-1,0 0 1,0 0 0,0 0-1,0 0 1,-1 0 0,1 1-1,0-1 1,-1 0 0,1 1-1,-1 0 1,0-1 0,1 1-1,-1 0 1,0 0 0,0 0-1,0 0 1,0 0 0,0 0-1,0 0 1,0 1 0,0-1-1,0 1 1,0-1 0,0 1-1,0 0 1,-3 0 0,1 0-12,1 0 0,-1 1 0,1-1 0,0 1 0,-1 0 0,1 0 0,0 0 0,-1 0 0,1 1 0,0-1 0,0 1 0,0 0 0,0 0 0,0 0 0,1 0 0,-1 1 0,1-1 0,-5 6 0,3-2 15,0 1 1,0 0-1,1 0 1,0-1-1,1 2 1,-1-1-1,1 0 1,1 0-1,-1 1 1,1-1-1,1 1 1,-1-1-1,1 1 1,1-1-1,-1 1 1,1 0-1,3 9 1,-3-11 0,1 0 1,0 0-1,0-1 1,0 1-1,1-1 1,0 1-1,0-1 1,1 0 0,-1 0-1,1 0 1,0 0-1,0-1 1,1 0-1,0 0 1,-1 0-1,1 0 1,0-1 0,1 0-1,-1 0 1,1 0-1,10 3 1,-6-3 22,1 0 0,0-1 0,0-1 0,-1 0 0,1 0 0,0-1 0,0-1 1,0 1-1,0-2 0,0 0 0,0 0 0,-1-1 0,1 0 0,-1-1 0,0 0 0,0 0 1,0-1-1,-1-1 0,0 0 0,11-8 0,-11 7-22,0-1-1,0 0 1,-1 0 0,-1-1-1,1 0 1,-1 0 0,-1-1 0,0 0-1,0 0 1,-1-1 0,0 1-1,-1-1 1,0 0 0,0 0 0,-1-1-1,-1 1 1,0-1 0,0-19-1,-4 19-111,-4 11-184,5 1 270,0 1 0,0 0 1,0 0-1,1-1 0,-1 1 0,0 0 1,1 0-1,-1 0 0,0 0 0,1 0 1,-1 0-1,1 0 0,0 0 1,-1 0-1,1 0 0,-1 2 0,-1 14-2,0 0-1,1 1 1,0-1-1,2 0 1,0 1-1,1-1 0,7 29 1,4 3 9,27 60-1,-24-70 45,-1 1-1,15 74 0,-29-108-5,1 1 0,-2-1 0,1 1 0,-1-1 0,0 1 0,0-1 0,-1 1 0,0-1 0,-2 8 0,2-12-1,0 1 1,0 0-1,-1-1 0,1 1 0,-1-1 1,0 0-1,1 1 0,-1-1 1,0 0-1,0 0 0,-1 0 0,1-1 1,0 1-1,-1 0 0,1-1 0,-1 0 1,1 1-1,-1-1 0,1 0 1,-1 0-1,0-1 0,-4 2 0,-5 0 16,0 0 0,0 0 0,0-1-1,0-1 1,0 0 0,0-1-1,0 0 1,0-1 0,0 0 0,0-1-1,-16-5 1,22 5-147,0 1 0,0-1 0,0 1 1,1-2-1,-1 1 0,1-1 0,-1 1 0,1-2 0,0 1 0,1 0 0,-1-1 0,1 0 1,0 0-1,0 0 0,0-1 0,1 1 0,0-1 0,0 0 0,0 0 0,1 0 1,0 0-1,-3-12 0,5 10-333,0 1 0,0 0 0,1 0 0,0 0 0,0 0 0,1 0 0,0 1 0,0-1 0,0 0 0,1 1-1,0-1 1,0 1 0,1 0 0,0 0 0,5-7 0,37-47-5652,2 4-2192</inkml:trace>
  <inkml:trace contextRef="#ctx0" brushRef="#br0" timeOffset="5937.13">3773 560 4064,'0'0'19921,"-12"6"-19518,3-2-379,4-2-14,0 1 1,0-1-1,0 1 1,0 0-1,0 0 1,1 1-1,-1-1 1,1 1-1,0 0 1,0 0-1,1 0 1,-1 1-1,1 0 1,-4 5-1,5-4 36,-1-1-1,1 0 1,1 1-1,-1-1 1,1 1 0,0 0-1,0-1 1,0 1-1,1 0 1,0-1 0,1 8-1,-1-10-17,1 0 0,0 0 0,0 0-1,0 0 1,0-1 0,0 1 0,0 0-1,1-1 1,-1 1 0,1-1 0,0 0-1,0 1 1,0-1 0,0 0 0,0 0-1,0 0 1,1 0 0,-1-1 0,1 1-1,-1-1 1,1 1 0,0-1 0,3 1-1,7 3-115,0-2-1,0 0 1,1-1-1,-1 0 1,1-1-1,-1 0 1,1-1-1,-1 0 1,1-2-1,-1 1 1,1-2-1,-1 0 1,15-5 0,-13 0-1162,0 0 1,-1-2-1,-1 1 1,1-2-1,20-21 1,5-11-6997</inkml:trace>
  <inkml:trace contextRef="#ctx0" brushRef="#br0" timeOffset="6371.04">4139 326 10642,'0'0'9575,"17"2"-7569,-5 0-1663,110 23 2059,-96-18-1895,0 1 1,34 15-1,-59-23-504,0 0 0,0 1-1,0-1 1,-1 0 0,1 1-1,0-1 1,0 1 0,0-1 0,0 1-1,-1-1 1,1 1 0,0 0-1,-1-1 1,1 1 0,0 0-1,-1-1 1,1 1 0,-1 0-1,1 0 1,-1 0 0,1-1 0,-1 1-1,0 0 1,1 0 0,-1 0-1,0 0 1,0 0 0,0 0-1,1 0 1,-1 0 0,0 0-1,0-1 1,0 1 0,-1 0 0,1 0-1,0 0 1,0 0 0,0 0-1,-1 0 1,1 0 0,-1 0-1,1-1 1,0 1 0,-1 0-1,1 0 1,-1 0 0,0-1 0,0 2-1,-4 4-30,-1 0-1,0-1 0,-1 0 0,-10 8 1,6-5 74,-33 25 56,18-15 21,1 1 1,1 1-1,1 2 0,-26 29 1,35-24 107,13-27-215,1 1 0,0 0 0,-1-1-1,1 1 1,0 0 0,0-1-1,-1 1 1,1 0 0,0-1-1,0 1 1,0 0 0,0-1 0,0 1-1,0 0 1,0-1 0,0 1-1,0 0 1,0-1 0,0 1-1,1 0 1,-1-1 0,0 1 0,0 0-1,1-1 1,-1 1 0,0-1-1,1 1 1,-1 0 0,1-1-1,-1 1 1,0-1 0,1 1 0,-1-1-1,1 0 1,0 1 0,-1-1-1,1 1 1,1-1 0,12 2 286,0-1 1,0 0 0,0-1-1,0-1 1,0-1-1,0 0 1,20-5 0,-1-3-181,0-2 1,37-19-1,4-1-57,-70 31-83,-1 1 0,1 1 0,-1-1 0,1 0 0,-1 1 0,1-1 0,-1 1 0,1 0 0,-1 1 0,1-1 0,-1 0 0,0 1 0,0 0 0,3 2 0,15 5 18,-4-4 23,0 0 0,0-2 0,22 2 0,-31-4-4,-1-1 1,1 1-1,0-2 0,0 1 0,-1-1 0,1 0 1,0-1-1,-1 0 0,13-5 0,-17 6-32,-1 0 0,1-1 0,-1 0 0,1 1 0,-1-1-1,0 0 1,1 0 0,-1-1 0,0 1 0,-1 0 0,1-1-1,0 1 1,-1-1 0,1 1 0,-1-1 0,0 0 0,0 0 0,0 1-1,0-1 1,0 0 0,-1 0 0,1 0 0,-1 0 0,0 0-1,0 0 1,0 0 0,0 0 0,-1 0 0,0-3 0,1 5-20,0 0 0,-1 0 0,1 0 0,-1-1 0,1 1 0,-1 0 0,1 0 0,-1 0 0,0 0 0,1 0 0,-1 0 0,0 1 0,0-1 0,0 0 0,0 0 0,0 0 0,0 1 0,0-1 0,0 1 0,-1-1 0,-2-1-41,0 1 1,1-1-1,-1 1 1,0 1-1,0-1 1,-5 0 0,-3 1-63,-1 0 0,-24 3 0,28-1 123,1 0 1,0 1-1,-1 0 1,1 0-1,1 0 1,-1 1-1,0 1 1,1-1-1,-9 8 1,12-9 2,0 0 0,0 0 1,1 1-1,-1-1 1,1 1-1,0 0 0,0-1 1,1 1-1,-1 1 1,1-1-1,-1 0 0,2 0 1,-1 1-1,0 0 0,1-1 1,0 1-1,0 0 1,-1 5-1,3-9 17,-1 0-1,0 0 1,1 0-1,-1 0 1,1 0-1,-1 0 1,1 0-1,0 0 1,-1 0-1,1 0 1,0-1 0,0 1-1,-1 0 1,1 0-1,0-1 1,0 1-1,0 0 1,0-1-1,0 1 1,0-1 0,0 1-1,0-1 1,0 0-1,0 1 1,0-1-1,1 0 1,-1 0-1,0 0 1,0 0-1,2 0 1,42 2 410,-37-2-344,35 0-14,1-2 0,53-10-1,-92 11-671,17-1 1015,-14 4-3379,-5 7-5802,-3-3-344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3:16.8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7 65 24575,'2'8'0,"2"11"0,4 9 0,-1 11 0,1 7 0,-1 3-8002,1 1 8002,-2 3 1645,-1-1-1645,-2 2 0,-2-1 0,0-5 0,-1-11-1834</inkml:trace>
  <inkml:trace contextRef="#ctx0" brushRef="#br0" timeOffset="702.74">0 111 24575,'0'-3'0,"1"0"0,0 1 0,-1-1 0,1 0 0,0 0 0,0 1 0,1-1 0,-1 1 0,0-1 0,1 1 0,3-5 0,24-23 0,-22 25-28,0 0 0,1 0 0,0 0 0,0 1 0,0 1 0,1-1-1,-1 1 1,1 1 0,0 0 0,0 0 0,-1 0 0,18 0 0,-18 2 9,-1 0 1,0 0-1,1 1 1,-1 0 0,0 0-1,1 0 1,-1 1-1,0 0 1,0 1 0,0 0-1,0 0 1,-1 0-1,1 1 1,-1-1 0,0 2-1,6 4 1,-10-7 19,1 1 0,-1 0 1,0 0-1,0 0 0,0 0 1,0 0-1,-1 1 0,1-1 0,-1 0 1,0 1-1,0-1 0,0 1 1,0-1-1,-1 1 0,1 0 1,-1-1-1,0 1 0,0 0 1,0-1-1,-1 1 0,1 0 1,-1-1-1,0 1 0,0-1 0,0 1 1,0-1-1,-1 0 0,-2 5 1,-4 6-3,0-1 1,0 0-1,-1 0 1,-1-1-1,-13 14 1,-12 4 224,11-10 55,20-15-178,9-5-62,6-3-39,1 0 0,-1 1 0,1 1 0,0 0 0,0 0 0,0 1 0,0 1 0,-1 0 0,1 0 0,0 1 0,18 6 0,-24-6 0,0 0 0,0 1 0,-1 0 0,1 0 0,-1 0 0,1 1 0,-1-1 0,0 1 0,-1 0 0,7 7 0,-8-7 0,-1 0 0,1-1 0,0 2 0,-1-1 0,0 0 0,0 0 0,0 1 0,-1-1 0,0 1 0,0 0 0,0-1 0,0 1 0,0 0 0,-1-1 0,0 6 0,-1-4 20,0 0 0,0 0 0,0 0 1,0 0-1,-1-1 0,0 1 0,0-1 0,-1 1 0,0-1 0,0 0 0,0 0 0,0 0 0,-1 0 0,0-1 0,0 0 0,-7 7 1,1-2-265,-1-1 0,0 0 0,0-1 0,-1 0 1,0-1-1,-13 6 0,-24 6-658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3:15.3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09 82 24575,'0'-2'0,"-1"-1"0,1 1 0,-1 0 0,0 0 0,0 0 0,0 0 0,0 0 0,0 0 0,0 0 0,-1 0 0,1 0 0,-1 0 0,-1-1 0,-24-20 0,19 18-41,0 1-1,0 1 1,-1-1 0,0 1-1,0 0 1,0 1-1,0 0 1,0 1 0,0 0-1,0 0 1,-1 1-1,1 0 1,0 1 0,0 0-1,-13 3 1,-1 1-70,1 0 1,1 2 0,-1 1-1,1 0 1,-24 14-1,23-9 111,0 0 0,-26 21 0,42-29 0,0-1 0,1 2 0,-1-1 0,1 0 0,0 1 0,1 0 0,-1 0 0,1 1 0,0-1 0,1 1 0,0 0 0,-4 11 0,6-17 0,1-1 0,0 1 0,0 0 0,0 0 0,0 0 0,0 0 0,0 0 0,0-1 0,0 1 0,0 0 0,0 0 0,0 0 0,1 0 0,-1-1 0,0 1 0,0 0 0,1 0 0,-1-1 0,1 1 0,-1 0 0,1 0 0,-1-1 0,1 1 0,-1 0 0,1-1 0,1 1 0,0 1 0,0-1 0,0 0 0,0 0 0,0 0 0,0 0 0,1-1 0,-1 1 0,0-1 0,4 1 0,5 0 0,1-1 0,-1 0 0,11-2 0,22-3 96,-12 1 268,56-1 1,-79 5-324,-1 0 1,0 1 0,0 0-1,1 1 1,-1-1 0,0 2 0,0-1-1,0 1 1,-1 0 0,1 1 0,12 8-1,-17-10-41,0 1 0,0 0 0,0 0 0,0 0 0,-1 0 0,1 1 0,-1-1 0,0 1 0,0-1 0,0 1 0,-1 0 0,1 0 0,-1 0 0,0 0 0,0 0 0,0 0 0,0 0 0,-1 7 0,0-9 0,0 1 0,0-1 0,0 1 0,0 0 0,-1-1 0,0 1 0,1-1 0,-1 1 0,0-1 0,0 1 0,0-1 0,0 1 0,-1-1 0,1 0 0,-1 0 0,1 0 0,-1 0 0,0 0 0,0 0 0,0 0 0,0-1 0,0 1 0,0 0 0,0-1 0,-1 0 0,1 0 0,-1 1 0,1-2 0,0 1 0,-4 1 0,-10 2 0,-1-1 0,0-1 0,0 0 0,-1-2 0,1 0 0,0 0 0,-28-6 0,42 6-124,1-1 0,-1 1 0,1-1 0,-1 0 0,1 0 0,0 0-1,-1 0 1,1 0 0,0-1 0,-3-1 0,-1-4-6702</inkml:trace>
  <inkml:trace contextRef="#ctx0" brushRef="#br0" timeOffset="725.04">415 495 24575,'0'-4'0,"2"-11"0,5-13 0,3-8 0,-1 4 0,-1 10 0,-2 18 0,-2 20 0,-2 12 0,-1 4 0,1 7 0,0-3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3:12.7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04 9 24575,'-4'-2'0,"-1"1"0,0-1 0,1 1 0,-1 0 0,0 0 0,0 1 0,0-1 0,0 1 0,-6 1 0,-44 6 0,46-5 0,-3 0 0,0 1 0,1 0 0,-22 9 0,30-10 0,0-1 0,0 0 0,0 1 0,1-1 0,-1 1 0,1 0 0,-1 0 0,1 0 0,-1 0 0,1 0 0,0 0 0,0 1 0,0-1 0,1 1 0,-1 0 0,0-1 0,1 1 0,0 0 0,0 0 0,-2 4 0,3-5 0,0 0 0,0 0 0,0 0 0,0 0 0,0 0 0,1-1 0,-1 1 0,1 0 0,-1 0 0,1 0 0,-1-1 0,1 1 0,0 0 0,0-1 0,0 1 0,0 0 0,0-1 0,0 1 0,0-1 0,1 0 0,-1 1 0,0-1 0,1 0 0,-1 0 0,1 0 0,0 0 0,-1 0 0,1 0 0,0 0 0,-1-1 0,5 2 0,5 1 0,0 0 0,0 0 0,24 1 0,-24-3 0,32 2 0,-24-3 0,-1 1 0,0 1 0,26 7 0,-40-8 0,0 0 0,-1 0 0,1 0 0,0 1 0,-1-1 0,0 1 0,1 0 0,-1 0 0,0 0 0,0 1 0,0-1 0,0 1 0,-1 0 0,1-1 0,-1 1 0,0 0 0,1 1 0,-1-1 0,0 0 0,-1 1 0,3 6 0,-3-7 0,0 0 0,0 0 0,-1 0 0,1 0 0,-1 1 0,0-1 0,0 0 0,0 0 0,-1 0 0,1 0 0,-1 0 0,1 0 0,-1 0 0,0 0 0,0 0 0,-2 3 0,0-1 0,0-1 0,0 0 0,0 0 0,0 0 0,-1 0 0,1-1 0,-1 1 0,0-1 0,-5 3 0,-3 1 0,0 0 0,0-1 0,-1 0 0,0-1 0,0-1 0,-20 5 0,14-5 0,0-1 0,0 0 0,0-2 0,-1 0 0,1-1 0,0-1 0,-1 0 0,-26-7 0,43 7-85,1 1 0,-1-1-1,1 0 1,-1 0 0,1-1-1,0 1 1,-1-1 0,1 1-1,0-1 1,0 1 0,0-1-1,0 0 1,0 0 0,0 0-1,-2-4 1,1 0-674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2:41.1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9 20 24575,'-2'-2'0,"-1"0"0,1 0 0,-1 1 0,0-1 0,1 1 0,-1-1 0,0 1 0,0 0 0,0 0 0,0 1 0,0-1 0,-3 0 0,-39-1 0,40 2 0,-3 0 0,0 0 0,0 1 0,0 0 0,1 0 0,-1 0 0,1 1 0,-1 0 0,1 1 0,-1 0 0,1 0 0,0 0 0,1 1 0,-1 0 0,0 1 0,1-1 0,0 1 0,0 0 0,1 1 0,-1-1 0,1 1 0,0 0 0,1 1 0,-1-1 0,1 1 0,1 0 0,-1 0 0,-3 12 0,6-18 0,1 0 0,0 0 0,-1 0 0,1 0 0,0 1 0,0-1 0,0 0 0,0 0 0,0 0 0,0 0 0,0 0 0,0 0 0,0 0 0,0 0 0,1 0 0,-1 0 0,0 0 0,1 0 0,-1 0 0,1 0 0,-1 0 0,1 0 0,0 1 0,1-1 0,-1 0 0,1 0 0,-1 0 0,1 0 0,-1 0 0,1 0 0,0 0 0,-1-1 0,1 1 0,0-1 0,0 1 0,3 0 0,5-1 0,0 1 0,0-2 0,20-1 0,-26 1 0,86-15-1365,-73 13-546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3:41.7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30 24575,'0'-4'0,"0"0"0,1 1 0,0-1 0,0 0 0,0 0 0,1 0 0,-1 1 0,1-1 0,0 1 0,0-1 0,0 1 0,0 0 0,4-3 0,2-4 0,0 1 0,18-14 0,1 2 0,2 2 0,0 1 0,1 1 0,0 1 0,39-13 0,168-47 0,-176 59 0,659-150 0,-546 141 0,1 8 0,271 8 0,-364 16 0,-1 3 0,159 41 0,-156-27 0,-2 5 0,-1 3 0,88 47 0,-150-65 328,-16-10-570,-1-1 1,1-1-1,-1 1 0,1 0 0,0 0 0,5 1 0,-3-2-6584</inkml:trace>
  <inkml:trace contextRef="#ctx0" brushRef="#br0" timeOffset="639.51">2917 61 24575,'10'8'0,"9"8"0,6 12 0,0 8-2812,-4 0 2812,-5 1 0,-12 2 0,-8-1 0,-14-4 892,-14-3-892,-15-3 462,0-7-7195</inkml:trace>
  <inkml:trace contextRef="#ctx0" brushRef="#br0" timeOffset="1835.49">1565 472 24575,'25'-13'0,"-7"5"0,-1-1 0,18-13 0,-29 18 0,-1 0 0,0 0 0,-1-1 0,1 0 0,-1 0 0,1 0 0,-2 0 0,1 0 0,0-1 0,2-7 0,0-1 0,0-1 0,-2 1 0,0-1 0,0 0 0,-1 0 0,0-21 0,-2 28 0,-1-1 0,0 1 0,-1-1 0,0 1 0,0 0 0,0-1 0,-2 1 0,1 0 0,-1 0 0,0 0 0,0 0 0,-9-13 0,12 20 0,-1 0 0,1 0 0,-1 0 0,0 0 0,0 0 0,0 0 0,1 0 0,-1 0 0,0 0 0,0 0 0,0 0 0,-1 1 0,1-1 0,0 0 0,0 1 0,0-1 0,0 1 0,-1-1 0,1 1 0,0-1 0,0 1 0,-1 0 0,1 0 0,0 0 0,-2 0 0,1 0 0,0 1 0,0 0 0,0 0 0,0 0 0,1 0 0,-1 0 0,0 0 0,1 0 0,-1 1 0,1-1 0,-1 0 0,1 1 0,0 0 0,-3 2 0,-3 8 0,0-1 0,1 2 0,-8 20 0,14-31 0,-21 58 0,3 1 0,3 1 0,3 0 0,-8 96 0,12 254 0,8-366 0,2-120 0,0 43 0,-1-1 0,-1 0 0,-2 0 0,-1 1 0,-9-36 0,4 40 0,-1 2 0,-19-37 0,28 61 0,-1 0 0,0 0 0,1 0 0,-1 0 0,1 0 0,-1 0 0,1-1 0,-1 1 0,1 0 0,0 0 0,-1 0 0,1-1 0,0 1 0,0 0 0,0 0 0,0 0 0,0-1 0,0 1 0,1 0 0,-1-2 0,1 2 0,0 1 0,0-1 0,1 1 0,-1-1 0,0 1 0,0-1 0,0 1 0,0 0 0,1-1 0,-1 1 0,0 0 0,0 0 0,1 0 0,-1 0 0,0 0 0,0 0 0,1 0 0,-1 1 0,2 0 0,70 9-682,97 1-1,-134-12-6143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3:24.9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58 24575,'8'0'0,"13"0"0,8-2 0,10 0 0,6-3 0,-1 1 0,-7 0-8191</inkml:trace>
  <inkml:trace contextRef="#ctx0" brushRef="#br0" timeOffset="498.36">49 551 24575,'7'2'0,"12"1"0,10 0 0,10-1 0,10-1 0,-3 0-8191</inkml:trace>
  <inkml:trace contextRef="#ctx0" brushRef="#br0" timeOffset="1758.45">436 283 24575,'0'18'0,"-14"330"0,9-322 0,5-26 0,0 1 0,-1-1 0,1 0 0,0 0 0,0 0 0,0 1 0,0-1 0,0 0 0,0 0 0,0 0 0,-1 1 0,1-1 0,0 0 0,0 0 0,0 0 0,0 0 0,-1 0 0,1 0 0,0 1 0,0-1 0,0 0 0,-1 0 0,1 0 0,0 0 0,0 0 0,0 0 0,-1 0 0,1 0 0,0 0 0,0 0 0,-1 0 0,1 0 0,0 0 0,0 0 0,0 0 0,-1 0 0,1 0 0,0 0 0,0 0 0,0 0 0,-1-1 0,1 1 0,0 0 0,0 0 0,0 0 0,0 0 0,-1 0 0,1-1 0,0 1 0,0 0 0,0 0 0,0 0 0,0 0 0,-1-1 0,1 1 0,0 0 0,0 0 0,0 0 0,0-1 0,0 1 0,0 0 0,0 0 0,0 0 0,0-1 0,-7-15 0,-1-17 0,2-1 0,1 0 0,1 1 0,2-1 0,2 0 0,1 0 0,1 0 0,8-40 0,-8 66 0,8-36 0,-9 42 0,-1 0 0,1 1 0,-1-1 0,1 0 0,0 1 0,-1-1 0,1 1 0,0-1 0,0 1 0,0 0 0,0-1 0,0 1 0,1 0 0,-1 0 0,0 0 0,1 0 0,-1 0 0,0 0 0,1 0 0,2-1 0,-3 2 0,0 0 0,-1 0 0,1 0 0,0 0 0,0 0 0,-1 0 0,1 0 0,0 0 0,0 1 0,-1-1 0,1 0 0,0 1 0,0-1 0,-1 0 0,1 1 0,-1-1 0,1 1 0,0-1 0,-1 1 0,1-1 0,-1 1 0,1-1 0,-1 1 0,1 0 0,10 19 0,-9-17 0,7 19 0,0 0 0,-2 1 0,-1 0 0,0 1 0,-2-1 0,0 1 0,-2 0 0,0 0 0,-5 45 0,3-63-227,-1 0-1,1-1 1,-2 1-1,1 0 1,-4 9-1,-2-3-6598</inkml:trace>
  <inkml:trace contextRef="#ctx0" brushRef="#br0" timeOffset="2298.83">541 176 24575,'0'2'0,"4"9"0,3 10 0,3 12 0,-1 8 0,1 3 0,0 0 0,-2-5 0,1-10 0,2-9 0,-1-8-8191</inkml:trace>
  <inkml:trace contextRef="#ctx0" brushRef="#br0" timeOffset="3117">719 1 24575,'0'2'0,"0"2"0,0 12 0,0 12 0,0 7 0,0 0 0,2-4 0,4-7 0,12-6 0,11-6 0,9-5 0,0-3-819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8:21.45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74 12 24575,'-28'-5'0,"1"2"0,0 0 0,-52 3 0,58 0 0,-12 1 0,0 1 0,0 3 0,0 0 0,0 2 0,1 1 0,0 2 0,0 1 0,-36 19 0,30-10 0,1 1 0,1 2 0,1 1 0,1 2 0,2 2 0,-31 32 0,31-25 0,2 0 0,2 2 0,1 1 0,2 2 0,-39 82 0,49-85 0,0 0 0,3 1 0,1 1 0,2 0 0,2 0 0,1 1 0,0 51 0,6-72 0,0 0 0,2 0 0,1 1 0,0-1 0,1 0 0,1-1 0,1 1 0,1-1 0,0 0 0,2-1 0,0 0 0,0 0 0,2-1 0,0 0 0,1 0 0,0-2 0,1 1 0,1-2 0,0 0 0,1 0 0,0-2 0,1 0 0,1 0 0,-1-2 0,2 0 0,-1-1 0,1 0 0,31 7 0,-25-9 0,0-2 0,0-1 0,1-1 0,-1-1 0,1-2 0,0 0 0,-1-1 0,28-7 0,-8 0 0,0-3 0,-1-2 0,63-28 0,-62 19 0,-1-1 0,-1-2 0,-2-2 0,0-1 0,-2-3 0,-2-1 0,0-1 0,-3-2 0,-1-1 0,-1-2 0,-3-1 0,46-85 0,-63 102 0,-2 0 0,0 0 0,-1-1 0,-2 0 0,0-1 0,-2 1 0,0-1 0,-1-38 0,-3 47 0,0 0 0,-2 0 0,0 0 0,-1 0 0,0 0 0,-1 0 0,-1 1 0,-1-1 0,0 1 0,-1 1 0,-1-1 0,0 1 0,0 1 0,-13-15 0,9 14 0,-1 1 0,0 1 0,-1 0 0,0 1 0,-1 0 0,-1 1 0,1 0 0,-2 2 0,1 0 0,-1 1 0,0 0 0,0 2 0,-1 0 0,0 0 0,0 2 0,0 0 0,0 2 0,0 0 0,-1 0 0,1 2 0,0 0 0,-31 7 0,8 0 0,0 2 0,1 1 0,0 2 0,1 2 0,-64 34 0,53-19 86,0 3-1,3 1 0,-45 42 1,-114 135-1793,161-160-511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8:12.30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39 392 24575,'0'-14'0,"-1"1"0,0-1 0,-1 1 0,-1 0 0,0 0 0,0 0 0,-2 0 0,1 1 0,-2-1 0,1 1 0,-15-21 0,9 18 0,0 1 0,-1 1 0,-1 0 0,0 1 0,0 0 0,-1 1 0,0 0 0,-21-10 0,10 7 0,-1 2 0,0 1 0,0 1 0,-1 2 0,-1 0 0,1 2 0,-1 1 0,0 1 0,0 1 0,-1 1 0,-34 4 0,37 1 0,-1 1 0,1 2 0,0 0 0,1 2 0,-1 1 0,2 1 0,-1 1 0,2 1 0,-27 18 0,4 2 0,1 1 0,2 3 0,-52 55 0,63-57 0,1 2 0,1 1 0,-41 71 0,58-85 0,1 0 0,1 0 0,1 2 0,1-1 0,1 1 0,2 0 0,0 1 0,-3 35 0,9-47 0,0-1 0,0 1 0,2-1 0,-1 1 0,2-1 0,0 0 0,0 1 0,1-2 0,1 1 0,0 0 0,1-1 0,0 0 0,1 0 0,0-1 0,1 1 0,9 9 0,-5-8 0,0-1 0,1-1 0,1 0 0,-1 0 0,1-1 0,1-1 0,0-1 0,0 0 0,1-1 0,0 0 0,0-1 0,21 4 0,12-1 0,0-1 0,0-3 0,1-2 0,0-2 0,-1-3 0,1-1 0,-1-3 0,0-2 0,0-1 0,-1-4 0,0-1 0,-1-2 0,56-28 0,-76 30 0,0-1 0,-1-1 0,-1-2 0,0 0 0,-1-2 0,-2 0 0,0-2 0,-1-1 0,32-43 0,-43 50 0,0 0 0,0-1 0,-2 0 0,0-1 0,-1 0 0,-1 0 0,0 0 0,-2-1 0,0 0 0,-1 0 0,-1 0 0,0 0 0,-2 0 0,0-1 0,-2 1 0,-5-33 0,2 34 0,0 1 0,-1-1 0,-1 1 0,-1 0 0,0 0 0,-1 1 0,-1 0 0,-1 1 0,0 0 0,-1 0 0,0 1 0,-1 1 0,-1 0 0,-16-11 0,12 10 0,-1 1 0,-1 1 0,0 1 0,-1 1 0,0 0 0,-1 2 0,1 0 0,-1 2 0,-1 0 0,-45-5 0,34 9 0,-1 2 0,0 1 0,0 2 0,0 1 0,1 2 0,0 1 0,0 2 0,1 1 0,-57 25 0,50-15 0,1 1 0,0 2 0,2 2 0,0 2 0,2 1 0,1 1 0,-34 40 0,48-47 0,0 2 0,2 0 0,1 1 0,2 0 0,0 1 0,1 1 0,2 1 0,-12 37 0,19-49 0,2 0 0,0 0 0,1 0 0,0 0 0,1 1 0,1-1 0,2 21 0,0-25 0,1 1 0,-1-1 0,2 0 0,0-1 0,0 1 0,1-1 0,1 0 0,-1 0 0,2 0 0,11 14 0,-7-12 0,0 0 0,2-1 0,-1 0 0,1-1 0,1-1 0,0 0 0,23 12 0,-14-11 0,-1-1 0,1-1 0,1-1 0,41 8 0,-23-9 0,1-2 0,-1-3 0,1-1 0,-1-2 0,78-11 0,-69 2 0,-1-1 0,0-3 0,-1-2 0,-1-2 0,85-46 0,-105 48 0,-1-2 0,0 0 0,-1-2 0,-2-1 0,0-1 0,-1-1 0,-1-1 0,-1-1 0,-2-1 0,18-30 0,-27 39 0,0-1 0,-2 0 0,0-1 0,-1 1 0,-1-2 0,-1 1 0,0 0 0,-2-1 0,0 0 0,-1 0 0,-1 0 0,-1 0 0,-1 0 0,-1 0 0,0 0 0,-2 1 0,-8-30 0,5 29 0,-1 0 0,0 1 0,-2 0 0,0 1 0,-2 0 0,0 0 0,0 1 0,-2 1 0,0 0 0,-1 1 0,0 0 0,-2 1 0,1 1 0,-20-11 0,12 10 0,0 1 0,-1 1 0,0 1 0,-1 1 0,0 2 0,0 0 0,-1 2 0,0 1 0,0 1 0,-40 0 0,14 5 0,0 1 0,0 4 0,1 1 0,0 3 0,0 2 0,-50 19 0,14 2 0,2 5 0,-128 74 0,159-79-1365,-2 3-546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6:25.9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44 0 24575,'-220'261'0,"35"-46"0,139-155 0,-67 114 0,97-146 0,2 1 0,-16 50 0,25-64 0,1-1 0,0 1 0,2 0 0,0 0 0,0 1 0,2-1 0,1 25 0,0-34 0,-1 0 0,2 0 0,-1 0 0,1 0 0,0 0 0,0-1 0,0 1 0,1-1 0,0 1 0,0-1 0,1 0 0,-1 0 0,1 0 0,8 7 0,-6-7 0,1 0 0,-1-1 0,1 0 0,0 0 0,0 0 0,0-1 0,0 0 0,1-1 0,-1 0 0,11 2 0,2-1 0,-1-1 0,1-2 0,0 0 0,-1-1 0,1 0 0,-1-2 0,1 0 0,25-9 0,-17 3 0,-1 0 0,0-2 0,47-27 0,-62 31 0,-1-1 0,0 0 0,0 0 0,-1-1 0,0-1 0,-1 1 0,0-2 0,0 1 0,-1-1 0,9-17 0,-15 24 0,0-1 0,0 1 0,-1 0 0,1 0 0,-1-1 0,0 1 0,-1-1 0,1 1 0,-1-1 0,0 1 0,0-1 0,0 1 0,0-1 0,-1 1 0,0-1 0,0 1 0,0 0 0,-1-1 0,1 1 0,-1 0 0,0 0 0,0 0 0,0 0 0,-1 0 0,0 1 0,1-1 0,-1 1 0,0-1 0,-1 1 0,1 0 0,-1 0 0,1 1 0,-1-1 0,0 1 0,0 0 0,0 0 0,0 0 0,0 0 0,0 1 0,-1-1 0,-5 0 0,10 2 0,-1 0 0,0-1 0,1 1 0,-1 0 0,0 0 0,1 0 0,-1 0 0,0 0 0,0 0 0,1 0 0,-1 0 0,0 0 0,1 0 0,-1 0 0,0 1 0,1-1 0,-1 0 0,0 0 0,1 1 0,-1-1 0,1 0 0,-2 1 0,2 0 0,0-1 0,1 1 0,-1 0 0,0-1 0,0 1 0,0-1 0,1 1 0,-1-1 0,0 1 0,0-1 0,1 1 0,-1-1 0,0 1 0,1-1 0,-1 0 0,1 1 0,-1-1 0,1 1 0,-1-1 0,1 0 0,-1 1 0,1-1 0,-1 0 0,1 0 0,-1 0 0,1 1 0,0-1 0,19 8-227,0-1-1,0-1 1,1 0-1,0-2 1,30 3-1,-14-3-6598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3:30.4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822 494 24575,'12'1'0,"12"6"0,10 1 0,11 1 0,-2-1-8191</inkml:trace>
  <inkml:trace contextRef="#ctx0" brushRef="#br0" timeOffset="485.29">3894 566 24575,'8'0'0,"12"-2"0,19-3 0,3 0-8191</inkml:trace>
  <inkml:trace contextRef="#ctx0" brushRef="#br0" timeOffset="486.29">4328 354 24575,'0'8'0,"0"13"0,0 10 0,0 9 0,0 5 0,2 4 0,1 3 0,2 0 0,-1-4 0,0-3 0,-1-9-8191</inkml:trace>
  <inkml:trace contextRef="#ctx0" brushRef="#br0" timeOffset="1062.34">4445 272 24575,'4'10'0,"4"11"0,1 13 0,2 7 0,0 6 0,-4 2 0,-1 2 0,-3-1 0,-1-1 0,-4 2 0,-3 2 0,0-6 0,-2-11 0,0-10 0,2-9-8191</inkml:trace>
  <inkml:trace contextRef="#ctx0" brushRef="#br0" timeOffset="1063.34">4504 307 24575,'8'-6'0,"1"1"0,-1 0 0,1 1 0,0 0 0,0 0 0,13-3 0,-17 6 0,-1 0 0,1 0 0,0 0 0,-1 0 0,1 1 0,0 0 0,-1 0 0,1 0 0,0 0 0,-1 1 0,1 0 0,-1 0 0,1 0 0,-1 1 0,6 1 0,-9-2 0,1 1 0,-1-1 0,1 0 0,-1 1 0,1-1 0,-1 1 0,0-1 0,0 1 0,0 0 0,0-1 0,0 1 0,0 0 0,-1 0 0,1 0 0,0 0 0,-1-1 0,1 1 0,-1 0 0,0 0 0,0 0 0,0 0 0,0 0 0,0 0 0,0 0 0,-1 3 0,-1 6 0,0 0 0,-1 1 0,-5 11 0,5-13 0,-12 34 0,7-22 0,0 1 0,1-1 0,-5 36 0,12-56-35,0 0 0,0 0 0,-1-1 0,1 1 0,0 0 0,0 0 0,1 0 0,-1-1 0,0 1 0,0 0 0,1 0 0,-1-1 0,1 1 0,0 0 0,-1-1 0,1 1 0,0-1 0,0 1 0,0-1 0,0 1 0,0-1 0,0 0 0,1 1 0,-1-1 0,0 0 0,1 0 0,-1 0 0,1 0 0,-1 0 0,1 0 0,-1 0 0,1-1 0,0 1 0,-1-1 0,1 1 0,0-1 0,0 1 0,2-1 0,25 3-6791</inkml:trace>
  <inkml:trace contextRef="#ctx0" brushRef="#br0" timeOffset="1579.46">4857 1 24575,'-1'2'0,"0"0"0,0 0 0,0 0 0,0 0 0,0 0 0,1 0 0,-1 1 0,1-1 0,0 0 0,0 0 0,0 1 0,0-1 0,0 3 0,0-1 0,0 11-321,1-1 0,0 1-1,1-1 1,1 0 0,0 1 0,0-1-1,2 0 1,0-1 0,13 26-1,-17-37 347,0 0-1,1 0 1,-1 0-1,1 0 1,-1 0-1,1 0 1,0-1-1,-1 1 0,1 0 1,0-1-1,0 0 1,0 1-1,0-1 1,1 0-1,-1 0 0,0 0 1,0-1-1,1 1 1,-1 0-1,4 0 1,-3-1-7,0-1 1,0 1-1,1-1 1,-1 1 0,0-1-1,0 0 1,0 0-1,0 0 1,0-1 0,0 1-1,0-1 1,0 1-1,3-4 1,6-5 73,0 0 0,-1-2 1,0 1-1,16-23 0,-23 29 275,17-22 757,-20 27-1114,-1-1 0,0 1 0,1-1 1,-1 1-1,1-1 0,-1 1 0,1 0 1,-1-1-1,0 1 0,1 0 0,0-1 1,-1 1-1,1 0 0,-1 0 0,1-1 1,-1 1-1,1 0 0,-1 0 0,1 0 1,0 0-1,-1 0 0,1 0 1,-1 0-1,1 0 0,0 0 0,-1 0 1,1 0-1,-1 0 0,1 0 0,0 0 1,-1 0-1,1 1 0,-1-1 0,1 0 1,-1 1-1,1-1 0,-1 0 0,1 1 1,-1-1-1,1 0 0,-1 1 0,1-1 1,0 1-1,2 7-6,0-1 1,0 0-1,-1 1 1,1 0 0,-2-1-1,1 1 1,-1 0-1,1 11 1,1 8-10,16 76-1360,-9-57-5461</inkml:trace>
  <inkml:trace contextRef="#ctx0" brushRef="#br0" timeOffset="-1679.76">1 460 24575,'10'2'0,"11"1"0,19 1 0,1 1-8191</inkml:trace>
  <inkml:trace contextRef="#ctx0" brushRef="#br0" timeOffset="-1678.76">48 578 24575,'8'0'0,"11"0"0,19-4 0,5-2-8191</inkml:trace>
  <inkml:trace contextRef="#ctx0" brushRef="#br0" timeOffset="-1677.76">366 354 24575,'-2'14'0,"-1"15"0,0 8 0,1 6 0,1 4 0,0 1 0,0 3 0,1 1 0,0-5 0,0-16 0,0-13-8191</inkml:trace>
  <inkml:trace contextRef="#ctx0" brushRef="#br0" timeOffset="-1676.76">554 425 24575,'-2'2'0,"-1"9"0,0 10 0,1 12 0,1 8 0,0 5 0,0 5 0,1 1 0,0-1 0,2-2 0,1-6 0,0-7 0,-1-10-8191</inkml:trace>
  <inkml:trace contextRef="#ctx0" brushRef="#br0" timeOffset="-1130.59">565 354 24575,'4'2'0,"3"3"0,1 2 0,-2 8 0,-1 10 0,-1 8 0,-3 7 0,0 6 0,-1 0 0,2-4 0,3-8 0,1-9 0,3-8 0,4-11 0,3-8 0,-1-6-8191</inkml:trace>
  <inkml:trace contextRef="#ctx0" brushRef="#br0" timeOffset="-585.11">788 177 24575,'6'3'0,"0"0"0,-1 1 0,1-1 0,-1 2 0,0-1 0,0 0 0,-1 1 0,1 0 0,6 10 0,-8-12 0,-1 1 0,0 0 0,-1-1 0,1 1 0,-1 0 0,1 0 0,-1-1 0,0 1 0,-1 0 0,1 0 0,-1 0 0,0 1 0,0-1 0,0 0 0,0 0 0,-1 0 0,0 4 0,1-7 0,-1 1 0,1 0 0,0 0 0,0-1 0,0 1 0,0 0 0,1-1 0,-1 1 0,0 0 0,1-1 0,-1 1 0,1 0 0,-1-1 0,1 1 0,0-1 0,0 1 0,0-1 0,0 1 0,0-1 0,0 0 0,0 1 0,2 0 0,4 5 0,0-2 0,0 1 0,10 5 0,7 6 0,-20-14 0,0 1 0,0 0 0,0-1 0,-1 1 0,5 7 0,-8-10 0,1 0 0,-1 0 0,1 0 0,-1 0 0,1 0 0,-1 0 0,0 0 0,1 0 0,-1 0 0,0 0 0,0 0 0,0 0 0,0 0 0,0 0 0,0 0 0,0 0 0,0 0 0,0 0 0,-1 0 0,1 0 0,0 0 0,-1 0 0,1 0 0,-1 0 0,1 0 0,-1-1 0,1 1 0,-1 0 0,1 0 0,-1 0 0,0-1 0,0 1 0,1 0 0,-1-1 0,-2 2 0,-23 12-1365,-5-1-5461</inkml:trace>
  <inkml:trace contextRef="#ctx0" brushRef="#br0" timeOffset="78265.92">72 1506 24575,'37'-25'-2016,"1"2"0,1 2 0,64-25 0,-81 36 1972,293-101-3400,9 27 3619,-141 39 5502,-2 3-4537,1 8 0,2 8 0,0 8 0,339 11 0,-455 13-1140,0 2 0,-1 3 0,0 4 0,121 42 0,-164-48 0,0 0 0,-1 2 0,-1 1 0,0 0 0,-1 2 0,0 0 0,-1 2 0,0 0 0,-2 1 0,27 31 0,-35-35-1365,-2-3-5461</inkml:trace>
  <inkml:trace contextRef="#ctx0" brushRef="#br0" timeOffset="78664.73">3175 1199 24575,'0'2'0,"6"11"0,8 13 0,8 10 0,1 5 0,-2-2 0,-5-7 0,-8-3 0,-4-6 0,-10-3 0,-11-2 0,-13-4 0,-9-5 0,-15-6 0,3-3-8191</inkml:trace>
  <inkml:trace contextRef="#ctx0" brushRef="#br0" timeOffset="79672.68">1940 508 24575,'18'-1'0,"-1"-1"0,1 0 0,0-1 0,-1-1 0,0-1 0,0-1 0,0 0 0,-1-1 0,0-1 0,16-9 0,-29 15 0,0 0 0,-1 0 0,1 0 0,0-1 0,-1 1 0,1 0 0,-1-1 0,0 0 0,3-4 0,-5 6 0,1 0 0,-1 0 0,0 0 0,1 0 0,-1 0 0,0 0 0,0 0 0,0 0 0,0 0 0,0 0 0,0 0 0,0 0 0,0 0 0,0 0 0,0 0 0,-1 0 0,1 0 0,0 0 0,-1 0 0,1 0 0,-1 1 0,1-1 0,-1 0 0,1 0 0,-1 0 0,1 0 0,-1 1 0,0-1 0,0 0 0,1 1 0,-1-1 0,0 0 0,0 1 0,0-1 0,-1 0 0,-4-2 0,0 1 0,0-1 0,0 1 0,-1 0 0,1 0 0,-1 1 0,1 0 0,-1 0 0,0 1 0,1-1 0,-1 2 0,0-1 0,1 1 0,-1 0 0,1 0 0,-11 3 0,10-2 0,0 0 0,0 1 0,0-1 0,0 1 0,1 1 0,-1-1 0,1 1 0,0 0 0,0 1 0,0-1 0,1 1 0,0 0 0,0 1 0,-9 11 0,13-15 0,-1 1 0,1-1 0,-1 1 0,1-1 0,0 1 0,0 0 0,1 0 0,-1-1 0,0 1 0,1 0 0,0 0 0,-1 0 0,1 0 0,0 0 0,1 0 0,-1 0 0,0-1 0,1 1 0,0 0 0,0 0 0,1 3 0,-1-4 0,1 1 0,0 0 0,0-1 0,0 1 0,1-1 0,-1 1 0,0-1 0,1 0 0,0 0 0,-1 0 0,1-1 0,0 1 0,0-1 0,0 1 0,0-1 0,0 0 0,0 0 0,4 1 0,3 0 0,0 0 0,0-1 0,0 0 0,0-1 0,0 0 0,0 0 0,0-1 0,0 0 0,0-1 0,0 0 0,0-1 0,-1 0 0,1 0 0,-1-1 0,0 0 0,13-9 0,-19 11 0,-1 0 0,1-1 0,-1 1 0,0-1 0,0 0 0,0 0 0,0 1 0,0-1 0,-1 0 0,3-6 0,3-6 0,-7 15 0,1-1 0,-1 1 0,0 0 0,0 0 0,0 0 0,1 0 0,-1 0 0,0 0 0,0 0 0,0 0 0,0 0 0,1 0 0,-1 0 0,0 0 0,0 0 0,0 0 0,1 0 0,-1 0 0,0 0 0,0 0 0,0 0 0,1 0 0,-1 0 0,0 1 0,0-1 0,0 0 0,0 0 0,1 0 0,-1 0 0,0 0 0,0 0 0,0 1 0,0-1 0,0 0 0,1 0 0,-1 0 0,0 0 0,0 1 0,0-1 0,0 0 0,0 0 0,0 0 0,0 0 0,0 1 0,0-1 0,0 0 0,0 0 0,0 1 0,7 12 0,-7-13 0,10 22 0,70 169 0,-67-155 0,-1 1 0,-2 0 0,6 52 0,-15-84 0,-1 0 0,1 0 0,-1 0 0,0 0 0,-1 0 0,1-1 0,-1 1 0,0 0 0,0 0 0,-4 8 0,4-11 0,0 0 0,0-1 0,0 1 0,-1-1 0,1 1 0,0-1 0,-1 1 0,1-1 0,-1 0 0,1 0 0,-1 1 0,0-1 0,1 0 0,-1-1 0,0 1 0,0 0 0,0 0 0,0-1 0,0 1 0,0-1 0,0 0 0,0 1 0,0-1 0,0 0 0,0 0 0,1 0 0,-1-1 0,0 1 0,-4-1 0,-5-2-97,0 1-1,0-2 1,0 0-1,0 0 1,1-1-1,-1 0 1,1-1-1,1 0 1,-1 0-1,1-1 1,0-1-1,0 0 0,-11-12 1,2-5-672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4:51.2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6 289 5145,'0'0'8823,"-5"-1"-3922,-7 1-4013,6 5-753,-1-1 0,1 1-1,0 0 1,1 0-1,-1 1 1,1-1-1,0 1 1,1 1 0,-1-1-1,1 1 1,0-1-1,1 1 1,0 0 0,0 0-1,0 1 1,1-1-1,-2 10 1,4-15-104,-1 1-1,1 0 1,0 0 0,0 0-1,0-1 1,0 1 0,0 0-1,0 0 1,1 0 0,0 0-1,-1-1 1,1 1 0,0 0-1,0-1 1,1 1 0,-1-1-1,1 1 1,-1-1-1,1 0 1,0 1 0,3 3-1,-1-3 17,0-1 0,0 1 0,0-1 0,0 0 0,1 0 0,-1 0-1,1-1 1,-1 0 0,1 1 0,-1-1 0,1-1 0,9 1 0,-8 0-1,0-1 1,1 0 0,-1-1 0,0 1 0,1-1 0,-1 0 0,0-1 0,0 0 0,0 0 0,8-3 0,-10 3-17,-1-1 0,1 1 0,-1 0 0,0-1 0,0 0 1,0 0-1,0 0 0,0 0 0,0 0 0,-1-1 0,0 1 0,1-1 1,-1 1-1,-1-1 0,1 0 0,0 0 0,0-4 0,-1 5-21,0-1 0,0 1-1,0-1 1,-1 1 0,1-1-1,-1 0 1,0 1 0,0-1-1,0 1 1,-1-1 0,1 0-1,-1 1 1,0-1 0,0 1-1,0-1 1,-1 1 0,1 0-1,-1 0 1,1-1 0,-1 1-1,-3-3 1,-2-2 50,-1 0-1,0 1 0,-1 0 1,1 0-1,-19-9 1,20 11-37,0 0 1,-1 1 0,0 0 0,0 1 0,0 0-1,-15-4 1,21 7-20,-1-1-1,1 1 1,-1 0-1,1 0 1,-1 0-1,1 0 1,-1 0-1,1 1 1,-1-1-1,1 1 1,-1 0-1,1-1 1,0 1-1,-1 0 1,1 1-1,0-1 1,0 0-1,0 1 1,0-1-1,0 1 1,0-1-1,0 1 1,0 0-1,1 0 1,-1 0-1,0 0 1,-1 3-1,0 1 12,-1 1 0,1 0 0,0 0 1,1 0-1,-1 1 0,1-1 0,1 1 0,0-1 0,0 1 1,0-1-1,1 1 0,0 0 0,0-1 0,1 1 0,0 0 0,0-1 1,1 1-1,3 7 0,-4-10-2,1 0 0,0 0 0,1 0 0,-1-1 0,1 1 1,0-1-1,0 0 0,0 0 0,0 0 0,1 0 0,0-1 0,-1 1 0,1-1 0,1 0 1,-1 0-1,0 0 0,1-1 0,-1 1 0,1-1 0,0 0 0,0-1 0,0 1 0,0-1 1,0 0-1,0 0 0,0-1 0,8 1 0,-8-1 21,1-1-1,-1 1 1,1-1 0,-1 0-1,1-1 1,-1 1-1,0-1 1,1 0 0,-1-1-1,0 1 1,0-1 0,-1 0-1,1 0 1,-1 0-1,1-1 1,-1 1 0,0-1-1,6-7 1,-6 5 138,1 0-1,-1-1 1,-1 1 0,1-1 0,-1 0-1,0 0 1,-1 0 0,1 0 0,-1 0-1,-1 0 1,1-1 0,-1 1 0,0-11-1,-1 17-91,-2 2-102,1 1 0,-1-1-1,1 0 1,0 1 0,0-1 0,0 1-1,0-1 1,0 1 0,0 0 0,0-1-1,0 1 1,1 0 0,-1 0 0,1-1 0,-1 1-1,1 0 1,0 0 0,-1 2 0,-1 36 151,2-39-131,0 9 31,0 1 12,0 0 1,0 0-1,1 0 0,3 12 1,-2-19-30,-1 0 1,0 0 0,1-1 0,0 1 0,0 0-1,0-1 1,0 1 0,1-1 0,0 0 0,-1 0-1,1 0 1,0 0 0,0 0 0,6 3 0,-6-4 57,-1 0-1,1-1 1,0 1 0,-1-1 0,1 0 0,0 0 0,0 0 0,0 0-1,0 0 1,0-1 0,0 1 0,0-1 0,0 0 0,0 0 0,0 0 0,0 0-1,0 0 1,0-1 0,0 1 0,0-1 0,0 0 0,3-1 0,4-3 332,-1 0 1,0 0 0,0-1 0,15-14 0,-12 11-309,-11 7-93,0 1 0,0 0 0,0 0 0,0 0 0,0-1 0,0 1 0,0 0 0,-1-1 0,1 1 0,-1-1 0,2-2 0,0-3 0,2 1-665,0 1 0,0 0-1,0 0 1,1 0 0,0 0 0,0 1-1,8-7 1,0 2-2142,5-6-7028</inkml:trace>
  <inkml:trace contextRef="#ctx0" brushRef="#br0" timeOffset="1492.49">733 318 8105,'0'0'5489,"1"-6"-4298,2 0-1056,-1 0-1,1 1 0,0-1 0,1 1 0,-1 0 1,1 0-1,0 0 0,0 0 0,1 0 0,-1 1 0,1 0 1,8-6-1,-6 6 74,1-3 222,0 1 1,1 0 0,0 1 0,0 0 0,12-5 0,-20 10-451,-1 0 0,1 0 0,-1 1 1,1-1-1,-1 0 0,1 0 0,-1 0 0,1 1 1,-1-1-1,0 0 0,1 0 0,-1 1 1,1-1-1,-1 0 0,0 1 0,1-1 0,-1 0 1,0 1-1,1-1 0,-1 1 0,0-1 0,0 1 1,1-1-1,-1 0 0,0 1 0,0-1 1,0 1-1,0-1 0,0 1 0,0-1 0,0 1 1,0-1-1,0 1 0,0-1 0,0 1 1,0-1-1,0 1 0,0-1 0,0 1 0,0 0 1,-2 23 33,-2-7 307,0 0 1,-1 0-1,-10 22 1,10-27-178,-1 1 1,2 0 0,0 0 0,1 0 0,0 0 0,-2 26-1,5-37-136,0 4 2,0-1 0,0 1 0,1 0-1,0-1 1,0 1 0,2 7 0,-3-12 6,1 1 0,0-1 0,0 0 0,-1 1 0,1-1 0,0 0 0,0 0 0,0 0 1,1 1-1,-1-1 0,0 0 0,0-1 0,0 1 0,1 0 0,-1 0 0,1 0 0,-1-1 0,0 1 0,1-1 0,-1 1 0,1-1 1,-1 1-1,1-1 0,0 0 0,-1 0 0,1 0 0,2 0 0,0 0 76,0-1 0,0 1 1,0-1-1,0 1 0,-1-1 0,1-1 0,0 1 1,-1 0-1,1-1 0,-1 0 0,1 0 1,-1 0-1,0 0 0,0 0 0,0-1 0,0 1 1,0-1-1,0 0 0,-1 0 0,1 0 0,-1 0 1,0 0-1,0 0 0,0-1 0,0 1 1,-1-1-1,1 0 0,-1 1 0,1-6 0,0 3-108,0 0-1,-1 0 1,0 0-1,0 0 1,0 0-1,-1 0 1,0 0-1,0 0 0,0 0 1,-1 0-1,0 0 1,0 0-1,-1 0 1,0 0-1,0 0 1,0 0-1,0 1 1,-1-1-1,0 1 0,0 0 1,-1 0-1,1 0 1,-1 0-1,0 1 1,0-1-1,-7-4 1,10 8 569,13 2-634,15 13 334,-20-10-196,0 0 1,0 0-1,14 3 0,40 4-483,-18-5-5464,-28-2-498</inkml:trace>
  <inkml:trace contextRef="#ctx0" brushRef="#br0" timeOffset="2588.08">1151 444 8265,'0'0'12971,"13"-11"-12199,41-36 20,-44 37-572,-1 1 0,0-1 0,-1-1 0,0 0 0,-1 0 0,0 0 0,-1-1 0,0 0-1,0 0 1,-2-1 0,5-14 0,-6 19-141,3-7 560,-6 15-638,0 1 1,0-1-1,-1 0 1,1 0-1,0 0 1,0 0-1,0 0 1,0 0-1,0 0 1,0 0-1,0 0 1,0 0 0,0 0-1,0 0 1,0 0-1,0 0 1,0 1-1,0-1 1,0 0-1,0 0 1,0 0-1,0 0 1,0 0-1,0 0 1,0 0-1,0 0 1,1 0 0,-1 0-1,0 0 1,0 0-1,0 0 1,0 0-1,0 0 1,0 1-1,0-1 1,0 0-1,0 0 1,0 0-1,0 0 1,0 0-1,0 0 1,0 0-1,0 0 1,0 0 0,0 0-1,1 0 1,-1 0-1,0 0 1,0 0-1,0 0 1,0 0-1,0 0 1,0 0-1,0 0 1,0 0-1,0 0 1,0 0-1,0 0 1,0 0 0,-3 30-364,1-12 600,-3 127 6365,20-145-17628,-8 0 7969,6 0-4461</inkml:trace>
  <inkml:trace contextRef="#ctx0" brushRef="#br0" timeOffset="2968.8">1705 357 11466,'2'0'2753,"4"2"-1257,2 0 624,2 3-983,12-1 39,4 4 136,1-3-584,2 1-328,-3-4-272,-2 2-128,-5-2-144,0-2-1024,-4 0-752,-7 0-2673</inkml:trace>
  <inkml:trace contextRef="#ctx0" brushRef="#br0" timeOffset="2969.8">1737 222 9522,'0'0'8545,"0"4"-7072,0 9-857,2 10 1104,1 2 9,-3 3-361,5-3-192,-2-2-272,0-1-384,2-3-320,-2-2-136,2-3-56,0 1-8,3 6-648,-3-2-2032,1-8-3914</inkml:trace>
  <inkml:trace contextRef="#ctx0" brushRef="#br0" timeOffset="3853.33">2216 0 6385,'0'0'3912,"0"6"-1696,-18 198 6191,4-88-6436,14-80-1486,14-42-137,-2-4-105,29-22 21,-37 30-264,-1 0 1,1 0-1,-1 1 0,1-1 1,0 1-1,0 0 0,0-1 0,-1 2 1,1-1-1,6 0 0,-8 1-20,0 1-1,0-1 1,-1 1-1,1 0 0,0 0 1,0-1-1,-1 1 1,1 0-1,0 1 0,-1-1 1,1 0-1,-1 0 1,0 1-1,1-1 0,-1 1 1,0-1-1,0 1 1,0-1-1,0 1 1,0 0-1,0-1 0,0 1 1,0 0-1,-1 0 1,1 3-1,2 2 20,-1 1-1,0 0 1,-1-1-1,0 1 1,0 9-1,-1-11 46,0 0 0,0 0-1,-1 0 1,0 0 0,0 0-1,0 0 1,-3 6 0,3-9 15,-1 0-1,1 0 1,-1 0 0,0 0 0,0-1-1,0 1 1,0-1 0,-1 1 0,1-1-1,-1 0 1,1 0 0,-1 0 0,0 0-1,-4 1 1,-4 3 174,0-2-1,-1 1 1,0-1 0,1-1-1,-1 0 1,0-1 0,-1 0-1,1-1 1,-17 0 0,29-1-224,-1 0-1,1 0 1,-1 0 0,0-1 0,1 1 0,-1 0 0,1 0-1,-1 0 1,1 0 0,-1-1 0,0 1 0,1 0 0,-1-1-1,1 1 1,-1 0 0,1-1 0,-1 1 0,1 0 0,0-1-1,-1 1 1,1-1 0,-1 1 0,1-1 0,0 1 0,0-1 0,-1 1-1,1-1 1,-1-1 0,0-21-573,2 19 305,0-1 0,0 1 0,0 0 0,0 0 0,1 0 0,0 0 0,-1 0 0,4-5 0,0 4-435,0 1 0,0 0 0,0 0 0,0 1 0,1-1 0,-1 1-1,1 0 1,0 0 0,0 1 0,0 0 0,0 0 0,0 1 0,0-1 0,1 1 0,-1 0 0,8 1 0,13-1-4555</inkml:trace>
  <inkml:trace contextRef="#ctx0" brushRef="#br0" timeOffset="4359.51">2582 372 8409,'20'-18'2308,"9"-10"2138,57-41-1,-86 69-4426,0 0 0,0 0 0,0 0 0,0 0 0,0 0 0,0 0 1,0 0-1,0 0 0,0 0 0,0 0 0,0 0 0,0 0 0,0 0 0,0 0 0,0 0 0,0 1 0,0-1 0,0 0 0,0 0 0,0 0 1,0 0-1,0 0 0,0 0 0,0 0 0,0 0 0,0 0 0,0 0 0,0 0 0,0 0 0,0 0 0,0 0 0,0 0 0,0 0 1,0 0-1,0 0 0,0 0 0,0 0 0,0 0 0,0 0 0,0 0 0,0 0 0,0 0 0,1 0 0,-1 0 0,0 0 0,0 0 0,0 0 1,0 0-1,-6 10 80,-9 12-314,14-21 276,-12 19 151,0-1-1,2 2 1,-13 29-1,19-39-114,1 0-1,1 1 1,0-1 0,1 1-1,0-1 1,1 1 0,0 0-1,2 21 1,-1-32-92,0 0 0,0 0-1,0 0 1,0 0 0,0 0 0,0 0 0,1 0 0,-1 0-1,0 0 1,1 0 0,-1 0 0,1 0 0,-1-1 0,1 1-1,-1 0 1,1 0 0,0 0 0,-1-1 0,1 1 0,0 0-1,0-1 1,-1 1 0,1 0 0,0-1 0,1 1 0,0 0 36,0-1 0,0 0 0,0 1 0,0-1 0,-1 0 0,1 0 0,0 0 1,0-1-1,0 1 0,0 0 0,0-1 0,3 0 0,2-2 116,-1 0-1,1 0 1,0-1 0,-1 0-1,12-9 1,-13 8-157,1-1 0,-1 0 0,0 0 1,0 0-1,-1-1 0,0 0 0,0 0 0,-1 0 1,1 0-1,-2 0 0,1-1 0,-1 1 1,0-1-1,0 0 0,-1 1 0,0-1 0,-1-9 1,0 16-27,0-1 0,0 1 0,0 0 0,0 0 0,-1 0 0,1-1 1,-1 1-1,1 0 0,-1 0 0,1 0 0,-1 0 0,0 0 0,1 0 0,-1 0 1,0 0-1,0 0 0,0 0 0,0 0 0,0 0 0,0 0 0,0 1 0,0-1 1,0 0-1,0 1 0,0-1 0,0 1 0,0 0 0,-1-1 0,1 1 0,0 0 1,0-1-1,-1 1 0,0 0 0,1 0 634,17 0-171,8 2-505,1 1-1,-1 0 1,37 12 0,3 0-8925,-39-11-217</inkml:trace>
  <inkml:trace contextRef="#ctx0" brushRef="#br0" timeOffset="4953.3">3055 354 12162,'0'0'9550,"9"1"-9294,-4-1-234,21 6 23,-25-6-34,-1 1-1,1-1 1,0 1-1,0-1 1,-1 1-1,1-1 1,0 1-1,0 0 1,-1-1-1,1 1 1,-1 0-1,1 0 1,-1 0-1,1-1 1,-1 1-1,1 0 1,-1 0 0,0 0-1,1 0 1,-1 0-1,0 0 1,0 0-1,0-1 1,0 1-1,0 0 1,0 0-1,0 0 1,0 0-1,0 0 1,0 1-1,-3 8 117,0 0 0,0 0 0,-1 0 0,0 0 0,-1-1-1,-10 16 1,9-16 115,1 1 0,-1-1 0,2 1 0,0 0 0,0 0-1,-3 12 1,7-22-210,0 0-1,0 1 1,0-1-1,0 0 1,0 1 0,1-1-1,-1 0 1,0 1-1,0-1 1,0 0-1,0 1 1,0-1-1,1 0 1,-1 1-1,0-1 1,0 0-1,0 0 1,1 1-1,-1-1 1,0 0 0,1 0-1,-1 0 1,0 1-1,0-1 1,1 0-1,-1 0 1,0 0-1,1 0 1,-1 0-1,0 1 1,1-1-1,-1 0 1,0 0 0,1 0-1,-1 0 1,0 0-1,1 0 1,0 0-1,18-1 208,-12 1-85,6 0-117,0-2 0,0 1 1,0-2-1,0 0 0,-1 0 0,23-10 0,-20 6-2320,0 0 0,22-15 0,-13 3-7371</inkml:trace>
  <inkml:trace contextRef="#ctx0" brushRef="#br0" timeOffset="5678.98">3573 368 4672,'0'0'12267,"103"-9"-10434,-65 11-329,1 7-264,-1-1-240,-1-1-448,-8 1-360,-5-4-192,-5 3 0,-4-5-1072</inkml:trace>
  <inkml:trace contextRef="#ctx0" brushRef="#br0" timeOffset="5679.98">3668 245 10922,'0'4'2312,"0"7"-895,0 4 1119,8 8-31,0 4-145,3 3-303,2 2-561,1-5-192,-1-1-448,0-1-223,3-4-329,-5-4-208,-1-2-96,1-4-456,-3-3-1321,8-8-1992,-3 0-1584,-2 0-6841</inkml:trace>
  <inkml:trace contextRef="#ctx0" brushRef="#br0" timeOffset="6272.47">4173 303 4296,'2'0'691,"0"0"0,0 0 0,0-1 0,0 1 0,0-1 0,0 0 0,0 1 0,0-1 0,0 0 0,-1 0 0,4-2 0,-2 1-330,0 0 0,-1-1 0,1 1 0,-1-1 0,1 1 0,-1-1 0,0 0-1,0 0 1,0 0 0,0 0 0,0 0 0,-1 0 0,0-1 0,1 1 0,-1 0 0,-1-1 0,2-6 0,-2 10-343,0-1-1,0 1 0,-1-1 1,1 0-1,0 1 1,0-1-1,-1 1 1,1-1-1,0 0 0,-1 1 1,1-1-1,-1 1 1,1-1-1,-1 1 0,1 0 1,-1-1-1,1 1 1,-1-1-1,1 1 1,-1 0-1,0 0 0,1-1 1,-1 1-1,0 0 1,1 0-1,-1 0 0,1-1 1,-1 1-1,0 0 1,1 0-1,-2 0 1,-26 0-205,21 0 164,-3 0 93,0 1 0,-1 1-1,2 0 1,-1 0 0,0 1 0,0 0-1,1 0 1,-1 1 0,-11 8-1,14-9 91,1 1-1,-1 0 1,1 1 0,0 0-1,0 0 1,1 0-1,-1 1 1,1-1-1,1 1 1,-1 0-1,1 1 1,0-1-1,-4 9 1,7-13-123,0 1 0,0 0 0,0 0 0,1 0 0,-1-1 0,1 1 0,0 0 0,0 0 0,0 0 0,0 0 0,0 0 0,0 0 0,1-1-1,-1 1 1,1 0 0,0 0 0,1 3 0,0-2-10,1-1 0,-1 1 0,1 0 0,-1-1 0,1 1 0,0-1 0,1 0-1,-1 0 1,0 0 0,5 2 0,5 3-34,0-1 1,0-1-1,0 0 0,1 0 1,23 5-1,-21-8-782,-1-1 0,1 0 0,0-1 1,23-2-1,-12 1-2084,9 0-3401</inkml:trace>
  <inkml:trace contextRef="#ctx0" brushRef="#br0" timeOffset="6838.44">4559 211 9434,'2'-2'692,"1"-1"0,-1 1-1,0-1 1,1 1 0,0 0 0,-1 0-1,1 0 1,0 1 0,0-1 0,0 1-1,0-1 1,0 1 0,7-1-1,-9 4-696,-1-1-1,1 1 0,0 0 0,-1 0 0,0 0 0,1 0 0,-1 0 0,0 1 0,0-1 0,0 0 0,0 0 0,-1 2 0,1 0-22,-1 18 264,-2-1 0,0-1 0,-1 1 0,-11 32 0,8-31 134,1 1 0,1-1-1,-4 37 1,9-53-331,0-1 9,-1 1 0,1-1 0,0 0 0,1 0 0,-1 0 0,3 8 0,-3-11-33,1-1 0,0 0 0,-1 1-1,1-1 1,0 0 0,0 0 0,0 0-1,0 0 1,0 0 0,0 0-1,0 0 1,0 0 0,0 0 0,0-1-1,0 1 1,0 0 0,1-1 0,-1 1-1,0-1 1,1 1 0,-1-1-1,0 0 1,1 1 0,-1-1 0,0 0-1,1 0 1,-1 0 0,1 0 0,1 0-1,3 0 31,1-1 0,-1 0-1,1 0 1,-1 0-1,0-1 1,1 0 0,-1 0-1,0 0 1,0-1 0,0 0-1,-1 0 1,1-1-1,-1 1 1,1-1 0,-1 0-1,0-1 1,-1 1-1,1-1 1,-1 0 0,0 0-1,0-1 1,-1 1 0,1-1-1,-1 1 1,0-1-1,-1 0 1,1-1 0,-1 1-1,-1 0 1,1 0 0,-1-1-1,0 1 1,0-1-1,-1 1 1,-1-14 0,1 17-111,0 0 1,-1 1 0,0-1-1,1 0 1,-1 0 0,0 0-1,-1 0 1,1 1-1,0-1 1,-1 0 0,1 1-1,-1-1 1,0 1 0,0 0-1,0 0 1,0-1 0,0 1-1,-4-2 1,3 2 42,-1-1 0,0 1 1,1 0-1,-1 0 0,0 1 1,0-1-1,0 1 0,0 0 0,-1 0 1,1 0-1,0 1 0,-6-1 1,9 1 264,3 2-243,-1-1-1,1 1 1,0-1-1,0 1 1,0-1-1,0 0 1,0 1-1,0-1 1,4 1 0,-1 1 23,26 12 187,45 17-1,-32-14-2789,-2 2-5077,-26-13-1041</inkml:trace>
  <inkml:trace contextRef="#ctx0" brushRef="#br0" timeOffset="7460.23">4914 403 11426,'0'0'7541,"13"-2"-6976,43-5-193,-55 7-361,0 0 0,1 0 0,-1 0 0,0 0 0,1 0 0,-1 0 0,0 1 0,1-1 0,-1 1 0,0-1 0,1 1 0,-1-1 0,0 1 0,0 0 0,0-1 0,0 1 0,0 0 0,0 0 0,0 0 0,0 0 0,0 0 0,0 0 0,0 0 0,0 0 0,-1 0 0,1 0 0,0 1 0,-1-1 0,1 0 0,-1 0 0,1 1 0,-1-1 0,0 0 0,0 1 0,1 1-1,-1 1 38,0-1 0,0 1 0,0 0-1,0-1 1,-1 1 0,1 0-1,-1-1 1,0 1 0,0-1-1,-2 6 1,-3-2 68,1 0 0,-1-1 1,-1 0-1,1 1 0,-1-2 0,0 1 0,0-1 0,-1 0 1,0-1-1,-8 4 0,-3 3 179,53-14 894,-23 1-1174,1 1-1,-1 0 0,1 0 1,0 2-1,15 1 0,-23-1-2,-1-1 0,1 1-1,-1 0 1,0 0 0,1 1 0,-1-1-1,0 1 1,0 0 0,5 3 0,-6-4 8,-1 1 0,1-1 1,-1 0-1,0 1 0,0 0 1,0-1-1,0 1 1,0 0-1,0-1 0,0 1 1,0 0-1,-1 0 1,1 0-1,-1 0 0,1 0 1,-1-1-1,0 1 1,0 4-1,0-3 68,-1 0-1,0-1 1,1 1 0,-1-1-1,-1 1 1,1-1 0,0 1 0,-1-1-1,1 1 1,-1-1 0,1 0-1,-1 0 1,0 0 0,0 0-1,0 0 1,0-1 0,-1 1 0,1 0-1,0-1 1,-1 0 0,1 1-1,-1-1 1,-4 1 0,-6 4 208,-1-1 1,0-1-1,-16 3 1,29-7-297,-1 1 0,0-1 0,0 1 0,0-1 0,0 0 0,0 0 0,0 0 0,0 0 1,-4-1-1,6 1-163,-1-1 0,0 1 1,1-1-1,-1 0 1,1 1-1,-1-1 0,1 1 1,-1-1-1,1 0 0,0 1 1,-1-1-1,1 0 1,0 0-1,0 1 0,-1-1 1,1 0-1,0 0 1,0 0-1,0 1 0,0-1 1,0 0-1,0 0 1,0 1-1,0-1 0,0-1 1,0-18-7340</inkml:trace>
  <inkml:trace contextRef="#ctx0" brushRef="#br0" timeOffset="8063.14">5427 439 6177,'0'0'2992,"0"-2"-1255,2-1 103,12 3 505,7-2-57,11 2-215,10 0-393,9 0-224,2 0-175,3 0-505,-6 0-360,-10 0-272,-6 0-144,-10 2-96,-8 5-1112,-8-3-1289</inkml:trace>
  <inkml:trace contextRef="#ctx0" brushRef="#br0" timeOffset="8064.14">5594 274 13050,'0'0'8602,"16"84"-7642,-5-58-400,2-1-336,0 3-224,0-1-80,1 5-952,4 4-1112,-4-7-3313,-1-5-6122</inkml:trace>
  <inkml:trace contextRef="#ctx0" brushRef="#br0" timeOffset="8640.88">6050 421 11146,'0'0'4018,"-9"-12"-3335,-28-36-611,35 46-87,-1 0 1,1 0-1,-1 0 1,0 1-1,1-1 1,-1 1-1,0-1 1,0 1-1,0 0 1,0 0-1,0 0 1,-1 1-1,1-1 1,0 1-1,0-1 1,0 1-1,-1 0 1,1 0-1,0 1 1,0-1-1,0 1 1,-6 1-1,4-1 8,-3 1 33,0 0 0,1 1 0,-1 0 0,1 0-1,-1 1 1,1 0 0,0 0 0,0 1 0,1 0 0,0 0 0,0 0 0,0 1 0,-7 8 0,10-10 67,-1 0-1,1 0 0,0 1 1,0-1-1,0 1 1,1 0-1,0 0 0,0 0 1,0 0-1,0 0 1,1 0-1,0 0 0,0 1 1,0-1-1,1 0 1,0 1-1,0-1 0,0 1 1,0-1-1,3 11 1,-2-14-42,0 0 1,0 0-1,1 0 1,-1 0 0,0 0-1,1-1 1,-1 1-1,1 0 1,0-1 0,-1 1-1,1-1 1,0 1-1,0-1 1,0 0 0,0 0-1,0 0 1,0 0-1,0 0 1,0 0-1,1-1 1,-1 1 0,0-1-1,4 1 1,5 0 416,0 0-1,0 0 1,16-2 0,-17-1-257,1 0 1,0 0 0,-1-1 0,1 0 0,-1-1-1,0 0 1,0-1 0,-1 0 0,1 0-1,15-13 1,-4 2 19,-1-1 0,-1-1 0,23-28 0,-32 34-197,-1 0 1,0-1 0,-1 1-1,-1-2 1,0 1 0,-1-1-1,9-27 1,-10 19-63,0-1 0,-2 0 0,0 0 0,-2-33 0,-3 48 317,-3 9-185,-4 13-233,-4 23 240,1 0-1,-11 69 1,20-90-137,2-1-1,-1 1 1,2 0-1,0 0 1,1 0 0,1-1-1,0 1 1,1 0-1,10 27 1,-11-38-238,0-1 0,0 1 0,0-1 0,1 0 0,0 1 0,0-1 0,0-1 0,4 6 1,-5-8-371,0 1 1,-1-1-1,1 0 1,0 0 0,0 0-1,0 0 1,0 0 0,0 0-1,0 0 1,0-1 0,0 1-1,0-1 1,3 1 0,6-1-8622</inkml:trace>
  <inkml:trace contextRef="#ctx0" brushRef="#br0" timeOffset="9160.21">6532 313 9161,'0'0'8521,"-7"15"-8084,-42 101 1117,39-93-913,-11 37 0,18-51-424,1 1 1,0-1 0,1 1 0,0 0 0,0 0 0,2 19 0,0-28-191,-1 0 1,1-1-1,-1 1 0,1 0 0,-1-1 1,1 1-1,-1 0 0,1-1 0,-1 1 1,1-1-1,0 1 0,-1-1 1,1 1-1,0-1 0,0 1 0,-1-1 1,1 0-1,0 0 0,0 1 0,0-1 1,-1 0-1,1 0 0,0 0 1,0 0-1,0 0 0,0 0 0,0 0 1,-1 0-1,1 0 0,2 0 0,27-5 432,-21 1-373,0 1 0,0-2 1,-1 1-1,1-1 1,-1 0-1,0-1 1,-1 0-1,1 0 1,-1-1-1,0 0 1,7-10-1,-9 11-105,0 0-1,-1-1 1,0 1 0,0-1-1,-1 0 1,0 0-1,0 0 1,0 0 0,-1-1-1,0 1 1,-1-1-1,0 1 1,0-1 0,0-13-1,-1 20-2,-1-1 0,1 0 0,0 0 0,-1 0 0,1 1 0,-1-1 0,0 0 0,0 0 0,1 1 0,-1-1 0,0 1 0,0-1 0,0 1 0,-1-1 0,1 1 0,0 0 0,0-1 0,-1 1 0,1 0 0,-1 0 0,1 0 0,-1 0 0,0 0 0,1 0 0,-1 1 0,0-1 0,1 1 0,-1-1 0,0 1 0,0-1 0,0 1 0,-2 0 0,4 0 98,11 11 56,-5-5-101,1 0 1,0-1 0,0 1-1,1-2 1,-1 1 0,1-1-1,0 0 1,1 0 0,12 3-1,30 4-2734,0-8-5956,-27-3-2019</inkml:trace>
  <inkml:trace contextRef="#ctx0" brushRef="#br0" timeOffset="9684.55">6832 477 8937,'0'0'6914,"-5"13"-5082,-15 44-314,19-55-1391,1 0 0,-1 0 1,0 0-1,1 0 0,-1 1 0,1-1 0,0 0 0,0 0 0,0 0 0,0 1 0,0-1 1,0 0-1,1 0 0,-1 0 0,1 1 0,-1-1 0,1 0 0,0 0 0,0 0 0,1 2 1,0-2-45,-1-1 1,0 0 0,1 0 0,0 0 0,-1 0 0,1 0 0,0 0 0,-1 0 0,1 0 0,0-1 0,0 1 0,0-1 0,0 1 0,-1-1-1,1 0 1,0 0 0,0 1 0,2-2 0,5 1 105,0-1 0,-1 0 1,1-1-1,-1 0 0,0 0 0,1-1 0,14-7 0,-10 3-110,-1-1 0,1 0 1,-1-1-1,0 0 0,-1-1 0,0 0 0,-1-1 0,0 0 0,10-15 0,-20 26 8,-1 14 101,-18 54 1070,12-45-385,0 0 1,2 1-1,0 0 0,-1 40 1,5-56-588,1 4 149,0-12-465,0 0 0,0 0 1,0 0-1,1 1 0,-1-1 0,0 0 0,0 0 1,0 0-1,0 0 0,0 0 0,1 0 0,-1 0 0,0 0 1,0 0-1,0 0 0,0 0 0,0 0 0,1 0 1,-1 0-1,0 0 0,0 0 0,0 0 0,0 0 0,0 0 1,1 0-1,-1 0 0,0 0 0,0 0 0,0 0 1,0 0-1,0 0 0,1 0 0,-1 0 0,0 0 0,0 0 1,0 0-1,0 0 0,0-1 0,0 1 0,1 0 1,-1 0-1,0 0 0,0 0 0,0 0 0,0 0 0,0-1 1,0 1-1,0 0 0,0 0 0,0 0 0,0 0 1,0 0-1,0-1 0,0 1 0,0 0 0,0 0 0,0 0 1,0 0-1,0 0 0,0-1 0,8-10-4717,0-5-5194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6:26.5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5 0 24575,'-16'18'0,"0"1"0,2 0 0,0 1 0,1 0 0,2 1 0,0 1 0,1-1 0,1 2 0,-7 25 0,-5 30 0,-13 107 0,34-182 0,-14 97 0,4 0 0,5 1 0,4-1 0,5 1 0,22 137 0,-17-190 49,1-2 0,3 1 0,2-1-1,1-1 1,3-1 0,39 70 0,-42-90-106,0-1 0,2-1 0,0 0 0,1-1 0,27 22 0,-29-29-113,0-1-1,1-1 0,1 0 1,0-2-1,0 0 0,1-1 1,31 9-1,5-3-6655</inkml:trace>
  <inkml:trace contextRef="#ctx0" brushRef="#br0" timeOffset="558.38">2754 24 24575,'26'27'-1170,"-1"2"0,-2 1 0,-1 1-1,-1 1 1,-1 0 0,27 66 0,-26-43-878,-2 1 0,-3 0 0,16 102 0,-18-31 5248,-6 0-1,-8 130 1,-2-217 213,-13 71-1,10-83-3646,-2 0 0,-1-1-1,-2 0 1,0 0-1,-28 49 1,23-53-659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6:11.3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5 58 24575,'11'70'66,"-3"0"0,-3 0 0,-5 83 0,-30 213-178,1-44-1405,28-301-5309</inkml:trace>
  <inkml:trace contextRef="#ctx0" brushRef="#br0" timeOffset="521.11">1 93 24575,'12'-4'0,"14"-6"0,10 0 0,8-1 0,3-1 0,3 2 0,0 3 0,0 2 0,-1 0 0,0 1 0,1 2 0,0 0 0,2 1 0,0-1 0,1-1 0,-1 0 0,-9 2-8191</inkml:trace>
  <inkml:trace contextRef="#ctx0" brushRef="#br0" timeOffset="1058">48 423 24575,'18'0'0,"12"0"0,9 0 0,8 0 0,4 0-3715,1 0 3715,-1 0 0,2 0 0,0 0 0,0 0 1157,0 0-1157,0 0 608,-8-2-608,-12-1-6241</inkml:trace>
  <inkml:trace contextRef="#ctx0" brushRef="#br0" timeOffset="1653.64">1117 423 24575,'2'13'0,"-1"0"0,1-1 0,1 1 0,5 16 0,0-2 0,0 2 0,10 44 0,30 71 0,-48-142 0,0-1 0,1 0 0,-1 0 0,0 0 0,1 0 0,-1 0 0,1 0 0,0 0 0,-1 0 0,1 0 0,0 0 0,0 0 0,-1 0 0,1-1 0,0 1 0,0 0 0,0 0 0,0-1 0,0 1 0,0-1 0,0 1 0,2 0 0,-2-1 0,0 0 0,0-1 0,0 1 0,0 0 0,1 0 0,-1-1 0,0 1 0,0-1 0,0 1 0,0-1 0,0 1 0,-1-1 0,1 0 0,0 1 0,0-1 0,0 0 0,0 0 0,1-1 0,4-7 0,0 0 0,0 0 0,7-18 0,-10 22 0,82-206 0,-66 161 0,-8 15 254,-9 26-524,1 0 0,0 0 0,0 0 1,1 1-1,8-14 0,-5 13-6556</inkml:trace>
  <inkml:trace contextRef="#ctx0" brushRef="#br0" timeOffset="4018.42">988 493 24575</inkml:trace>
  <inkml:trace contextRef="#ctx0" brushRef="#br0" timeOffset="4714.64">954 423 24575,'1'-1'0,"0"-1"0,0 1 0,0 0 0,0 0 0,0 0 0,0 0 0,0 0 0,1 0 0,-1 0 0,0 0 0,1 0 0,-1 1 0,1-1 0,-1 1 0,1-1 0,1 0 0,-1 0 0,-1 1 0,4-2 0,1-1 0,-1 2 0,1-1 0,-1 0 0,1 1 0,6 0 0,-11 1 0,0 0 0,1 0 0,-1 0 0,0 0 0,1 0 0,-1 1 0,0-1 0,1 0 0,-1 1 0,0-1 0,0 1 0,0 0 0,1-1 0,-1 1 0,0 0 0,0 0 0,0 0 0,0-1 0,0 1 0,0 0 0,0 0 0,-1 1 0,1-1 0,0 0 0,-1 0 0,1 0 0,0 0 0,-1 1 0,1-1 0,-1 0 0,1 3 0,5 26 0,-1 0 0,-1 1 0,-1 36 0,4 30 0,-5-85 0,-2-6 0,1 1 0,0-1 0,0 0 0,0 0 0,1 0 0,4 10 0,-5-15 0,0 0 0,0 0 0,0 0 0,0 1 0,0-1 0,0 0 0,0 0 0,0 0 0,1-1 0,-1 1 0,0 0 0,1 0 0,-1-1 0,0 1 0,1-1 0,-1 1 0,1-1 0,-1 1 0,1-1 0,-1 0 0,1 0 0,-1 0 0,1 0 0,-1 0 0,1 0 0,-1 0 0,1-1 0,-1 1 0,1 0 0,-1-1 0,1 1 0,1-2 0,10-3 0,-1 0 0,0-1 0,0 0 0,0-1 0,-1-1 0,0 1 0,0-2 0,-1 0 0,14-15 0,-13 13 0,-1-2 0,0 0 0,-1 0 0,0-1 0,-1 0 0,-1 0 0,10-26 0,-16 37 0,0-1 0,-1 1 0,0-1 0,0 1 0,0-1 0,0 1 0,0-1 0,-1 1 0,1-1 0,-1 1 0,0 0 0,0-1 0,0 1 0,0 0 0,-1-1 0,0 1 0,-2-3 0,3 4 0,0 0 0,0 0 0,-1 0 0,1 0 0,-1 0 0,0 0 0,1 0 0,-1 1 0,0-1 0,0 1 0,0-1 0,0 1 0,0 0 0,-1 0 0,1 0 0,0 0 0,0 0 0,-1 0 0,1 1 0,-1-1 0,1 1 0,-1-1 0,1 1 0,-4 0 0,5 0 0,1 0 0,0 0 0,0 0 0,0 0 0,-1 0 0,1 0 0,0 0 0,0 0 0,0 0 0,-1 0 0,1 0 0,0 0 0,0 0 0,0 0 0,-1 0 0,1 0 0,0 1 0,0-1 0,0 0 0,0 0 0,-1 0 0,1 0 0,0 0 0,0 0 0,0 1 0,0-1 0,-1 0 0,1 0 0,0 0 0,0 0 0,0 0 0,0 1 0,0-1 0,0 0 0,0 0 0,0 0 0,0 1 0,0-1 0,-1 0 0,1 0 0,0 1 0,8 6 0,16 3 0,13-3-455,1-1 0,38 0 0,-41-4-6371</inkml:trace>
  <inkml:trace contextRef="#ctx0" brushRef="#br0" timeOffset="5899.86">729 775 24575,'-20'-2'0,"14"-1"0,12-2 0,1 4 0,3-2 0,-10 3 0,0 0 0,0-1 0,0 1 0,0 0 0,0-1 0,0 1 0,0 0 0,1-1 0,-1 1 0,0 0 0,0-1 0,0 1 0,0 0 0,0-1 0,-1 1 0,1 0 0,0-1 0,0 1 0,0 0 0,0 0 0,0-1 0,0 1 0,0 0 0,-1-1 0,1 1 0,0 0 0,0-1 0,0 1 0,-1 0 0,1 0 0,0 0 0,0-1 0,-1 1 0,0 0 0,1-1 0,0 1 0,0 0 0,0 0 0,0 0 0,0 0 0,-1-1 0,1 1 0,0 0 0,0 0 0,0 0 0,-1 0 0,1 0 0,0-1 0,0 1 0,0 0 0,-1 0 0,1 0 0,0 0 0,0 0 0,-1 0 0,1 0 0,0 0 0,0 0 0,-1 0 0,1 0 0,0 0 0,0 0 0,-1 0 0,1 0 0,0 0 0,0 0 0,-1 1 0,1-1 0,0 0 0,0 0 0,0 0 0,-1 0 0,1 0 0,0 0 0,0 1 0,0-1 0,0 0 0,-1 0 0,1 0 0,0 1 0,0-1 0,0 0 0,0 0 0,0 1 0,-1-1 0,1 1 0,0-1 0,0 0 0,0 1 0,0-1 0,0 1 0,-1-1 0,1 1 0,0-1 0,0 1 0,0-1 0,0 0 0,0 1 0,1-1 0,-1 1 0,0-1 0,0 1 0,0-1 0,0 1 0,0-1 0,1 0 0,-1 1 0,0-1 0,0 0 0,0 1 0,1-1 0,-1 1 0,0-1 0,1 0 0,-1 0 0,1 1 0,0 0-44,1 0 0,0 0 0,-1 0 0,1 0 0,0-1 0,0 1 0,0-1 0,-1 1 0,1-1 0,0 0 0,0 1 0,0-1 0,0 0 0,0 0 0,-1 0 0,1-1 0,0 1 0,0 0-1,0-1 1,0 1 0,0-1 0,-1 0 0,1 1 0,0-1 0,-1 0 0,1 0 0,0 0 0,-1 0 0,0 0 0,2-2 0,2-4-6782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2:38.6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 19 24575,'-6'-8'0,"-2"-3"-819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5:02.81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25 242 24575,'-24'-23'0,"0"2"0,-1 0 0,-2 2 0,0 0 0,-1 2 0,0 1 0,-40-15 0,32 16 0,-2 2 0,0 1 0,-1 2 0,1 1 0,-58-4 0,74 12 0,1 0 0,-1 1 0,1 1 0,-1 1 0,1 2 0,0 0 0,0 0 0,0 2 0,1 1 0,-1 1 0,-31 16 0,38-16 0,0 1 0,1 1 0,0 0 0,0 0 0,1 1 0,1 1 0,-1 0 0,2 1 0,-18 25 0,23-28 0,0 1 0,0-1 0,1 1 0,0-1 0,1 1 0,0 0 0,1 1 0,0-1 0,1 0 0,0 1 0,0-1 0,2 0 0,-1 1 0,1-1 0,3 13 0,1-8 0,0 0 0,1 0 0,0-1 0,1 0 0,1 0 0,0 0 0,2-1 0,-1-1 0,1 1 0,1-2 0,1 1 0,-1-1 0,2-1 0,23 17 0,-5-7 0,1-1 0,1-1 0,1-2 0,0-2 0,55 18 0,-56-24 0,0 0 0,1-3 0,0 0 0,0-2 0,1-2 0,35-2 0,-52 0 0,0-2 0,1 0 0,-1-1 0,0-1 0,0-1 0,-1-1 0,1 0 0,-1-1 0,0 0 0,-1-2 0,0 0 0,28-21 0,-36 22 0,0 1 0,0-1 0,-1 0 0,0-1 0,-1 1 0,0-1 0,0-1 0,-1 1 0,0-1 0,-1 0 0,0 0 0,0 0 0,-1-1 0,0 1 0,-1-1 0,-1 0 0,1 0 0,-2 0 0,0-20 0,-2 16 0,0 0 0,-1 0 0,0 0 0,-1 1 0,-1-1 0,0 1 0,-1 0 0,-1 0 0,0 1 0,-1-1 0,0 2 0,-1-1 0,-18-18 0,11 14 0,-2 1 0,0 1 0,-1 0 0,0 1 0,-1 1 0,-1 1 0,0 1 0,-1 0 0,1 2 0,-2 1 0,0 0 0,-41-7 0,37 11 0,-1 1 0,0 1 0,1 2 0,-1 1 0,0 1 0,1 1 0,-1 1 0,1 2 0,0 0 0,-44 18 0,46-13 0,1 0 0,0 2 0,1 1 0,0 0 0,-38 34 0,47-36 0,1 1 0,0 1 0,1 0 0,0 1 0,1 0 0,1 1 0,1 0 0,0 0 0,-8 23 0,14-32 0,1 0 0,0 0 0,0 0 0,1 0 0,0 1 0,0-1 0,1 0 0,0 1 0,0-1 0,0 0 0,1 1 0,0-1 0,1 0 0,0 0 0,0 0 0,6 13 0,-3-11 0,0 0 0,1-1 0,0 1 0,1-1 0,0 0 0,0-1 0,0 0 0,1 0 0,0-1 0,1 0 0,12 8 0,6 0 49,0-1 0,1-1 0,1-1-1,0-1 1,0-2 0,51 8 0,-43-11-334,1-2 1,0-1-1,-1-2 1,1-2-1,37-7 1,-31 2-654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6:47.4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77 1 24575,'-2'0'0,"0"1"0,0-1 0,0 1 0,0 0 0,0-1 0,1 1 0,-1 0 0,0 0 0,1 0 0,-1 0 0,0 1 0,1-1 0,0 0 0,-1 1 0,-1 2 0,-3 1 0,-23 25 0,2 0 0,0 2 0,2 1 0,2 1 0,1 1 0,2 1 0,-29 72 0,22-35 0,3 2 0,4 1 0,-13 97 0,26-125 0,2-1 0,2 1 0,3 0 0,1 0 0,15 86 0,-10-101 0,2-2 0,1 1 0,2-1 0,1 0 0,1-1 0,2-1 0,0 0 0,3-1 0,29 37 0,-20-32-114,1-1 1,2-2-1,1-1 0,2-1 0,1-2 1,0-1-1,2-2 0,1-2 0,0-1 1,2-1-1,45 14 0,-22-13-6712</inkml:trace>
  <inkml:trace contextRef="#ctx0" brushRef="#br0" timeOffset="-2818.05">1495 892 24575,'-2'0'0,"-7"10"0,-3 5 0,-2 3 0,-3 3 0,0 3 0,-2 5 0,3 0 0,2-4 0,2-3 0,2-4 0,3-3 0,1-3 0,2-7 0,2-8 0,3-3-8191</inkml:trace>
  <inkml:trace contextRef="#ctx0" brushRef="#br0" timeOffset="-2245.05">1355 800 24575,'-2'6'0,"-1"10"0,5 13 0,5 10 0,8 8 0,5 3-3819,6 1 3819,3 2 0,2-4 0,-3-10 0,-4-12 145,-6-13-145,-2-10 0,-4-6-4517</inkml:trace>
  <inkml:trace contextRef="#ctx0" brushRef="#br0" timeOffset="-2244.05">2049 577 24575,'4'8'0,"5"13"0,3 10 0,0 8 0,2 8 0,0 4 0,-2 1 0,-1 1 0,-1-2 0,-1 1 0,-1-1 0,0-3 0,-1-6 0,-1-8 0,-1-17 0,0-13-8191</inkml:trace>
  <inkml:trace contextRef="#ctx0" brushRef="#br0" timeOffset="-1705.84">1942 529 24575,'4'-3'0,"0"0"0,0 1 0,0 0 0,0 0 0,0 0 0,1 0 0,-1 1 0,9-2 0,0 0 0,30-8-104,1 2 0,0 2 0,51-1 0,137 5-474,-159 4 523,-40-1 224,-7-1-848,34 5-1,-45-1-5272</inkml:trace>
  <inkml:trace contextRef="#ctx0" brushRef="#br0" timeOffset="-1089.75">2037 717 24575,'10'2'0,"9"1"0,8-1 0,9 0 0,6 0 0,4-2 0,3 1 0,0-1 0,1 0 0,-2 0 0,1-2 0,5-3 0,-7 0-8191</inkml:trace>
  <inkml:trace contextRef="#ctx0" brushRef="#br0" timeOffset="-1088.75">3201 294 24575,'26'29'0,"-1"2"0,-2 0 0,-1 2 0,-2 0 0,23 51 0,-28-51 0,-1 1 0,-2 0 0,-1 0 0,-2 1 0,-1 1 0,5 63 0,-11-55 0,-2 1 0,-2 0 0,-2-1 0,-1 0 0,-14 49 0,6-38-268,-27 68 0,32-104-53,0 0 1,-1-1 0,-1 0-1,-1-1 1,0 0-1,-28 30 1,-4-6-5092</inkml:trace>
  <inkml:trace contextRef="#ctx0" brushRef="#br0" timeOffset="44903.91">659 1291 24575,'-3'14'0,"1"-1"0,0 1 0,0 0 0,1 0 0,1 0 0,1 0 0,0-1 0,0 1 0,1 0 0,1 0 0,7 19 0,-9-31 8,-1 0 1,1-1-1,0 1 0,0 0 0,0-1 0,0 1 0,0-1 0,0 0 0,0 1 1,0-1-1,1 0 0,-1 1 0,0-1 0,1 0 0,-1 0 0,1 0 0,-1-1 1,1 1-1,0 0 0,-1 0 0,1-1 0,0 1 0,-1-1 0,1 1 0,0-1 1,0 0-1,0 0 0,-1 0 0,1 0 0,0 0 0,0 0 0,-1-1 0,1 1 1,0 0-1,0-1 0,-1 1 0,1-1 0,0 0 0,-1 0 0,1 1 0,1-2 1,2-1-152,0 0 1,-1-1 0,1 1 0,-1-1-1,0 0 1,0 0 0,0 0 0,0-1 0,-1 1-1,0-1 1,5-9 0,0-5-6684</inkml:trace>
  <inkml:trace contextRef="#ctx0" brushRef="#br0" timeOffset="45458.37">789 1279 24575,'0'8'0,"0"13"0,0 10 0,0 9 0,0 7 0,0 1 0,2-7 0,6-12 0,3-12-8191</inkml:trace>
  <inkml:trace contextRef="#ctx0" brushRef="#br0" timeOffset="46042.4">1001 1327 24575,'-20'41'0,"-2"0"0,-2-2 0,-47 61 0,71-99 0,0-1 0,0 0 0,-1 0 0,1 1 0,0-1 0,0 0 0,0 0 0,-1 1 0,1-1 0,0 0 0,0 0 0,-1 0 0,1 1 0,0-1 0,0 0 0,-1 0 0,1 0 0,0 0 0,0 0 0,-1 1 0,1-1 0,0 0 0,-1 0 0,1 0 0,0 0 0,-1 0 0,1 0 0,0 0 0,-1 0 0,1 0 0,0 0 0,-1 0 0,1 0 0,0 0 0,0-1 0,-1 1 0,1 0 0,-1 0 0,-4-14 0,3-25 0,2 35 0,-1-20 0,0 11 0,0 1 0,1-1 0,1 1 0,0 0 0,5-24 0,-6 36 0,1-1 0,-1 1 0,0-1 0,0 1 0,0-1 0,0 1 0,1-1 0,-1 1 0,0-1 0,0 1 0,1 0 0,-1-1 0,0 1 0,1-1 0,-1 1 0,1 0 0,-1-1 0,1 1 0,-1 0 0,0-1 0,1 1 0,-1 0 0,1 0 0,-1-1 0,1 1 0,-1 0 0,1 0 0,-1 0 0,1 0 0,-1 0 0,1 0 0,0 0 0,-1 0 0,1 0 0,-1 0 0,1 0 0,-1 0 0,1 0 0,-1 0 0,1 0 0,-1 1 0,1-1 0,-1 0 0,1 0 0,-1 1 0,1-1 0,-1 0 0,0 1 0,1-1 0,-1 0 0,1 1 0,-1 0 0,24 24 0,-21-21 0,30 41 265,-17-23-1080,34 37 0,-34-44-6011</inkml:trace>
  <inkml:trace contextRef="#ctx0" brushRef="#br0" timeOffset="46535.1">1131 1327 24575,'6'0'0,"0"0"0,0 1 0,0 0 0,0 1 0,0-1 0,-1 1 0,1 0 0,8 4 0,-13-5 0,0-1 0,1 1 0,-1 0 0,0 0 0,1-1 0,-1 1 0,0 0 0,0 0 0,0 0 0,0 0 0,0 0 0,0 0 0,0 1 0,0-1 0,0 0 0,0 0 0,-1 1 0,1-1 0,0 1 0,-1-1 0,0 0 0,1 1 0,-1-1 0,0 1 0,1-1 0,-1 1 0,0-1 0,0 1 0,0-1 0,0 1 0,-1-1 0,1 1 0,0-1 0,-1 1 0,1-1 0,-1 0 0,1 1 0,-2 1 0,0 0 0,0 0 0,-1 0 0,1 0 0,-1 0 0,0-1 0,0 1 0,0-1 0,0 0 0,0 0 0,0 0 0,-7 3 0,-18 13 0,27-18 0,1 0 0,0 1 0,0-1 0,-1 0 0,1 1 0,0-1 0,0 0 0,-1 1 0,1-1 0,0 0 0,0 1 0,0-1 0,0 1 0,0-1 0,0 0 0,0 1 0,-1-1 0,1 1 0,0-1 0,0 1 0,0-1 0,1 0 0,-1 1 0,0-1 0,0 1 0,0-1 0,0 0 0,0 1 0,0-1 0,1 0 0,-1 1 0,0-1 0,0 1 0,0-1 0,1 0 0,-1 1 0,0-1 0,1 0 0,-1 0 0,0 1 0,1-1 0,18 12 0,-14-9 0,0 0 0,55 37 0,-55-37 0,-1 1 0,1 0 0,-1 0 0,0 0 0,0 1 0,0-1 0,0 1 0,-1 0 0,5 10 0,-8-14 7,1 0-1,-1 0 0,0-1 1,1 1-1,-1 0 1,0 0-1,0 0 1,0 0-1,0 0 0,0-1 1,0 1-1,0 0 1,0 0-1,0 0 0,0 0 1,-1 0-1,1 0 1,0-1-1,-1 1 0,1 0 1,0 0-1,-1 0 1,0 1-1,-1-1 11,1 0-1,0 0 1,-1 0 0,1 0-1,-1 0 1,1 0 0,-1 0-1,0 0 1,1 0 0,-5 0-1,-3 2-319,0-2-1,-1 1 1,-13-1-1,18 0-184,-30 0-6338</inkml:trace>
  <inkml:trace contextRef="#ctx0" brushRef="#br0" timeOffset="48633.42">2224 1374 24575,'2'-1'0,"0"0"0,-1 0 0,1-1 0,0 1 0,0 1 0,0-1 0,0 0 0,0 0 0,0 1 0,0-1 0,0 1 0,0 0 0,3-1 0,-3 1 0,9-3 0,1 1 0,-1 1 0,21 0 0,-30 1 0,0 0 0,0 0 0,0 1 0,0-1 0,0 1 0,0-1 0,-1 1 0,1-1 0,0 1 0,0 0 0,0 0 0,0 0 0,2 2 0,-4-2 0,1 0 0,-1 0 0,1 0 0,0 0 0,-1-1 0,1 2 0,-1-1 0,0 0 0,1 0 0,-1 0 0,0 0 0,0 0 0,0 0 0,1 0 0,-1 0 0,0 0 0,-1 0 0,1 1 0,0-1 0,0 0 0,0 0 0,-1 0 0,1 0 0,0 0 0,-1 0 0,0 2 0,-1 0 0,0 1 0,0 0 0,0-1 0,0 0 0,0 1 0,-1-1 0,0 0 0,1 0 0,-1 0 0,0-1 0,-5 4 0,-39 20 0,6-4 0,60-20 0,-2-2 0,1 1 0,-1 1 0,20 5 0,-29-5 0,0 0 0,1 1 0,-1 0 0,-1 0 0,1 1 0,0 0 0,-1 0 0,11 9 0,-17-12 0,0 0 0,0 0 0,0 0 0,1 0 0,-1 0 0,-1 0 0,1 0 0,0 1 0,0-1 0,0 0 0,-1 1 0,1-1 0,0 0 0,-1 1 0,0-1 0,1 1 0,-1-1 0,0 1 0,0-1 0,1 1 0,-1 2 0,-1-2 0,0 0 0,1 0 0,-1 0 0,0 0 0,0 0 0,0 0 0,0 0 0,0 0 0,0 0 0,-1 0 0,1 0 0,-4 3 0,-1 0 0,0 0 0,0-1 0,0 1 0,-1-1 0,1 0 0,-1-1 0,-11 4 0,-32 7 342,47-14-432,1 1 0,0-1 0,-1 0 0,1 0 0,-1 0 1,1 0-1,-1 0 0,1-1 0,-1 1 0,1-1 1,-1 1-1,1-1 0,0 0 0,-1 0 0,1 0 0,0 0 1,0 0-1,-3-2 0,-5-10-6736</inkml:trace>
  <inkml:trace contextRef="#ctx0" brushRef="#br0" timeOffset="49168.65">2730 1304 24575,'-4'8'0,"-7"13"0,-8 10 0,-5 10 0,-2 9 0,3-1 0,4-7 0,3-6 0,4-7 0,2-9 0,3-10 0,4-10 0,4-5-8191</inkml:trace>
  <inkml:trace contextRef="#ctx0" brushRef="#br0" timeOffset="49699.46">2541 1363 24575,'2'10'0,"4"11"0,4 6 0,6 9 0,6 2 0,7 0 0,1-6 0,-2-8 0,-5-9 0,-5-8 0,-5-10 0,-2-8 0,-3-3-8191</inkml:trace>
  <inkml:trace contextRef="#ctx0" brushRef="#br0" timeOffset="49700.46">2823 1374 24575,'8'0'0,"4"0"0,7 2 0,2 1 0,-3 2 0,-4 1 0,-7 9 0,-8 11 0,-4 4 0,0 2 0,4-2 0,4-7 0,11-6 0,11-7 0,8-5 0,-2-3-8191</inkml:trace>
  <inkml:trace contextRef="#ctx0" brushRef="#br0" timeOffset="50254.1">1118 1703 24575,'4'-2'0,"11"-1"0,12-3 0,10-4 0,10-1 0,4-1 0,8-3 0,-7 2-8191</inkml:trace>
  <inkml:trace contextRef="#ctx0" brushRef="#br0" timeOffset="50785.23">1954 1680 24575,'16'0'0,"13"-2"0,12-2 0,7-2 0,3 2 0,1-2 0,2 1 0,1 1 0,-6 2 0,-6-2 0,-10 0-819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6:48.2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93 24575,'7'-8'0,"0"1"0,0 1 0,1-1 0,-1 1 0,2 0 0,-1 1 0,0 0 0,14-6 0,-5 4 0,-1 1 0,1 0 0,32-5 0,-48 10 0,0 1 0,1 0 0,-1 0 0,0-1 0,1 1 0,-1 0 0,0 0 0,0 0 0,1 0 0,-1 0 0,0 1 0,1-1 0,-1 0 0,0 1 0,0-1 0,1 1 0,-1-1 0,0 1 0,0-1 0,0 1 0,0 0 0,0-1 0,0 1 0,0 0 0,0 0 0,0 0 0,0 0 0,0 0 0,-1 0 0,1 0 0,0 0 0,-1 0 0,1 1 0,-1-1 0,1 0 0,-1 0 0,1 1 0,-1-1 0,0 0 0,0 2 0,1 5 0,0 1 0,-2 0 0,1 0 0,-1-1 0,-2 10 0,1 0 0,1-13-1,-1 11-72,1 0 0,0 0-1,1-1 1,4 32 0,-3-43 60,0 0-1,0 0 1,0 0-1,0 0 1,1 0-1,0-1 1,0 1-1,0-1 1,0 1-1,0-1 0,1 0 1,0 0-1,-1 0 1,1 0-1,0 0 1,0 0-1,1-1 1,-1 0-1,0 0 1,1 0-1,0 0 1,-1 0-1,1-1 1,7 3-1,-2-2-113,1-1 1,0 1-1,-1-2 1,1 1-1,0-1 1,-1-1-1,1 0 0,0 0 1,-1-1-1,1 0 1,9-4-1,-13 5 100,-1-2 1,0 1-1,1-1 0,-1 0 0,0 0 0,0 0 0,0-1 1,7-6-1,-10 7 27,1 0 0,-1 0 1,0 0-1,0 0 1,0 0-1,-1 0 0,1 0 1,-1 0-1,1-1 0,-1 1 1,0-1-1,-1 1 1,1-1-1,0 1 0,-1-5 1,0 3-2,-1 0 0,0 0 0,0 0 1,0 1-1,-1-1 0,0 0 1,0 1-1,0-1 0,0 1 0,-1 0 1,0 0-1,0 0 0,0 0 1,0 0-1,0 0 0,-1 1 0,-6-6 1,3 3 79,-1 1 1,1-1 0,-1 1-1,0 1 1,0-1-1,0 1 1,-10-3 0,329 62 1755,-272-51-3200,-8-1-546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6:41.5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85 3 24575,'-12'-1'-44,"0"0"0,-1 0 0,1 2 0,0 0 0,0 0 0,0 1 0,0 0-1,0 1 1,0 0 0,1 1 0,0 1 0,-1 0 0,2 0 0,-19 12 0,3 1-202,0 1 0,1 2 1,1 0-1,-28 32 0,37-34 179,0-1 0,1 2 0,1 0 0,0 0 0,2 1-1,1 1 1,0 0 0,-9 34 0,14-40 65,1-1-1,1 1 0,1 1 1,0-1-1,1 0 0,1 0 1,0 1-1,1-1 1,1 0-1,1 0 0,0 0 1,1 0-1,7 19 0,-7-27 70,0 0 0,1 0 0,0-1 0,0 1 0,0-1 0,1 0 0,0-1-1,0 0 1,1 0 0,0 0 0,0 0 0,0-1 0,0 0 0,1-1 0,0 0-1,0 0 1,16 5 0,-10-5 49,0-1 1,0 0-1,0-1 0,0 0 0,0-1 0,0 0 0,1-2 1,-1 1-1,0-2 0,23-5 0,-35 7-107,0-1-1,0 1 1,0-1 0,0 1-1,-1-1 1,1 0 0,0 0-1,0 0 1,-1 0 0,1 0-1,-1 0 1,1 0 0,-1 0-1,1-1 1,-1 1 0,0-1-1,1 1 1,-1-1 0,1-2-1,-1 3-54,-1 0-1,0 0 1,0-1-1,0 1 1,0 0-1,0 0 1,0 0-1,-1 0 0,1 0 1,0-1-1,-1 1 1,1 0-1,0 0 1,-1 0-1,1 0 1,-1 0-1,0 0 1,1 0-1,-1 0 0,0 0 1,1 0-1,-1 1 1,0-1-1,0 0 1,0 0-1,0 1 1,0-1-1,0 0 1,0 1-1,0-1 1,-2 0-1,-10-5-6779</inkml:trace>
  <inkml:trace contextRef="#ctx0" brushRef="#br0" timeOffset="1313.9">261 623 24575,'14'-12'0,"-12"11"0,0-1 0,0 0 0,1 0 0,-2 0 0,1 0 0,0 0 0,3-5 0,-3 4 0,0 0 0,0-1 0,0 1 0,-1-1 0,1 1 0,-1-1 0,0 0 0,0 0 0,0 0 0,-1 1 0,1-1 0,-1 0 0,0 0 0,0 0 0,0 0 0,-1 0 0,1 0 0,-1 1 0,0-1 0,0 0 0,0 0 0,-4-6 0,5 9 0,0 1 0,0-1 0,0 1 0,0-1 0,-1 1 0,1-1 0,0 1 0,0-1 0,0 1 0,0-1 0,0 1 0,1-1 0,-1 1 0,0-1 0,0 1 0,0-1 0,0 1 0,0-1 0,1 1 0,-1-1 0,0 1 0,1 0 0,-1-1 0,0 1 0,0-1 0,1 1 0,-1 0 0,1-1 0,-1 1 0,0 0 0,1-1 0,-1 1 0,1 0 0,-1 0 0,1 0 0,-1-1 0,1 1 0,-1 0 0,1 0 0,-1 0 0,1 0 0,0 0 0,28-7 0,-23 6 0,67-9 302,38-9-1969,-94 15-515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5:08.7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15 24575,'8'0'0,"12"-2"0,12 0 0,7-3 0,6 1 0,3 0 0,3 1 0,1 1 0,-8 1-8191</inkml:trace>
  <inkml:trace contextRef="#ctx0" brushRef="#br0" timeOffset="525.29">23 709 24575,'8'2'0,"9"3"0,9 0 0,6 0 0,6-1 0,5-2 0,2-1 0,2 0-1679,1-1 1679,1 0 0,-1 0 0,-2 0 0,5-3 0,-6 1-6512</inkml:trace>
  <inkml:trace contextRef="#ctx0" brushRef="#br0" timeOffset="1288.13">1505 16 24575,'-2'-2'0,"-1"0"0,1 1 0,0-1 0,-1 1 0,1 0 0,-1 0 0,1-1 0,-1 2 0,0-1 0,1 0 0,-1 0 0,0 1 0,-4-1 0,-36 1 0,29 2 0,0 1 0,0 1 0,1-1 0,-1 2 0,1 0 0,0 1 0,0 0 0,1 1 0,0 0 0,0 1 0,0 0 0,-10 11 0,-7 7 0,1 2 0,2 1 0,-26 35 0,32-36 0,0 1 0,2 0 0,2 1 0,0 1 0,-20 59 0,31-74 0,1 0 0,0 0 0,1 0 0,0 0 0,2 1 0,0 0 0,1-1 0,0 1 0,1-1 0,1 1 0,1-1 0,0 0 0,1 0 0,8 20 0,-7-26 0,1 0 0,0-1 0,0 0 0,1 0 0,0 0 0,1 0 0,-1-1 0,2-1 0,-1 1 0,1-1 0,0-1 0,1 0 0,0 0 0,0-1 0,0 0 0,0 0 0,18 4 0,-15-5 0,0 0 0,0-2 0,0 1 0,0-2 0,0 0 0,0 0 0,0-1 0,0-1 0,1 0 0,-1-1 0,0 0 0,-1-1 0,1 0 0,22-10 0,-32 12 0,1-1 0,-1 1 0,0-1 0,0 0 0,1 0 0,-2-1 0,1 1 0,0 0 0,0-1 0,-1 0 0,1 0 0,-1 1 0,0-1 0,0-1 0,0 1 0,0 0 0,-1 0 0,1-1 0,-1 1 0,0-1 0,0 1 0,0-1 0,0 0 0,-1 1 0,1-1 0,-1 0 0,0 1 0,0-1 0,-1 0 0,1 1 0,-1-1 0,1 0 0,-1 1 0,0-1 0,-3-5 0,-1-2 0,0-1 0,-1 1 0,-1 0 0,0 0 0,0 1 0,-1 0 0,0 0 0,-1 0 0,-11-9 0,-1 3 0,-1 1 0,-46-24 0,30 18 0,59 21 0,340 42 0,-310-39-1365,-9 0-546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4:59.4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7 38 24575,'0'2'0,"2"8"0,5 13 0,3 13 0,1 7 0,0 7 0,-2 4 0,-2-3 0,0-1 0,-1 0 0,-1-3 0,-1-13 0,-2-11-8191</inkml:trace>
  <inkml:trace contextRef="#ctx0" brushRef="#br0" timeOffset="602.64">1 49 24575,'3'-4'-48,"0"0"-1,1 1 1,-1-1-1,1 1 0,0 0 1,0 0-1,0 0 1,0 1-1,0 0 1,1 0-1,-1 0 0,1 0 1,-1 0-1,8-1 1,-2 1-40,-1 0 1,1 1-1,0 0 0,0 1 1,-1 0-1,13 1 1,-13 1 130,0 0-1,0 0 1,0 1 0,-1 1 0,1-1 0,-1 1 0,0 1 0,0 0 0,0 0 0,-1 0 0,9 9 0,-12-11-30,-1 1 0,1-1 0,-1 1 0,0 0 1,0 0-1,-1 1 0,1-1 0,-1 0 0,0 1 1,2 5-1,-3-7 18,-1 0 0,1 0 0,-1 0 1,1 1-1,-1-1 0,0 0 0,0 0 0,-1 0 0,1 0 1,-1 1-1,1-1 0,-1 0 0,0 0 0,0 0 0,-1 0 1,1 0-1,-2 2 0,-1 2-14,-1-1-1,0 1 1,0-1 0,0-1-1,-1 1 1,0-1 0,0 0 0,-10 7-1,-5 1-31,-31 13 0,50-25 15,3-1 0,-1 0 0,0 0 0,0 0 0,1 0 0,-1 1 0,0-1 0,0 0 0,1 0 0,-1 0 0,0 0 0,0 0 0,0 0 0,1 0 0,-1 1 0,0-1 0,0 0 0,0 0 0,1 0 0,-1 0 0,0 1 0,0-1 0,0 0 0,0 0 0,0 1 0,1-1 0,-1 0 0,0 0 0,0 1 0,0-1 0,0 0 0,0 0 0,0 1 0,0-1 0,0 0 0,0 0 0,0 1 0,0-1 0,0 0 0,0 0 0,0 1 0,0-1 0,0 0 0,0 0 0,0 1 0,-1-1 0,1 0 0,0 0 0,0 0 0,0 1 0,0-1 0,0 0 0,-1 0 0,1 0 0,0 1 0,0-1 0,0 0 0,-1 0 0,1 0 0,0 0 0,0 0 0,0 1 0,-1-1 0,1 0 0,-1 0 0,30 7 0,-22-6 0,10 3 0,-3-2 0,1 1 0,-1 1 0,0 0 0,0 1 0,0 0 0,-1 1 0,14 8 0,-25-13 0,-1 0 0,1 1 0,0-1 0,-1 0 0,1 0 0,-1 1 0,0-1 0,1 1 0,-1-1 0,0 1 0,0 0 0,0-1 0,0 1 0,0 0 0,0 0 0,-1-1 0,1 1 0,-1 0 0,1 0 0,-1 0 0,1 0 0,-1 0 0,0 0 0,0 0 0,0 0 0,0 0 0,-1 0 0,1 0 0,0 0 0,-1 0 0,1-1 0,-1 1 0,0 0 0,0 0 0,0 0 0,1-1 0,-2 1 0,1 0 0,0-1 0,0 1 0,-3 2 0,-2 2 0,0 0 0,-1 0 0,1-1 0,-1 1 0,0-2 0,-1 1 0,1-1 0,-11 5 0,0-3-341,0-1 0,0 0-1,-19 2 1,-8-1-648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4:22.84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83 158 24575,'-2'8'0,"-3"8"0,-2 8 0,-6 4 0,-3 1 0,-3-3 0,-4 5 0,0-1 0,2-6 0,2-3 0,5-2 0,2-6 0,4-10 0,3-6-8191</inkml:trace>
  <inkml:trace contextRef="#ctx0" brushRef="#br0" timeOffset="582.73">318 146 24575,'6'10'0,"4"7"0,2 5 0,6 9 0,7 9 0,-1-1 0,0-2 0,-4-6 0,-4-6 0,-2-8 0,-4-4 0,-5-4 0,-4-5-8191</inkml:trace>
  <inkml:trace contextRef="#ctx0" brushRef="#br0" timeOffset="18986.66">648 76 24575,'-1'-16'0,"0"12"0,1 0 0,-1 0 0,1 0 0,0 0 0,0 0 0,1 0 0,-1 0 0,1 0 0,0 0 0,0 0 0,0 0 0,3-6 0,-3 10 0,-1 0 0,1-1 0,0 1 0,-1 0 0,1 0 0,-1 0 0,1 0 0,-1 0 0,1-1 0,0 1 0,-1 0 0,1 0 0,0 0 0,-1 1 0,1-1 0,-1 0 0,1 0 0,-1 0 0,1 0 0,0 1 0,-1-1 0,1 0 0,-1 0 0,1 1 0,-1-1 0,1 0 0,-1 1 0,1-1 0,-1 1 0,1-1 0,-1 0 0,0 1 0,1-1 0,-1 1 0,1 0 0,16 19 0,-17-20 0,8 11 0,-1 1 0,0-1 0,-1 1 0,0 1 0,-1-1 0,0 1 0,-1-1 0,-1 1 0,0 1 0,-1-1 0,0 0 0,-1 1 0,0-1 0,-1 0 0,0 1 0,-2-1 0,1 1 0,-2-1 0,1 0 0,-2 0 0,0 0 0,-7 15 0,11-26 0,-1 0 0,0-1 0,0 1 0,1 0 0,-1 0 0,-1 0 0,1-1 0,0 1 0,0 0 0,-1-1 0,1 1 0,0-1 0,-1 1 0,0-1 0,1 0 0,-1 0 0,0 0 0,0 0 0,1 0 0,-1 0 0,0 0 0,0-1 0,0 1 0,0 0 0,0-1 0,0 0 0,0 1 0,0-1 0,0 0 0,0 0 0,-1 0 0,1-1 0,-2 0 0,1 1 0,1-1 0,0 0 0,0-1 0,0 1 0,0 0 0,0 0 0,1-1 0,-1 1 0,0-1 0,1 0 0,-1 0 0,1 1 0,-1-1 0,1 0 0,0 0 0,0 0 0,0 0 0,0-1 0,0 1 0,0 0 0,0 0 0,1 0 0,-1-1 0,1 1 0,0 0 0,0-1 0,0 1 0,0 0 0,0-3 0,0 3 0,1-1 0,-1 1 0,1 0 0,-1 0 0,1 0 0,0 0 0,0 0 0,0 0 0,0 0 0,0 0 0,0 0 0,0 0 0,1 0 0,-1 1 0,0-1 0,1 0 0,0 1 0,-1 0 0,1-1 0,0 1 0,0 0 0,0 0 0,3-2 0,-3 2 0,0 1 0,-1-1 0,1 1 0,-1 0 0,1-1 0,-1 1 0,1 0 0,0 0 0,-1 0 0,1 0 0,0 0 0,-1 0 0,1 1 0,-1-1 0,1 0 0,-1 1 0,1 0 0,-1-1 0,1 1 0,-1 0 0,1-1 0,-1 1 0,0 0 0,1 0 0,-1 0 0,0 0 0,0 1 0,0-1 0,0 0 0,0 0 0,0 1 0,1 1 0,4 8 0,1 0 0,0-1 0,1 1 0,0-2 0,11 12 0,-16-18 0,-1-1 0,1 0 0,0 0 0,0 0 0,0 0 0,0-1 0,1 1 0,-1-1 0,0 0 0,1 0 0,-1 0 0,1 0 0,-1-1 0,1 1 0,0-1 0,-1 0 0,1 0 0,-1 0 0,1 0 0,-1-1 0,1 0 0,6-1 0,-6 0-91,0 1 0,0-1 0,-1 1 0,1-1 0,-1 0 0,1 0 0,-1-1 0,0 1 0,0-1 0,0 0 0,0 1 0,0-1 0,-1 0 0,4-6 0,4-8-6735</inkml:trace>
  <inkml:trace contextRef="#ctx0" brushRef="#br0" timeOffset="21661.13">1 41 24575,'2'-3'0,"1"-1"0,0 1 0,-1 0 0,1 0 0,0 0 0,1 1 0,-1-1 0,0 1 0,1 0 0,0 0 0,-1 0 0,1 0 0,0 1 0,0-1 0,0 1 0,0 0 0,5 0 0,-6 0 0,1 1 0,-1 1 0,1-1 0,-1 0 0,1 1 0,-1 0 0,1 0 0,-1 0 0,0 0 0,0 0 0,1 1 0,-1 0 0,0-1 0,0 1 0,-1 0 0,1 0 0,0 1 0,-1-1 0,1 1 0,3 4 0,-3-4 0,-1 0 0,1 0 0,-1 1 0,1 0 0,-1-1 0,0 1 0,-1 0 0,1 0 0,-1 0 0,1 0 0,-1 0 0,0 0 0,-1 1 0,1-1 0,-1 0 0,0 0 0,0 1 0,0-1 0,0 0 0,-2 6 0,0-5 0,1 1 0,-2-1 0,1 0 0,-1 0 0,0 0 0,0 0 0,0 0 0,-1-1 0,1 0 0,-1 1 0,0-1 0,-1 0 0,1-1 0,-8 6 0,-41 20 0,53-29 0,0 0 0,0 0 0,0 0 0,-1 0 0,1 0 0,0 1 0,0-1 0,-1 0 0,1 0 0,0 0 0,0 0 0,0 0 0,-1 1 0,1-1 0,0 0 0,0 0 0,0 0 0,0 1 0,0-1 0,-1 0 0,1 0 0,0 0 0,0 1 0,0-1 0,0 0 0,0 0 0,0 1 0,0-1 0,0 0 0,0 0 0,0 0 0,0 1 0,0-1 0,0 0 0,0 0 0,0 1 0,0-1 0,0 0 0,0 0 0,0 1 0,0-1 0,0 0 0,1 0 0,-1 0 0,0 1 0,0-1 0,0 0 0,0 0 0,0 0 0,1 1 0,-1-1 0,0 0 0,0 0 0,0 0 0,1 0 0,-1 0 0,0 0 0,1 1 0,15 5 0,-15-6 0,24 6 0,-11-3 0,1 1 0,21 9 0,-33-12 0,0 1 0,0-1 0,0 1 0,0 0 0,0-1 0,0 1 0,-1 1 0,1-1 0,-1 0 0,1 1 0,-1-1 0,0 1 0,0 0 0,0 0 0,-1-1 0,4 7 0,-5-7 0,0 0 0,1 0 0,-1-1 0,0 1 0,0 0 0,0 0 0,0 0 0,-1-1 0,1 1 0,0 0 0,-1 0 0,1-1 0,-1 1 0,0 0 0,1-1 0,-1 1 0,0 0 0,0-1 0,0 1 0,0-1 0,0 0 0,-1 1 0,1-1 0,0 0 0,-1 0 0,-2 2 0,-3 3 0,-1-1 0,0 0 0,-15 7 0,7-6-455,0 0 0,-29 6 0,7-4-637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5:17.38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10922,'0'0'6812,"9"5"-5675,11 5-429,0-1 0,1-2 0,0 0 0,40 8 0,-18-11 155,1-2 1,64-4-1,-79-3-652,-22 4-195,0-1 1,0 1-1,0 1 0,9-1 1,-14 1-23,0 0 1,0 1 0,0-1-1,0 0 1,0 1 0,0 0-1,0-1 1,-1 1 0,1 0 0,0 0-1,0 0 1,-1 0 0,1 0-1,-1 0 1,1 1 0,-1-1 0,1 0-1,-1 1 1,0-1 0,2 3-1,32 54 70,-22-34-3,2 0-1,22 26 0,-31-43-49,0 0 0,1-1 0,0 1 0,1-1 0,-1 0 0,1-1 0,0 0 0,0 0 0,1-1 0,13 5 0,-11-5 66,1-1 1,-1-1-1,1 0 0,-1 0 1,1-1-1,0-1 1,-1 0-1,1 0 1,0-1-1,19-4 0,0-4 133,1-1-1,42-20 0,-64 26-214,0 1 1,0 1-1,0-1 1,0 2-1,0-1 1,0 2-1,1-1 1,-1 1-1,0 1 1,1 0-1,-1 0 1,12 4-1,45 3 161,-37-9 35,0-1 0,-1-1 0,1-1 0,-1-2 1,0-1-1,53-21 0,-38 10-134,-29 12-73,-1-1 1,1 2 0,0 0-1,0 1 1,0 0 0,27-2-1,-41 7 6,0-1-1,-1 0 1,1 1-1,0-1 1,0 1-1,-1-1 1,1 1 0,0 0-1,-1-1 1,1 1-1,0 0 1,-1-1-1,1 1 1,-1 0-1,1-1 1,-1 1-1,0 0 1,1 0-1,-1 0 1,0 0-1,1-1 1,-1 1-1,0 0 1,0 0-1,0 1 1,6 34 47,-5-23 5,1-5-18,-1-1 0,1 1 0,0-1 0,1 0 0,0 1 0,0-1 0,1-1 0,7 13 0,-8-15-16,0-1-1,1 1 1,-1-1 0,1 0-1,-1 0 1,1-1-1,0 1 1,0-1-1,0 0 1,0 0-1,0 0 1,0 0-1,1-1 1,-1 0-1,1 0 1,6 1-1,4-1 50,-1 0-1,1-1 1,0 0 0,-1-2-1,1 1 1,24-8 0,81-32 84,-14 3-123,-90 33-16,1 1 0,0 1 0,0 0-1,26 1 1,-38 2-6,0 1 0,0 0-1,0 1 1,0-1 0,0 1 0,0 0-1,0 0 1,-1 1 0,1-1-1,7 7 1,13 5 27,-9-7 31,0-1-1,0-1 0,1 0 0,0-1 1,0-1-1,0-1 0,0-1 1,0 0-1,31-3 0,13-4 175,82-20 0,-90 14-242,-9 3 51,-7 1-11,-1 1 0,1 2 0,73-2 0,-107 8-40,0-1 0,0 1-1,0-1 1,0 1 0,0 0-1,0 0 1,-1 0 0,1 1-1,0-1 1,-1 0 0,1 1-1,-1 0 1,1 0 0,-1 0-1,3 2 1,2 4 0,0 1 0,12 17-1,-15-18 21,1-1-1,-1-1 0,2 1 1,-1-1-1,1 0 0,8 7 1,-7-8 19,1-1-1,-1 0 1,1 0 0,0-1 0,0 0 0,0-1 0,1 1 0,-1-2 0,1 1-1,-1-1 1,1 0 0,-1-1 0,17-1 0,5-3 47,1-1 1,45-13-1,-20 3-88,-9 5 18,1 1 0,97-4 1,-138 14-17,-1 0 1,1 0 0,0 1 0,-1-1 0,1 1 0,-1 1-1,8 3 1,28 9 24,-11-9 26,-1-2-1,0-1 1,1-2 0,0 0-1,-1-2 1,54-9 0,178-53 30,-168 36-175,-93 27 104,12-2 2,-12 2-1,-1-1 1,1 1 0,-1 0 0,1 0-1,-1 0 1,0 0 0,1 0 0,-1 0 0,1 0-1,-1 1 1,1-1 0,-1 0 0,1 0-1,-1 0 1,0 0 0,1 0 0,-1 1-1,1-1 1,-1 0 0,0 0 0,1 1 0,-1-1-1,0 0 1,1 1 0,-1-1 0,0 0-1,0 1 1,1-1 0,-1 1 0,5 14 59,0 0-1,7 15 1,-11-27-20,0 1 0,1-1 0,0 0-1,0 0 1,0 0 0,0 0 0,0 0-1,1-1 1,-1 1 0,1-1 0,-1 1-1,1-1 1,0 0 0,0 0 0,6 3-1,-7-5 20,-1 0 0,1 0 0,0 0 0,0 0 0,0 0 0,0-1 0,0 1-1,0-1 1,0 1 0,0-1 0,0 1 0,-1-1 0,1 0 0,0 0 0,0 0-1,-1 0 1,1 0 0,-1-1 0,1 1 0,-1 0 0,1-1 0,1-2 0,6-4 78,15 0-134,-14 5 0,66-27 0,1 3 0,1 4 0,154-25 0,-120 43 0,-109 5 0,-1 0 0,0 1 0,0-1 0,1 0 0,-1 1 0,0 0 0,0-1 0,0 1 0,0 0 0,0 0 0,0 0 0,0 1 0,0-1 0,0 0 0,0 1 0,-1-1 0,1 1 0,2 2 0,2 4 0,-1 0 0,0 1 0,5 10 0,10 14 0,-15-26 0,1 0 0,0 0 0,0-1 0,1 0 0,-1 0 0,1-1 0,1 0 0,-1 0 0,1-1 0,0 1 0,14 4 0,-10-5 0,1-1 0,0 0 0,0-1 0,0 0 0,1-1 0,-1 0 0,14-2 0,15-4 0,-1-1 0,0-3 0,74-24 0,-53 12 0,-29 8 0,0 3 0,53-11 0,-84 21 0,-1 0 0,0 0 0,0 0 0,1 0 0,-1 1 0,0-1 0,0 0 0,1 1 0,-1-1 0,0 0 0,0 1 0,0 0 0,0-1 0,0 1 0,0 0 0,0-1 0,0 1 0,0 0 0,0 0 0,0 0 0,0 0 0,0 0 0,0 0 0,0 2 0,17 35 0,-7-14 0,-7-17 0,0-1 0,1 1 0,-1-1 0,1 0 0,0-1 0,1 1 0,-1-1 0,1 0 0,0 0 0,0-1 0,1 0 0,-1 0 0,1 0 0,0-1 0,0 0 0,0-1 0,0 1 0,1-1 0,-1 0 0,14 1 0,2-2 0,0-1 0,-1 0 0,1-2 0,0-1 0,23-5 0,108-37 0,-6 2 0,-147 43 0,0-1 0,1 1 0,-1 0 0,0-1 0,1 1 0,-1 0 0,0 0 0,1 0 0,-1 0 0,1 0 0,-1 1 0,0-1 0,1 0 0,-1 1 0,0-1 0,1 0 0,-1 1 0,0 0 0,1-1 0,-1 1 0,0 0 0,0 0 0,0-1 0,0 1 0,0 0 0,0 0 0,0 0 0,0 1 0,0-1 0,0 0 0,-1 0 0,1 0 0,0 0 0,0 3 0,11 13 0,-8-12 0,0 0 0,1-1 0,0 1 0,0-1 0,0 0 0,0 0 0,1-1 0,0 0 0,-1 0 0,1 0 0,0-1 0,0 1 0,9 1 0,-1-2 0,-1 0 0,0-1 0,1-1 0,-1 0 0,23-3 0,0-4 0,1-2 0,-2-1 0,57-25 0,-57 22 0,-17 7 0,-13 5 0,0-1 0,-1 1 0,0-1 0,1 0 0,-1 0 0,5-3 0,-8 4 0,1 1 0,-1-1 0,1 1 0,0 0 0,-1 0 0,1 0 0,0 0 0,-1 0 0,1 0 0,0 0 0,-1 1 0,1-1 0,0 1 0,2 0 0,-2 0 0,16 3 0,0 0 0,1-1 0,-1-1 0,1-1 0,0 0 0,0-2 0,27-3 0,-15-1 0,0-2 0,0-1 0,46-18 0,-55 15-232,-17 9-689,-13 6-1098,-12 4-5644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3:48.0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71 375 24575,'8'0'0,"9"0"0,9 0 0,11 0 0,4 0 0,4 0 0,4 2 0,1 0 0,1 1 0,0-1 0,-2-1 0,0 0 0,-1 0 0,1-1 0,-3-2 0,-8-1 0,-10-1 0,-10-1-8191</inkml:trace>
  <inkml:trace contextRef="#ctx0" brushRef="#br0" timeOffset="534.57">2237 435 24575,'-1'1'0,"0"1"0,0 0 0,0 0 0,0-1 0,1 1 0,-1 0 0,1 0 0,-1 0 0,1 0 0,0 0 0,0 0 0,0 4 0,-1 1 0,-6 362 0,5-65 0,0-273 0,1 0 0,1 0 0,2 1 0,2-1 0,0 0 0,10 30 0,-11-52 0,0 0 0,1 0 0,0 0 0,0 0 0,1-1 0,0 1 0,1-2 0,0 1 0,0 0 0,8 6 0,-8-9 0,0 0 0,1-1 0,0 1 0,-1-1 0,1-1 0,0 0 0,1 0 0,-1 0 0,0-1 0,1 0 0,0 0 0,-1-1 0,1 0 0,9 0 0,29-2-1365,-4-5-5461</inkml:trace>
  <inkml:trace contextRef="#ctx0" brushRef="#br0" timeOffset="1286.04">2612 1012 24575,'0'-4'0,"1"1"0,-1 0 0,1 0 0,0 0 0,1 0 0,-1 0 0,0 0 0,4-5 0,1-3 0,-5 9 0,57-135-1072,-52 119 931,0 0 0,-2 0 0,0 0-1,-1-1 1,1-35 0,-8 27 530,4 26-387,0 1 1,0 0 0,0-1 0,0 1 0,0-1 0,0 1 0,0 0 0,0-1 0,0 1 0,0 0 0,0-1 0,-1 1 0,1-1 0,0 1 0,0 0 0,-1-1 0,1 1 0,0 0 0,0 0 0,-1-1 0,1 1 0,0 0 0,-1 0-1,1-1 1,0 1 0,-1 0 0,1 0 0,0 0 0,-1 0 0,1-1 0,-1 1 0,1 0 0,0 0 0,-1 0 0,1 0 0,-1 0 0,1 0 0,0 0 0,-1 0 0,1 0 0,-1 0 0,1 0 0,0 0 0,-1 1 0,1-1 0,0 0-1,-1 0 1,1 0 0,-1 0 0,1 1 0,0-1 0,-1 0 0,1 0 0,0 1 0,0-1 0,-1 0 0,1 1 0,0-1 0,0 0 0,-1 1 0,-3 4 62,0 1 0,0-1 0,0 1 0,1 0-1,0 0 1,0 0 0,0 0 0,-2 11 0,-12 57 670,15-61-704,-8 45-31,-3 110 0,16 59 0,-3-220 0,15 148 0,-15-154 0,-8-35 0,-2 1 0,-27-64 0,-41-58 0,68 137 0,9 16 0,0 0 0,-1-1 0,1 0 0,0 0 0,-1 0 0,1 0 0,-1-5 0,2 7 0,0 0 0,0 1 0,1-1 0,-1 1 0,0-1 0,0 0 0,0 1 0,0-1 0,1 1 0,-1-1 0,0 1 0,1-1 0,-1 1 0,0-1 0,1 1 0,-1-1 0,1 1 0,-1 0 0,1-1 0,-1 1 0,1-1 0,-1 1 0,1 0 0,-1 0 0,1-1 0,-1 1 0,1 0 0,-1 0 0,1 0 0,0-1 0,-1 1 0,1 0 0,-1 0 0,1 0 0,0 0 0,-1 0 0,1 0 0,-1 0 0,1 0 0,0 1 0,0-1 0,74 5 209,17 0-177,-81-6-262,0 0 1,0 0 0,0-1-1,0 0 1,0-1-1,14-6 1,4-5-6597</inkml:trace>
  <inkml:trace contextRef="#ctx0" brushRef="#br0" timeOffset="1921.99">2966 423 24575,'238'-9'0,"-231"9"0,1 0 0,-1 0 0,0 1 0,12 2 0,-17-3 0,0 1 0,0 0 0,0 0 0,0-1 0,0 1 0,0 1 0,0-1 0,-1 0 0,1 0 0,0 1 0,-1-1 0,1 0 0,-1 1 0,0 0 0,1-1 0,-1 1 0,0 0 0,0 0 0,0 0 0,1 3 0,2 9 0,-1 1 0,0 1 0,-1-1 0,-1 0 0,0 0 0,-2 20 0,1 22 0,10 21 0,2 0 0,39 128 0,-26-117 0,18 124 0,-41-200 0,-1 1 0,0-1 0,-1 1 0,-1-1 0,-3 27 0,3-37 0,0 0 0,0 1 0,0-1 0,0 0 0,0 0 0,-1 0 0,1 0 0,-1 0 0,0 0 0,0 0 0,0-1 0,0 1 0,-1-1 0,1 1 0,-1-1 0,1 0 0,-1 0 0,0 0 0,0 0 0,1-1 0,-2 1 0,1-1 0,0 1 0,0-1 0,0 0 0,0 0 0,-1-1 0,-4 1 0,-1 0-195,0-1 0,0 0 0,0-1 0,0 0 0,0 0 0,-13-5 0,-17-6-6631</inkml:trace>
  <inkml:trace contextRef="#ctx0" brushRef="#br0" timeOffset="3084.57">3846 1304 24575,'-16'-7'0,"0"1"0,-1 0 0,0 2 0,0 0 0,-1 1 0,1 0 0,-1 2 0,1 0 0,-1 1 0,1 0 0,-1 2 0,1 0 0,-1 1 0,-26 8 0,41-10 0,0 0 0,0 0 0,1 0 0,-1 0 0,0 1 0,1-1 0,-1 1 0,1 0 0,-1 0 0,1 0 0,0 0 0,-1 0 0,1 0 0,-3 5 0,5-5 0,-1-1 0,0 1 0,1 0 0,-1 0 0,1-1 0,-1 1 0,1 0 0,0 0 0,0 0 0,0 0 0,0-1 0,0 1 0,0 0 0,1 0 0,-1 0 0,1-1 0,-1 1 0,1 0 0,0 0 0,-1-1 0,1 1 0,0-1 0,0 1 0,0-1 0,3 4 0,-2-2 0,1 0 0,0-1 0,0 1 0,0 0 0,1-1 0,-1 0 0,1 1 0,-1-1 0,1-1 0,6 4 0,44 9 0,-29-8 0,97 33 0,-109-34 0,-1 1 0,0 0 0,0 1 0,0 0 0,-1 0 0,0 1 0,13 13 0,-22-19 0,0 0 0,-1 0 0,1 0 0,-1 0 0,1 0 0,-1 1 0,0-1 0,1 0 0,-1 1 0,0-1 0,-1 1 0,1-1 0,0 1 0,-1-1 0,1 1 0,-1 4 0,0-6 0,-1 1 0,1-1 0,0 1 0,-1-1 0,1 1 0,-1-1 0,1 0 0,-1 1 0,0-1 0,0 0 0,0 1 0,0-1 0,0 0 0,0 0 0,0 0 0,0 0 0,0 0 0,0 0 0,0 0 0,-1 0 0,1 0 0,0-1 0,-1 1 0,1-1 0,-1 1 0,1-1 0,0 1 0,-1-1 0,-2 1 0,-13 1 0,-1 0 0,1-1 0,-1-1 0,1-1 0,-1 0 0,1-2 0,0 1 0,0-2 0,0-1 0,-31-11 0,44 14-136,0 0-1,0 0 1,0 0-1,1 0 1,-1-1-1,0 1 1,1-1-1,0 0 0,-4-4 1,-2-6-6690</inkml:trace>
  <inkml:trace contextRef="#ctx0" brushRef="#br0" timeOffset="4113.16">3540 151 24575,'1'-14'0,"-1"8"0,0 0 0,0-1 0,0 1 0,-3-9 0,3 14 0,0-1 0,-1 0 0,0 1 0,1-1 0,-1 1 0,0-1 0,0 1 0,0-1 0,0 1 0,0-1 0,0 1 0,0 0 0,-1 0 0,1-1 0,0 1 0,-1 0 0,1 0 0,-1 0 0,1 1 0,-3-2 0,-4-1 0,0 1 0,0 0 0,0 1 0,0 0 0,-1 0 0,1 0 0,0 1 0,-1 1 0,-9 1 0,-1 0 0,0 2 0,1 0 0,-20 8 0,25-7 0,0 0 0,0 1 0,1 1 0,-19 13 0,27-18 0,1 1 0,-1-1 0,1 1 0,0 0 0,0 0 0,0 0 0,0 0 0,1 1 0,-1-1 0,1 1 0,0-1 0,0 1 0,0 0 0,0 0 0,1 0 0,0 0 0,-1 0 0,1 1 0,0 5 0,1-8 0,0 0 0,1-1 0,-1 1 0,0 0 0,1 0 0,0 0 0,-1 0 0,1 0 0,0-1 0,0 1 0,0 0 0,0-1 0,0 1 0,0-1 0,1 1 0,-1-1 0,0 1 0,1-1 0,-1 0 0,1 0 0,0 0 0,-1 0 0,1 0 0,3 1 0,3 2 0,1-1 0,0 0 0,17 2 0,-16-3 0,79 15 0,41 9 0,-129-26 0,0 0 0,0 1 0,0-1 0,1 0 0,-1 0 0,0 1 0,0-1 0,0 1 0,0-1 0,0 1 0,0-1 0,0 1 0,0 0 0,0-1 0,-1 1 0,1 0 0,2 1 0,-4-1 0,1-1 0,0 1 0,0-1 0,-1 1 0,1-1 0,0 1 0,-1-1 0,1 1 0,0-1 0,-1 0 0,1 1 0,0-1 0,-1 0 0,1 1 0,-1-1 0,1 0 0,-1 1 0,1-1 0,-1 0 0,1 0 0,-1 0 0,1 1 0,-1-1 0,0 0 0,-45 10 0,45-10 0,-13 2 54,0 1-290,1-1-1,-1 0 1,0-1-1,0-1 0,-21-2 1,25 0-6590</inkml:trace>
  <inkml:trace contextRef="#ctx0" brushRef="#br0" timeOffset="4856.35">3589 398 24575,'8'-10'0,"8"-11"0,6-12 0,2-3 0,-5 3 0,-2 15 0,-7 21 0,-5 18 0,-3 15 0,-2 3 0,-1 2 0,2-3 0,2-3 0,1-7 0,-2-9 0,-1-8-8191</inkml:trace>
  <inkml:trace contextRef="#ctx0" brushRef="#br0" timeOffset="6695.35">1295 810 24575,'4'2'0,"12"2"0,10 4 0,9-1 0,7 1 0,7-1 0,1-2 0,2-1 0,1-2 0,2-1 0,-6 1 0,-12 1-8191</inkml:trace>
  <inkml:trace contextRef="#ctx0" brushRef="#br0" timeOffset="7212.45">1271 973 24575,'2'4'0,"5"4"0,10 3 0,14 3 0,10-1 0,7-1-2457,1-3 2457,3-2 0,-1-1 0,-8-1-5734</inkml:trace>
  <inkml:trace contextRef="#ctx0" brushRef="#br0" timeOffset="7795.68">119 0 24575,'1'12'0,"1"1"0,0-1 0,1-1 0,0 1 0,7 17 0,1 2 0,11 42 0,-2 1 0,-4 0 0,11 140 0,-21 22 0,8 123 0,-10-325 342,0-19-684,-4-15 322,0 0-1,0 0 1,0-1 0,0 1-1,0 0 1,0 0 0,0 0-1,1 0 1,-1 0-1,0 0 1,0 0 0,0 0-1,0 0 1,0-1 0,0 1-1,0 0 1,0 0-1,0 0 1,0 0 0,0 0-1,0 0 1,0 0 0,1 0-1,-1 0 1,0 0-1,0 0 1,0 0 0,0 0-1,0 0 1,0 0 0,0 0-1,0 0 1,0 0-1,1 0 1,-1 0 0,0 0-1,0 0 1,0 0-1,0 0 1,0 0 0,0 0-1,0 0 1,0 0 0,1 0-1,-1 0 1,0 0-1,0 0 1,0 0 0,0 0-1,0 0 1,0 0 0,0 0-1,0 0 1,0 0-1,0 0 1,1 1 0,-1-1-1,0 0 1,0 0 0,0 0-1,0 0 1,0 0-1,0 0 1,0 0 0,0 0-1,0 1 1,5-17-6806</inkml:trace>
  <inkml:trace contextRef="#ctx0" brushRef="#br0" timeOffset="8326.26">1 80 24575,'653'9'0,"-571"-8"262,72 5-1889,-130-3-5199</inkml:trace>
  <inkml:trace contextRef="#ctx0" brushRef="#br0" timeOffset="8823.85">236 423 24575,'6'6'0,"8"4"0,10 2 0,6 1 0,7-1-2458,4-1 2458,4-3 0,2-2 0,1-2 0,2-2 785,1-2-785,0 0 405,-9-2-405,-12-1-692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8:19.2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50 192 24575,'1'-2'0,"0"1"0,0-1 0,1 0 0,-1 1 0,0-1 0,1 1 0,0 0 0,-1-1 0,1 1 0,-1 0 0,1 0 0,2-1 0,3-3 0,0-1 0,0 0 0,0 0 0,-1 0 0,0-1 0,0 0 0,-1-1 0,7-10 0,-10 16 0,-1 0 0,0 0 0,0 0 0,-1 0 0,1-1 0,0 1 0,-1 0 0,1 0 0,-1 0 0,0-1 0,0 1 0,1 0 0,-2-1 0,1 1 0,0 0 0,0 0 0,-1-1 0,1 1 0,-1 0 0,0 0 0,1 0 0,-1 0 0,0 0 0,-1 0 0,1 0 0,0 0 0,0 0 0,-1 0 0,1 0 0,-1 1 0,1-1 0,-1 1 0,0-1 0,0 1 0,-2-2 0,-4-1 0,0-1 0,-1 2 0,1-1 0,-1 1 0,0 0 0,1 1 0,-1 0 0,0 1 0,0-1 0,-1 2 0,1-1 0,0 1 0,0 1 0,0 0 0,0 0 0,-10 3 0,5-1 0,-1 1 0,1 0 0,-1 2 0,1-1 0,1 2 0,-1 0 0,1 0 0,1 2 0,-13 9 0,15-9 0,0 1 0,1 1 0,0 0 0,1 0 0,0 0 0,1 1 0,0 0 0,1 1 0,0-1 0,1 1 0,1 1 0,0-1 0,0 0 0,1 1 0,-1 27 0,2-25 0,2-1 0,0 1 0,1 0 0,1-1 0,0 1 0,1-1 0,0 1 0,2-1 0,-1 0 0,2-1 0,0 1 0,1-1 0,16 26 0,-17-33 0,-1-1 0,1 1 0,0-1 0,0-1 0,1 1 0,-1-1 0,1 0 0,1 0 0,-1-1 0,1 0 0,-1 0 0,1-1 0,10 3 0,-12-4 0,0-1 0,0 1 0,1-2 0,-1 1 0,0-1 0,0 0 0,1 0 0,-1-1 0,0 1 0,1-1 0,-1-1 0,0 1 0,0-1 0,0-1 0,0 1 0,-1-1 0,1 1 0,7-7 0,-4 2 0,0-1 0,0 1 0,-1-2 0,0 1 0,-1-1 0,0-1 0,0 1 0,-1-1 0,-1 0 0,1 0 0,-2-1 0,1 0 0,4-18 0,-5 13 0,-1 1 0,0 0 0,-1-1 0,-1 1 0,-1-1 0,0 0 0,0 1 0,-2-1 0,-6-27 0,5 32 25,-1 1-1,-1 0 0,0 0 1,0 0-1,-1 0 1,0 1-1,0 0 0,-1 0 1,0 1-1,-1 0 0,0 0 1,0 1-1,-12-8 1,14 10-120,-1 0 0,-1 0 0,1 1 0,-1 0 1,1 0-1,-1 1 0,0 0 0,0 1 0,-1-1 0,1 2 1,0-1-1,-1 1 0,1 0 0,-1 1 0,1 0 1,-1 0-1,-12 3 0,-14 7-673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8:09.09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77 162 24575,'-29'-37'0,"26"32"0,0 0 0,-1 0 0,0 1 0,0-1 0,0 1 0,0-1 0,0 1 0,-1 1 0,0-1 0,-8-4 0,4 4 0,0 1 0,0 0 0,0 0 0,-1 1 0,1 1 0,-1-1 0,0 2 0,1-1 0,-1 1 0,-13 2 0,14-1 0,1 0 0,0 0 0,-1 1 0,1 0 0,0 1 0,0 0 0,0 0 0,1 1 0,-1 0 0,1 0 0,0 1 0,-8 5 0,9-3 0,-1-1 0,1 1 0,1 0 0,-1 1 0,1-1 0,0 1 0,1 0 0,0 0 0,0 1 0,1-1 0,0 1 0,0 0 0,1 0 0,0 0 0,-1 17 0,3-14 0,0 0 0,1 0 0,0 0 0,1 0 0,0-1 0,1 1 0,0 0 0,1-1 0,1 0 0,-1 0 0,12 18 0,-8-15 0,1-1 0,1-1 0,0 1 0,1-2 0,0 1 0,1-2 0,0 1 0,1-2 0,0 1 0,16 8 0,-22-15 0,0 1 0,0-1 0,1 0 0,-1 0 0,0-1 0,1 0 0,0 0 0,-1-1 0,1 0 0,0-1 0,0 1 0,0-1 0,0-1 0,-1 0 0,1 0 0,0 0 0,-1-1 0,1 0 0,-1-1 0,1 1 0,-1-1 0,11-7 0,-11 5 0,0 0 0,-1-1 0,1 0 0,-1-1 0,0 1 0,-1-1 0,0 0 0,0 0 0,0-1 0,-1 1 0,0-1 0,0 0 0,-1-1 0,0 1 0,-1 0 0,0-1 0,2-16 0,-2 9 0,0-1 0,-2 0 0,0 0 0,-1 0 0,0 0 0,-2 0 0,0 0 0,-8-23 0,6 24 0,-1 0 0,0 1 0,-2-1 0,0 2 0,0-1 0,-2 1 0,1 0 0,-13-12 0,17 21 0,1 1 0,-1-1 0,0 1 0,0 0 0,0 0 0,-1 1 0,1 0 0,-1 0 0,0 0 0,0 1 0,0-1 0,0 1 0,0 1 0,0-1 0,-1 1 0,1 0 0,-1 1 0,1 0 0,0 0 0,-1 0 0,1 0 0,-1 1 0,1 0 0,-7 3 0,3-1 0,0 1 0,0 1 0,1 0 0,-1 0 0,1 1 0,0 0 0,1 1 0,0 0 0,0 0 0,0 1 0,1 0 0,-11 16 0,10-13 0,0 1 0,1 0 0,0 0 0,1 1 0,1 0 0,0 0 0,0 0 0,1 0 0,-2 21 0,5-24 0,0-1 0,2 0 0,-1 0 0,1 0 0,0 1 0,1-1 0,0 0 0,0 0 0,1 0 0,0-1 0,1 1 0,0-1 0,0 0 0,1 0 0,0 0 0,0 0 0,1-1 0,0 0 0,0 0 0,11 9 0,-9-10 0,0 0 0,0 0 0,1 0 0,-1-1 0,1-1 0,1 1 0,-1-1 0,1-1 0,-1 0 0,1 0 0,0-1 0,0 0 0,0-1 0,0 0 0,0-1 0,1 0 0,-1 0 0,13-3 0,-13 1 0,0 0 0,0 0 0,0-2 0,0 1 0,-1-1 0,0 0 0,1-1 0,-2 0 0,13-9 0,-15 9 0,-1 0 0,0 0 0,0-1 0,0 1 0,-1-1 0,0 0 0,0 0 0,0 0 0,-1-1 0,0 1 0,0-1 0,-1 0 0,0 0 0,2-9 0,-2 2-52,0 0-1,-2 0 1,1 0-1,-1 0 1,-1 0-1,-1 0 1,0 0-1,-1 0 1,0 0-1,-1 1 1,0-1-1,-1 1 1,-1 0-1,0 0 1,-1 1-1,0 0 1,-1 0-1,0 1 1,-1 0-1,-1 0 0,1 1 1,-1 0-1,-1 1 1,0 0-1,-21-13 1,-9-1-677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5:15.3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35 24575,'0'2'0,"-2"2"0,0 3 0,-1 3 0,1 0 0,0 2 0,4 4 0,4 8 0,3 1 0,3-3 0,9-4 0,9-4 0,3-5 0,0-6 0,-5-4-8191</inkml:trace>
  <inkml:trace contextRef="#ctx0" brushRef="#br0" timeOffset="540.31">244 0 24575,'-2'0'0,"-5"10"0,-2 14 0,-3 10 0,1 7-3462,3 5 3462,2 5 0,2 4 0,3 0 1083,0-6-1083,3-10 568,1-10-568,0-8 0,2-8 0,1-6 0,3-4 1811,3-6-1811,-1-3-8191</inkml:trace>
  <inkml:trace contextRef="#ctx0" brushRef="#br0" timeOffset="1094.41">645 105 24575,'-2'0'0,"-1"2"0,-1 5 0,-7 9 0,-7 11 0,-4 12 0,-5 7 0,-2 0 0,3 0 0,1-2 0,5-11 0,6-10-8191</inkml:trace>
  <inkml:trace contextRef="#ctx0" brushRef="#br0" timeOffset="1095.41">457 82 24575,'-2'0'0,"-3"4"0,0 11 0,1 7 0,2 8 0,6 9 0,11 6 0,10 5 0,9 4 0,7-1 0,-2-10 0,-1-12 0,-8-11-8191</inkml:trace>
  <inkml:trace contextRef="#ctx0" brushRef="#br0" timeOffset="1657.92">845 34 24575,'9'-2'0,"1"0"0,-1 1 0,0 0 0,1 1 0,-1 0 0,0 1 0,1 0 0,-1 0 0,0 1 0,0 0 0,0 1 0,0-1 0,0 2 0,0 0 0,13 7 0,-18-8 0,1 0 0,-1 0 0,0 0 0,0 0 0,0 1 0,0 0 0,-1 0 0,1 0 0,-1 0 0,0 1 0,0-1 0,-1 1 0,1 0 0,-1-1 0,0 1 0,0 0 0,-1 1 0,1-1 0,-1 0 0,0 0 0,-1 0 0,1 1 0,-1-1 0,0 0 0,-1 1 0,1-1 0,-1 0 0,-2 8 0,-9 12 0,0 2 0,12-26 0,0 0 0,-1 0 0,1 0 0,0 1 0,0-1 0,0 0 0,0 0 0,1 0 0,-1 0 0,0 1 0,0-1 0,1 0 0,-1 0 0,1 0 0,-1 0 0,1 0 0,-1 0 0,1 0 0,0 0 0,-1 0 0,3 2 0,50 43 0,-36-33 0,24 24 0,-36-32 0,-1 0 0,0 0 0,-1 0 0,1 0 0,-1 1 0,0 0 0,0-1 0,0 1 0,2 11 0,-4-14 13,-1-1 0,1 1-1,-1 0 1,0 0-1,0-1 1,0 1 0,0 0-1,0 0 1,-1-1 0,1 1-1,-1 0 1,1-1 0,-1 1-1,0 0 1,0-1 0,-1 1-1,1-1 1,0 1-1,-1-1 1,0 0 0,1 0-1,-1 0 1,0 0 0,0 0-1,0 0 1,-3 2 0,-1 0-203,-1 0 0,1 0 1,-1-1-1,0 1 0,0-2 1,0 1-1,0-1 1,-11 2-1,-21 2-663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5:04.13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50 475 24575,'-1'-17'0,"-1"0"0,0 0 0,-1 0 0,-1 1 0,-1 0 0,0-1 0,-1 1 0,-1 1 0,0-1 0,-1 1 0,-1 1 0,0 0 0,-1 0 0,0 0 0,-1 2 0,-18-17 0,6 8 0,0 1 0,-1 2 0,-1 0 0,-1 2 0,-1 0 0,0 2 0,0 1 0,-38-11 0,35 14 0,0 2 0,-1 1 0,0 2 0,0 1 0,0 1 0,-1 2 0,-50 4 0,67-1 0,0 0 0,0 2 0,1-1 0,-1 2 0,1 0 0,0 1 0,-23 12 0,28-12 0,0 0 0,1 0 0,0 1 0,0 0 0,0 1 0,1 0 0,0 0 0,1 0 0,0 1 0,0 0 0,-9 19 0,11-18 0,0 0 0,1 0 0,0 0 0,1 1 0,0-1 0,1 1 0,0-1 0,0 1 0,2 18 0,1-13 0,1 1 0,0-1 0,1 0 0,1 0 0,11 25 0,0-10 0,1 0 0,1-2 0,2 0 0,0-1 0,32 32 0,-27-33 0,1-2 0,1-1 0,1-1 0,2-1 0,0-1 0,1-2 0,50 23 0,-62-34 0,1 0 0,-1-2 0,1 0 0,1-1 0,-1-1 0,1-1 0,-1-1 0,1 0 0,0-2 0,0 0 0,-1-2 0,1 0 0,-1-1 0,33-10 0,-43 10 0,-1-1 0,0 1 0,0-2 0,0 1 0,-1-2 0,1 1 0,-1-1 0,0 0 0,-1 0 0,1-1 0,-1 0 0,-1-1 0,1 1 0,-1-1 0,8-15 0,-9 13 0,0-1 0,-1 1 0,0-1 0,-1 0 0,0 0 0,-1-1 0,0 1 0,-1-1 0,0 1 0,0-1 0,-2 1 0,1-1 0,-3-13 0,-3 1 0,0 0 0,-1 1 0,-1 0 0,-1 1 0,-1 0 0,-2 0 0,0 1 0,-1 1 0,0 0 0,-2 0 0,-1 2 0,-20-21 0,10 15 0,-1 0 0,0 2 0,-2 1 0,0 1 0,-2 2 0,0 1 0,-58-23 0,73 34 0,0 0 0,-1 1 0,1 1 0,-1 1 0,0 0 0,0 1 0,0 1 0,0 1 0,0 0 0,0 1 0,0 1 0,0 1 0,0 0 0,0 1 0,1 1 0,0 0 0,0 1 0,0 1 0,-19 12 0,6-1-682,-45 39-1,30-19-614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4:51.3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83 24575,'0'-3'0,"2"1"0,5-3 0,9-1 0,11-1 0,10 1 0,7 0 0,5 1 0,0 1 0,1 2 0,1 0 0,-6 1 0,-9 1 0,-6 0 0,-8-2 0,-10-2 0,-8-1-8191</inkml:trace>
  <inkml:trace contextRef="#ctx0" brushRef="#br0" timeOffset="563.6">0 1 24575,'1'2'0,"-1"0"0,0 1 0,1-1 0,0 0 0,-1 0 0,1 1 0,0-1 0,2 3 0,3 7 0,2 13 0,-1 1 0,-1 0 0,-1 0 0,1 32 0,-3 108 0,-4-112 0,2 0 0,15 92 0,-13-129 0,2 0 0,11 30 0,-13-40 0,1 0 0,-1 0 0,1 0 0,1 0 0,-1-1 0,1 0 0,0 0 0,10 9 0,-13-14-80,1 1 0,-1 0-1,1-1 1,-1 1 0,1-1-1,-1 0 1,1 0 0,0 0-1,-1 0 1,1-1 0,0 1 0,0-1-1,0 0 1,0 1 0,-1-1-1,4-1 1,21-2-6746</inkml:trace>
  <inkml:trace contextRef="#ctx0" brushRef="#br0" timeOffset="1319.66">400 412 24575,'1'-1'0,"1"0"0,0 0 0,0 0 0,0 0 0,0 0 0,-1 1 0,1-1 0,0 1 0,0-1 0,4 1 0,5-2 0,-6 1 0,11-3 0,29-12 0,-42 15 0,-1 0 0,1 0 0,0 0 0,0-1 0,-1 1 0,1-1 0,-1 1 0,0-1 0,1 0 0,-1 0 0,0 0 0,0-1 0,0 1 0,0 0 0,-1-1 0,1 1 0,-1-1 0,2-3 0,-2 5 0,-1-1 0,0 1 0,0 0 0,0 0 0,0 0 0,0 0 0,-1 0 0,1 0 0,0 0 0,0-1 0,-1 1 0,1 0 0,0 0 0,-1 0 0,1 0 0,-1 0 0,0 0 0,1 0 0,-1 1 0,0-1 0,1 0 0,-1 0 0,0 0 0,0 1 0,0-1 0,0 0 0,0 1 0,0-1 0,0 1 0,0-1 0,0 1 0,0-1 0,0 1 0,0 0 0,0 0 0,0-1 0,-2 1 0,-4-1 0,0 0 0,0 0 0,0 0 0,-11 2 0,6-1 0,1 1 0,-1 1 0,1 0 0,0 0 0,-14 6 0,22-7 0,0 0 0,0 0 0,0 0 0,0 1 0,1-1 0,-1 1 0,0 0 0,1 0 0,-1 0 0,1 0 0,0 0 0,-1 1 0,1-1 0,0 1 0,1-1 0,-1 1 0,0 0 0,1 0 0,-1 0 0,1 0 0,0 0 0,0 0 0,-1 5 0,2-6 0,0 0 0,0 1 0,0-1 0,1 0 0,-1 0 0,1 0 0,-1 0 0,1 0 0,-1 0 0,1 0 0,0 0 0,0 0 0,0-1 0,0 1 0,1 0 0,-1 0 0,0-1 0,1 1 0,-1-1 0,1 1 0,-1-1 0,1 0 0,0 1 0,0-1 0,-1 0 0,1 0 0,0 0 0,0-1 0,0 1 0,4 1 0,4 1 0,0-1 0,0 0 0,0 0 0,0-1 0,11 1 0,-9-3 0,1 1 0,-1-2 0,0 1 0,1-2 0,13-4 0,-23 7 0,-1-1 0,1 1 0,0 0 0,-1 0 0,1 0 0,0 0 0,0 0 0,-1 0 0,1 1 0,0 0 0,-1-1 0,1 1 0,-1 0 0,1 0 0,-1 0 0,1 1 0,-1-1 0,0 1 0,0-1 0,1 1 0,-1 0 0,0 0 0,-1 0 0,1 0 0,2 3 0,5 6 0,-1 1 0,-1 0 0,10 21 0,-11-22 0,6 14 0,18 51 0,-28-70 0,1 1 0,-2 0 0,1 0 0,-1 0 0,0 0 0,-1 0 0,1 0 0,-1 0 0,-1 0 0,0 0 0,0 0 0,0-1 0,-3 9 0,4-13 0,-1 0 0,0 0 0,1 0 0,-1-1 0,0 1 0,0 0 0,0-1 0,-1 1 0,1-1 0,0 1 0,-1-1 0,1 1 0,-1-1 0,1 0 0,-1 0 0,1 0 0,-1 0 0,0 0 0,0 0 0,1 0 0,-1-1 0,0 1 0,0 0 0,0-1 0,0 0 0,0 1 0,0-1 0,0 0 0,-2 0 0,1-1 0,0 1 0,0-1 0,0 0 0,0 0 0,0 0 0,0-1 0,0 1 0,1-1 0,-1 1 0,1-1 0,-1 0 0,1 0 0,-1 0 0,1 0 0,0-1 0,0 1 0,-3-5 0,0-2-124,1 0 0,0 0 0,0 0 0,1 0 0,1-1 0,-1 1-1,1-1 1,1 1 0,0-1 0,0-18 0,2-16-6702</inkml:trace>
  <inkml:trace contextRef="#ctx0" brushRef="#br0" timeOffset="1881.61">658 35 24575,'3'-2'0,"0"1"0,1-1 0,-1 1 0,0-1 0,1 1 0,-1 0 0,0 1 0,1-1 0,-1 0 0,1 1 0,4 0 0,3-1 0,20-4-318,0 2 0,1 1 0,-1 2 0,0 0 0,59 11 0,-86-10 334,0-1 0,0 2 1,0-1-1,0 0 1,0 1-1,-1 0 1,1 0-1,-1 0 0,1 0 1,-1 0-1,1 1 1,-1 0-1,3 3 1,-4-4-3,0 1 0,-1 0 1,1 0-1,0 1 0,-1-1 1,0 0-1,0 0 0,0 1 1,0-1-1,0 1 1,-1-1-1,0 1 0,1-1 1,-1 1-1,-1 5 0,-1 19 35,0-1 151,0 0 0,2 0 0,1 0 0,1 0 0,1 0 0,8 29 0,2-17-200,2-1 0,2 0 0,33 51 0,4 11 0,-54-99 0,3 4 0,0 1 0,-1 0 0,0 0 0,0 0 0,2 10 0,-4-15 0,0 0 0,0 0 0,0 0 0,0 0 0,0 0 0,0 0 0,0 0 0,0 0 0,0 0 0,0 0 0,-1 0 0,1 0 0,-1 0 0,1 0 0,0 0 0,-1 0 0,0-1 0,1 1 0,-1 0 0,1 0 0,-1 0 0,0-1 0,0 1 0,1 0 0,-1-1 0,0 1 0,0-1 0,0 1 0,0-1 0,0 1 0,0-1 0,0 1 0,0-1 0,0 0 0,0 0 0,0 1 0,0-1 0,0 0 0,0 0 0,0 0 0,-2 0 0,-6-1-151,-1 0-1,1 0 0,0-1 0,-1 0 1,1-1-1,0 0 0,0 0 1,-16-9-1,-5-4-6674</inkml:trace>
  <inkml:trace contextRef="#ctx0" brushRef="#br0" timeOffset="4313.72">1516 717 24575,'-2'0'0,"0"-1"0,-1 1 0,1-1 0,0 1 0,0-1 0,0 0 0,0 0 0,-3-2 0,-7-2 0,-3 0 0,0 1 0,-1 0 0,1 2 0,-1 0 0,0 0 0,0 2 0,-27 1 0,32 0 0,1 1 0,-1 0 0,1 0 0,-1 1 0,1 0 0,0 0 0,0 2 0,0-1 0,0 1 0,1 0 0,0 1 0,-10 8 0,18-14 0,0 1 0,0-1 0,1 1 0,-1 0 0,0-1 0,1 1 0,-1 0 0,0-1 0,1 1 0,-1 0 0,1 0 0,-1 0 0,1-1 0,0 1 0,-1 0 0,1 0 0,0 0 0,-1 0 0,1 0 0,0 0 0,0 0 0,0 0 0,0-1 0,0 1 0,0 0 0,0 0 0,1 1 0,-1 0 0,1-1 0,0 0 0,0 0 0,0 1 0,0-1 0,0 0 0,0 0 0,1 0 0,-1 0 0,0 0 0,1-1 0,-1 1 0,0 0 0,3 1 0,8 2 0,0-1 0,0 0 0,14 2 0,-21-4 0,0 0 0,23 4 0,1 1 0,28 10 0,-50-14 0,0 1 0,-1 0 0,1 0 0,-1 0 0,0 1 0,0 0 0,0 0 0,0 0 0,-1 1 0,1 0 0,-1 0 0,-1 0 0,1 1 0,3 5 0,-7-9 0,0-1 0,0 1 0,0-1 0,0 1 0,0 0 0,-1-1 0,1 1 0,-1 0 0,1 0 0,-1 0 0,0-1 0,1 1 0,-1 0 0,0 0 0,0 0 0,0-1 0,-1 1 0,1 0 0,-1 3 0,0-4 0,0 0 0,0 1 0,0-1 0,0 0 0,0 1 0,0-1 0,0 0 0,0 0 0,-1 0 0,1 0 0,-1 0 0,1 0 0,0-1 0,-1 1 0,1 0 0,-1-1 0,-1 1 0,-6 1 0,0 0 0,0-1 0,0 0 0,0-1 0,0 0 0,-11-1 0,-1-2-1365,5 1-5461</inkml:trace>
  <inkml:trace contextRef="#ctx0" brushRef="#br0" timeOffset="4863.48">1563 1023 24575,'8'-8'0,"9"-6"0,3-6 0,0 0 0,-3 0 0,-4 0 0,-3 4 0,-3 5 0,-2 16 0,-3 17 0,-1 12 0,-1 9 0,-2-4 0,-2-5 0,-1-8 0,0-7-819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0:39.5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4 190 24575,'4'10'0,"5"13"0,3 13 0,2 10 0,0 6 0,0 3 0,0 1 0,-1-5 0,-3-10 0,-3-7 0,-4-10 0,-5-10 0,-4-13 0,-1-5-8191</inkml:trace>
  <inkml:trace contextRef="#ctx0" brushRef="#br0" timeOffset="817.78">0 134 24575,'0'-5'4,"1"1"-1,-1-1 1,1 0 0,0 0-1,0 1 1,0-1 0,0 0-1,1 1 1,0-1-1,0 1 1,0 0 0,1 0-1,-1 0 1,6-7-1,-3 6 3,0 0-1,0 1 1,0 0-1,1-1 1,0 2-1,-1-1 0,2 1 1,-1-1-1,9-2 1,-3 2-52,-1 1 1,1 0 0,-1 1 0,1 0 0,0 1 0,0 0 0,0 1-1,0 0 1,0 1 0,0 0 0,15 4 0,-17-2-151,0 1-1,-1 0 1,0 0 0,0 1-1,0 0 1,0 0 0,-1 1-1,0 0 1,0 1 0,0 0 0,-1 0-1,8 10 1,-13-14 188,1 0 1,-1 1-1,0-1 0,0 1 1,0-1-1,0 1 1,0 0-1,-1 0 0,0 0 1,1-1-1,-1 1 0,-1 1 1,1-1-1,-1 0 0,0 0 1,0 0-1,0 0 1,0 0-1,-1 0 0,1 0 1,-1 0-1,0 0 0,0 0 1,-1 0-1,1 0 1,-1 0-1,0-1 0,0 1 1,0-1-1,0 1 0,-1-1 1,-4 5-1,-1 0 8,-1 0 0,0-1 0,0 0 0,-12 7 0,-18 13 0,38-26 2,1-1 0,-1 0 0,0 1-1,1-1 1,-1 1 0,0-1 0,1 1 0,-1-1 0,1 1 0,-1 0-1,0-1 1,1 1 0,0 0 0,-1-1 0,1 1 0,-1 0-1,1 0 1,0-1 0,0 1 0,-1 0 0,1 0 0,0 0-1,0 0 1,0-1 0,0 1 0,0 0 0,0 0 0,0 0 0,0-1-1,0 1 1,1 0 0,-1 0 0,0 0 0,0-1 0,1 1-1,-1 0 1,0 0 0,1-1 0,-1 1 0,1 0 0,-1-1-1,1 1 1,-1 0 0,2 0 0,3 3 202,0-1 0,0 1-1,0-1 1,1-1 0,6 4 0,1 0 580,13 7-341,33 25 1,-49-31-401,0 1 1,0 0-1,-1 1 0,0 0 1,13 18-1,-21-26-43,0 1 0,0-1 0,0 1 0,0 0 0,0-1 0,-1 1 0,1 0 0,0-1 0,-1 1 0,1 0 0,-1 0 0,0 0 0,0 0 0,0-1 0,0 1 0,0 0 0,0 0 0,0 0 0,0 0 0,-1 2 0,-1-1 0,1-1 0,0 1 0,-1-1 0,1 0 0,-1 1 0,0-1 0,0 0 0,0 0 0,0 0 0,0 0 0,0-1 0,-3 3 0,-5 1 0,0 1 0,0-2 0,0 0 0,0 0 0,-19 4 0,-5-2-682,-66 4-1,67-9-6143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0:25.5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00 754 24575,'106'0'-177,"351"11"-1412,-454-11 1596,-1 0 0,1 0 0,0 0 0,-1 1 0,1-1 0,-1 1 0,1 0-1,-1 0 1,1 0 0,-1 0 0,0 0 0,1 0 0,-1 1 0,0-1 0,0 1 0,3 2-1,-3-1 119,0 0-1,-1 0 1,1 0-1,-1 1 1,1-1-1,-1 1 1,0-1-1,0 1 1,-1-1-1,2 8 1,5 46-69,3 0-1,3-1 1,2 0 0,22 54 0,61 107-56,19 46 0,-95-204 0,-2 1 0,19 95 0,-32-99 0,-2 1 0,-2-1 0,-5 68 0,1-108 0,-1 0 0,0-1 0,-1 1 0,0-1 0,-2 0 0,0 0 0,0 0 0,-1 0 0,-10 16 0,10-22 0,0 0 0,0-1 0,-1 0 0,0 0 0,0 0 0,-1-1 0,0 0 0,0-1 0,-1 0 0,0 0 0,0-1 0,0 0 0,-1 0 0,-17 5 0,14-6 49,0-1 0,0 0 0,-1-1-1,1-1 1,-1 0 0,-19-1 0,26 0-163,0-1 0,1 0 0,-1 0 0,1 0 1,-1-1-1,1 0 0,-1 0 0,1-1 1,0 0-1,0 0 0,0 0 0,0-1 1,1 1-1,-9-9 0,0-4-6712</inkml:trace>
  <inkml:trace contextRef="#ctx0" brushRef="#br0" timeOffset="-1501.06">24 894 24575,'2'-1'0,"0"0"0,0 0 0,0 0 0,0 0 0,0 0 0,1 1 0,-1-1 0,0 1 0,1-1 0,3 1 0,3-1 0,428-51 342,1 23-2049,-400 27-5119</inkml:trace>
  <inkml:trace contextRef="#ctx0" brushRef="#br0" timeOffset="-769.26">0 919 24575,'41'105'-876,"47"147"-2102,-64-151 4020,19 202 0,-26 106 728,-16-364-1770,1 0 0,2-1 0,13 60 0,-15-98 0,-1-1 0,1 0 0,0 0 0,0 0 0,0-1 0,1 1 0,0-1 0,0 1 0,0-1 0,0 0 0,1 0 0,0 0 0,-1 0 0,1-1 0,1 1 0,-1-1 0,0 0 0,1-1 0,0 1 0,5 1 0,-1 0 0,0-2 0,0 0 0,0 0 0,1 0 0,-1-1 0,0-1 0,1 1 0,-1-2 0,0 1 0,16-4 0,-7 1-227,0-1-1,0-1 1,0-1-1,-1-1 1,22-11-1,-10 1-6598</inkml:trace>
  <inkml:trace contextRef="#ctx0" brushRef="#br0" timeOffset="4916.92">1093 1306 24575,'-2'0'0,"0"1"0,0-1 0,-1 1 0,1-1 0,0 1 0,0 0 0,0 0 0,0 0 0,0 0 0,0 0 0,0 1 0,0-1 0,1 1 0,-1-1 0,0 1 0,1-1 0,0 1 0,-2 2 0,-22 36 0,22-34 0,0 0 0,0 1 0,1-1 0,0 1 0,0-1 0,1 1 0,0 0 0,0 0 0,0-1 0,1 1 0,0 0 0,0 0 0,3 12 0,-2-14 0,0-1 0,1 1 0,0-1 0,0 0 0,0 0 0,0 0 0,1 0 0,-1 0 0,1 0 0,0-1 0,0 1 0,0-1 0,1 0 0,-1 0 0,1 0 0,0-1 0,0 1 0,0-1 0,0 0 0,0 0 0,7 2 0,-2-1-40,1 0 0,0-1 0,0-1-1,0 0 1,-1 0 0,1-1 0,0 0 0,0-1-1,0 0 1,0-1 0,0 1 0,-1-2 0,1 0-1,15-6 1,-14 4-10,1 0 0,-1-1 0,0 0-1,0-1 1,-1 0 0,0-1 0,0 0-1,-1-1 1,0 0 0,0 0 0,7-12-1,-13 18 51,-1-1 0,1 0 0,-1 0 0,-1 0 0,1 0 0,0 0 0,-1 0 0,0 0 0,0 0 0,0-1 0,0 1 0,0-6 0,-2 7 0,1 0 0,-1 0 0,1 0 0,-1 0 0,0 0 0,0 0 0,0 1 0,0-1 0,-1 0 0,1 0 0,-1 1 0,0-1 0,1 1 0,-1-1 0,0 1 0,-1 0 0,1 0 0,-3-2 0,-3-2 51,-1 0-1,0 0 0,0 1 0,-1 1 1,0 0-1,1 0 0,-2 0 0,1 2 1,0-1-1,0 1 0,-19-1 0,12 2 36,0 0 1,0 2-1,0 0 0,0 1 0,1 0 0,-29 9 0,32-7-86,-1 2 0,1 0 0,0 0 0,1 1 0,-1 1 0,2 0 0,-17 13 0,23-16 0,1-1 0,-1 0 0,1 1 0,-1 0 0,1 0 0,1 0 0,-1 0 0,1 1 0,0 0 0,0-1 0,0 1 0,1 0 0,0 0 0,0 1 0,1-1 0,-1 0 0,2 1 0,-1-1 0,0 7 0,2-9 0,0 0 0,0-1 0,0 1 0,0 0 0,0 0 0,1-1 0,0 1 0,-1-1 0,1 0 0,1 1 0,-1-1 0,0 0 0,1 0 0,-1 0 0,1-1 0,0 1 0,0-1 0,0 1 0,0-1 0,1 0 0,-1 0 0,1 0 0,-1-1 0,1 1 0,4 0 0,8 3 0,0-1 0,0 0 0,1-1 0,25 1 0,-19-3 0,0-1 0,0-1 0,-1-1 0,1-1 0,24-6 0,-35 6 0,-1 0 0,1-1 0,-1 0 0,0-1 0,-1 0 0,1-1 0,-1 0 0,0-1 0,0 0 0,-1 0 0,13-14 0,-18 17 0,-1-1 0,0 1 0,0-1 0,0 0 0,0 0 0,-1 0 0,3-7 0,-4 9 0,0 0 0,-1 0 0,1 0 0,-1 0 0,1 0 0,-1 1 0,0-1 0,0 0 0,0 0 0,-1 0 0,1 0 0,-1 0 0,1 0 0,-1 0 0,-1-3 0,2 5 0,-1 1 0,1-1 0,0 1 0,0-1 0,0 1 0,0-1 0,-1 1 0,1 0 0,0-1 0,0 1 0,-1-1 0,1 1 0,0-1 0,-1 1 0,1 0 0,0-1 0,-1 1 0,1 0 0,-1-1 0,1 1 0,-1 0 0,1 0 0,0-1 0,-1 1 0,1 0 0,-1 0 0,1 0 0,-1 0 0,1 0 0,-1-1 0,1 1 0,-1 0 0,1 0 0,-1 0 0,0 0 0,1 1 0,-1-1 0,1 0 0,-1 0 0,1 0 0,-1 0 0,1 0 0,0 1 0,-1-1 0,1 0 0,-1 0 0,0 1 0,0 1 0,0-1 0,0 0 0,0 0 0,0 1 0,0-1 0,0 1 0,0-1 0,1 1 0,-1-1 0,0 1 0,1 0 0,-1-1 0,1 1 0,0 2 0,-1 20 0,2-1 0,0 0 0,2 0 0,8 36 0,34 93 0,-24-84 0,5 14 0,47 188 0,-67-237 0,-1 0 0,-2 1 0,-2-1 0,-4 53 0,2-73 0,0 0 0,-1 0 0,-1 0 0,0 0 0,-1-1 0,-1 1 0,0-1 0,0 0 0,-1 0 0,-1-1 0,0 1 0,0-2 0,-1 1 0,-14 13 0,17-19 0,0 0 0,0-1 0,-1 0 0,0 0 0,0-1 0,0 0 0,0 0 0,-1 0 0,1 0 0,-1-1 0,0-1 0,0 1 0,1-1 0,-1 0 0,0 0 0,0-1 0,0 0 0,-12-1 0,11-1 0,0 0 0,0 0 0,0 0 0,1-1 0,-1 0 0,1-1 0,0 1 0,0-2 0,0 1 0,0-1 0,1 0 0,0 0 0,0 0 0,0-1 0,-9-12 0,7 6 0,1 0 0,0 0 0,0 0 0,1-1 0,1 0 0,0 0 0,1-1 0,0 0 0,1 1 0,1-1 0,0 0 0,1 0 0,0 0 0,2-15 0,0 12 0,1 0 0,1 1 0,0-1 0,1 1 0,1 0 0,1 0 0,0 0 0,1 1 0,0 0 0,2 0 0,14-20 0,-1 8 57,1 2 0,0 0 0,2 1 0,1 2 0,42-28 0,-11 14-911,110-51 1,-116 64-5973</inkml:trace>
  <inkml:trace contextRef="#ctx0" brushRef="#br0" timeOffset="32705.74">2952 2165 24575,'0'-2'0,"0"1"0,0-1 0,0 1 0,0-1 0,-1 1 0,1-1 0,0 0 0,-1 1 0,1-1 0,-1 1 0,1 0 0,-1-1 0,0 1 0,0-1 0,1 1 0,-1 0 0,0 0 0,0 0 0,0-1 0,-1 1 0,1 0 0,0 0 0,-2-1 0,0 1 0,0 0 0,0 0 0,0 0 0,0 0 0,0 0 0,0 1 0,0-1 0,0 1 0,0 0 0,0 0 0,-4 1 0,-6 1 0,1 0 0,-1 1 0,1 0 0,-19 9 0,15-6 0,0 2 0,-17 10 0,30-16 0,0 0 0,-1 1 0,1-1 0,0 0 0,0 1 0,0 0 0,0 0 0,1 0 0,-1 0 0,1 0 0,0 0 0,0 1 0,0-1 0,0 1 0,1-1 0,-2 5 0,3-7 0,0 1 0,0-1 0,0 0 0,0 0 0,1 0 0,-1 1 0,0-1 0,1 0 0,-1 0 0,1 0 0,-1 0 0,1 0 0,0 0 0,-1 0 0,1 0 0,0 0 0,0 0 0,0 0 0,-1-1 0,1 1 0,0 0 0,0-1 0,0 1 0,0 0 0,0-1 0,1 1 0,1 0 0,38 13 0,-28-10 0,13 4 0,35 14 0,-54-20 0,-2 1 0,1 0 0,0 0 0,0 0 0,-1 1 0,0 0 0,6 5 0,-10-8 0,0 0 0,0 0 0,-1 0 0,1 0 0,0 0 0,0 0 0,-1 0 0,1 0 0,-1 0 0,1 1 0,-1-1 0,1 0 0,-1 0 0,0 1 0,1-1 0,-1 0 0,0 0 0,0 1 0,0-1 0,0 0 0,0 1 0,-1 1 0,0-1 0,0 0 0,0 0 0,0 0 0,0 0 0,0 0 0,0 0 0,-1 0 0,1 0 0,-1-1 0,1 1 0,-4 2 0,-2 1 0,0 0 0,-1 0 0,0-1 0,0 0 0,-10 4 0,-4-2 0,17-6 0,13-5 0,10-3 0,-2-1 0,1-1 0,16-13 0,1 0 0,-33 22 0,0 0 0,1 0 0,-1 0 0,0 1 0,0-1 0,0 0 0,1 1 0,-1-1 0,0 1 0,1-1 0,-1 1 0,1 0 0,-1 0 0,0 0 0,1-1 0,-1 1 0,1 1 0,-1-1 0,2 0 0,-2 1 0,0-1 0,0 1 0,0-1 0,-1 1 0,1 0 0,0-1 0,-1 1 0,1 0 0,-1-1 0,1 1 0,-1 0 0,1 0 0,-1 0 0,1 0 0,-1-1 0,0 1 0,1 0 0,-1 0 0,0 0 0,0 0 0,1 1 0,-1 6 0,0-1 0,0 1 0,0 0 0,-1-1 0,-3 13 0,-18 75-1365,19-76-5461</inkml:trace>
  <inkml:trace contextRef="#ctx0" brushRef="#br0" timeOffset="645.84">3562 742 24575,'121'1'-154,"344"-9"-1092,-186-18-239,-241 20-3821</inkml:trace>
  <inkml:trace contextRef="#ctx0" brushRef="#br0" timeOffset="1457.11">3622 779 24575,'-1'1'0,"-1"1"0,1-1 0,-1 1 0,1 0 0,-1 0 0,1-1 0,0 1 0,0 0 0,0 0 0,0 1 0,0-1 0,1 0 0,-2 4 0,0-1 0,-6 20-138,1 0 0,1 1 0,1-1 0,1 1 1,1 1-1,1 33 0,19 162-1463,-3-79 1142,-11-94 459,49 629 0,-44-613 0,2-1 0,35 118 0,-41-173-123,-1 1 1,1-1-1,0 0 1,1 0-1,0 0 1,1-1-1,0 0 1,12 13-1,-14-16 81,1-1 1,0 0-1,1 0 0,-1-1 0,1 0 0,-1 0 0,1 0 1,0 0-1,0-1 0,0 0 0,0 0 0,1-1 1,-1 0-1,11 1 0,4-2-22,0-1 0,-1-2 0,1 0 0,0 0-1,-1-2 1,0-1 0,0-1 0,36-17 0,-2-2-2795</inkml:trace>
  <inkml:trace contextRef="#ctx0" brushRef="#br0" timeOffset="2270.5">5233 707 24575,'166'9'-1164,"-76"-2"166,281-6 2831,-369-1-1813,0 0 1,0-1-1,0 1 1,0 0 0,0 0-1,0 1 1,0-1-1,0 0 1,0 1 0,0-1-1,0 1 1,-1-1-1,1 1 1,0 0 0,0 0-1,0 0 1,-1 0-1,1 0 1,2 2 0,-3 0-28,1 0 0,-1 0 0,1 0 0,-1 0 0,0 0 0,0 0 1,0 0-1,-1 0 0,1 0 0,-1 0 0,0 6 0,8 83 7,4-1 0,4 0 0,46 145 0,137 461 0,-192-667 0,-1 1 0,-2-1 0,-2 1 0,0 0 0,-2 0 0,-7 57 0,4-77 0,1 0 0,-1 1 0,-1-1 0,0-1 0,-1 1 0,0 0 0,-1-1 0,0 0 0,-8 10 0,8-13 0,0 0 0,-1 0 0,-1 0 0,1-1 0,-1-1 0,0 1 0,0-1 0,0 0 0,-1-1 0,0 0 0,0 0 0,-12 3 0,5-4-151,1 0-1,-1-1 0,0 0 0,0-1 1,0-1-1,0 0 0,0-2 1,-18-3-1,-16-5-6674</inkml:trace>
  <inkml:trace contextRef="#ctx0" brushRef="#br0" timeOffset="3330.07">4528 1637 24575,'27'-21'0,"0"-1"0,-2-1 0,0-1 0,-2-1 0,29-40 0,-42 52 0,-1-1 0,-1 0 0,0-1 0,-1 0 0,0 0 0,-1 0 0,-1-1 0,-1 0 0,0 0 0,-1 0 0,0 0 0,-2 0 0,1-21 0,-3 29 0,0 1 0,0 0 0,0-1 0,-1 1 0,0 0 0,0 0 0,-1 0 0,0 0 0,-7-11 0,8 16 0,1 0 0,0 1 0,0-1 0,-1 1 0,1-1 0,-1 1 0,1-1 0,-1 1 0,0 0 0,1 0 0,-1 0 0,0 0 0,0 0 0,0 0 0,1 1 0,-1-1 0,0 1 0,0-1 0,0 1 0,0 0 0,0-1 0,0 1 0,0 0 0,-1 0 0,1 1 0,0-1 0,0 0 0,0 1 0,0-1 0,1 1 0,-1-1 0,0 1 0,0 0 0,0 0 0,0 0 0,1 0 0,-1 0 0,0 1 0,1-1 0,-2 2 0,-7 5 0,1 0 0,0 1 0,1 1 0,0-1 0,0 1 0,1 0 0,0 1 0,1 0 0,1 0 0,-7 15 0,1 5 0,1 1 0,-11 56 0,12-29 0,3 0 0,1 78 0,19 119 0,-10-212 0,1 0 0,3 0 0,19 62 0,-22-91 0,0 0 0,1 0 0,1 0 0,0-1 0,1 0 0,0-1 0,1 0 0,1 0 0,0-1 0,1 0 0,0-1 0,25 20 0,-33-29 0,-1 0 0,1 0 0,-1-1 0,1 1 0,0-1 0,0 0 0,0 0 0,0 0 0,0 0 0,0-1 0,0 1 0,0-1 0,0 0 0,5 0 0,-6 0 0,0-1 0,0 1 0,0-1 0,1 0 0,-1 0 0,-1 0 0,1 0 0,0 0 0,0-1 0,0 1 0,-1 0 0,1-1 0,0 1 0,-1-1 0,1 0 0,-1 0 0,0 1 0,0-1 0,0 0 0,2-4 0,2-6 0,0-1 0,-1 0 0,0 0 0,-1 0 0,0 0 0,1-25 0,-3 3 0,-4-52 0,0 60 0,-2 1 0,0 0 0,-2 0 0,-1 0 0,-1 1 0,-1 0 0,-1 1 0,-1 0 0,-28-40 0,28 47 0,0 1 0,-1 0 0,0 2 0,-1-1 0,-1 2 0,0 0 0,-1 0 0,-1 2 0,1 0 0,-2 1 0,0 0 0,0 2 0,-31-11 0,0 10 0,45 8 0,1 1 0,0 0 0,-1 0 0,1 0 0,0 1 0,0-1 0,-1 1 0,1 0 0,0 0 0,0 0 0,0 0 0,-5 3 0,7-4 0,1 1 0,-1-1 0,1 0 0,-1 1 0,1-1 0,-1 0 0,1 1 0,-1-1 0,1 0 0,0 1 0,-1-1 0,1 1 0,0-1 0,-1 1 0,1-1 0,0 1 0,0 0 0,-1-1 0,1 1 0,0-1 0,0 1 0,0-1 0,0 1 0,0 0 0,0-1 0,0 1 0,0-1 0,0 1 0,0 0 0,0-1 0,0 1 0,1 1 0,0-1 0,-1 1 0,1-1 0,0 0 0,0 0 0,0 1 0,1-1 0,-1 0 0,0 0 0,0 0 0,3 1 0,3 3 0,0-1 0,1-1 0,12 5 0,8-1 0,1-2 0,-1-1 0,1-1 0,0-1 0,46-4 0,-26 1 0,257-13-1365,-263 9-5461</inkml:trace>
  <inkml:trace contextRef="#ctx0" brushRef="#br0" timeOffset="29870.63">6310 487 24575,'0'-6'-266,"0"1"-1,0 0 1,0 0 0,-1 0-1,0 0 1,0 0-1,0 0 1,-1 0 0,0 0-1,0 0 1,0 1-1,0-1 1,-1 1 0,-4-6-1,4 6 28,-1 0 0,0 1-1,0 0 1,0 0-1,-1 0 1,1 1 0,0-1-1,-1 1 1,0 0 0,0 0-1,0 1 1,0-1 0,0 1-1,-7-1 1,-6 0 409,1 1 1,0 1-1,-1 0 0,1 2 1,0-1-1,-1 2 1,1 1-1,-26 8 0,30-8 312,-1 1 0,0 1 0,1 0-1,0 1 1,1 1 0,-1-1 0,2 2-1,-1 0 1,1 0 0,-15 17 0,23-22-404,0-1 1,0 1-1,1-1 1,0 1-1,-1 0 1,1 0-1,1 0 1,-1 0-1,1 0 1,-1 1-1,0 4 1,2-7-86,0 0 0,0 0 0,0 0 0,1 0 0,-1 0 0,0 0 0,1 0 0,-1 0 0,1-1 0,0 1 0,0 0 0,0 0 0,0 0 0,0-1 0,0 1 0,0 0 0,0-1 0,1 1 0,-1-1 0,1 1 0,-1-1 0,1 0 0,-1 0 0,1 0 0,0 0 0,1 1 0,14 6 7,0-1 0,0-1 0,0 0 0,1-1 0,22 3 0,13 3 0,-15 0 0,39 15 0,-65-21 0,1 0 0,-1 1 0,0 1 0,0 0 0,-1 1 0,18 15 0,-28-21 0,1-1 0,0 1 0,0 0 0,-1 0 0,1 0 0,-1 0 0,0 0 0,0 0 0,1 0 0,-1 0 0,-1 1 0,1-1 0,0 0 0,0 1 0,0 4 0,-1-6 0,-1 0 0,1 0 0,0 1 0,-1-1 0,1 0 0,-1 0 0,1 0 0,-1 0 0,0 0 0,1 0 0,-1 0 0,0 0 0,0 0 0,0 0 0,1-1 0,-1 1 0,0 0 0,0 0 0,0-1 0,0 1 0,0 0 0,-1-1 0,1 0 0,0 1 0,0-1 0,0 1 0,0-1 0,-1 0 0,1 0 0,0 0 0,0 0 0,0 0 0,-2 0 0,-39 3 0,-1-1 0,-81-9 0,92 2-1365,10 0-5461</inkml:trace>
  <inkml:trace contextRef="#ctx0" brushRef="#br0" timeOffset="30692.05">6335 848 24575,'6'-10'-765,"13"-13"765,6-11 379,-5 8-379,-8 19 128,-5 19-128,-5 12 64,-2 7-64,0 3 194,3-4-194,5-6 0,1-8-8191</inkml:trace>
  <inkml:trace contextRef="#ctx0" brushRef="#br0" timeOffset="31825.84">6700 307 24575,'0'-4'0,"-1"1"0,0-1 0,0 0 0,0 1 0,-1 0 0,1-1 0,-1 1 0,0 0 0,0 0 0,0-1 0,-4-3 0,-1-4 0,-8-11-139,0 1-1,-1 0 1,-1 2 0,0 0-1,-2 1 1,0 0-1,-1 2 1,-34-22 0,39 29 45,0 1 0,-1 1 0,0 0 0,-1 1 1,1 1-1,-1 0 0,0 1 0,0 1 0,0 1 1,-1 0-1,1 1 0,-1 1 0,-31 4 0,20 1-143,0 2 0,1 1-1,0 1 1,0 2 0,1 0-1,0 2 1,1 1-1,0 1 1,1 2 0,-38 31-1,41-28 59,0 0-1,1 2 1,1 0-1,1 2 1,1 0-1,1 0 0,1 2 1,2 0-1,0 1 1,-15 44-1,24-54 196,0 0-1,2 0 0,0 0 0,0 1 1,2-1-1,0 1 0,1 0 1,1-1-1,1 1 0,0-1 1,1 0-1,1 1 0,1-1 0,0-1 1,2 1-1,-1-1 0,2 0 1,0 0-1,1-1 0,0 0 1,2-1-1,-1 0 0,2-1 0,0 0 1,23 19-1,-9-12-10,0-1 0,2-2 0,0-1 0,1-1 0,0-1 0,1-2 0,1-1 0,0-1 0,0-2 0,1-1 0,49 4 0,-37-7 100,0-3 0,0-2 0,0-1 0,0-2 0,-1-3 0,1-1 0,82-28 0,-105 29 186,-1-1 0,-1-2 0,1 0 1,-2 0-1,1-2 0,-2 0 0,0-2 1,0 1-1,-1-2 0,25-29 0,-32 32-196,0-1 1,-1 0-1,0 0 0,-1-1 0,0 0 0,-1 0 0,-1 0 0,0-1 1,-1 0-1,-1 0 0,0 0 0,-1 0 0,0-1 0,-2 1 0,-1-28 1,-2 21-117,-1 1 1,-1 0 0,-1 0 0,-1 1 0,-1 0-1,0 0 1,-2 0 0,0 1 0,-1 1 0,-1 0-1,-1 0 1,0 1 0,-23-22 0,7 11 222,-1 1 0,-1 2 0,-2 1 0,0 1-1,-1 2 1,-51-22 0,54 29-359,-1 2 0,0 1 0,-1 2 0,0 1 0,0 1 0,-1 2 0,1 2 0,-42 0 0,51 3 179,0 2-1,1 0 1,0 2 0,-1 0 0,1 2-1,1 0 1,-1 2 0,1 0 0,1 2-1,-1 0 1,2 1 0,-33 24 0,38-23 119,1 0 0,0 1 1,1 1-1,0 0 0,1 1 1,1 0-1,1 1 0,0 1 1,-14 30-1,19-35-160,1 1 0,0 0 0,0 0 1,1 0-1,1 0 0,0 0 0,1 1 0,1-1 0,0 1 0,0-1 1,2 0-1,-1 1 0,2-1 0,6 22 0,-2-17 19,1 1 0,1-1 0,0-1 0,2 0 0,0 0 0,0-1 0,2 0 0,0-1 0,1-1 0,0 0 0,1 0 0,0-2 0,1 0 0,1-1 0,0 0 0,28 12 0,-18-11 0,0-2 0,1 0 0,0-2 0,0-1 0,1-2 0,-1 0 0,1-2 0,0-1 0,1-2 0,50-5 0,-59 3 57,0-2 0,0-1 0,-1 0 0,0-1 0,25-12 0,-32 12-247,-1-1 0,0 0 1,0-1-1,-1 0 0,0-1 1,-1 0-1,0 0 1,17-22-1,1-9-6636</inkml:trace>
  <inkml:trace contextRef="#ctx0" brushRef="#br0" timeOffset="33479.6">3082 1930 24575,'-34'-21'-89,"0"3"-1,-1 1 1,-1 1 0,0 2-1,-59-15 1,79 26 13,-1 1-1,1 0 1,0 1 0,0 1 0,-1 0-1,-27 5 1,32-2 23,0 0-1,0 0 1,1 1-1,-1 1 0,1 0 1,0 0-1,1 1 1,-1 1-1,1-1 0,-10 10 1,4-1-120,0 2 0,0-1 1,2 2-1,0 0 0,1 1 0,1 0 1,1 1-1,0 0 0,2 1 0,0 0 1,2 1-1,0 0 0,1 0 0,-2 23 1,4-19 27,1 1 1,1 0-1,2 1 1,0-1 0,2 0-1,1 0 1,1-1-1,2 1 1,0-1-1,2 0 1,16 38 0,-14-45 331,0 0 0,1-1 0,2 0 0,-1-1 0,2 0 0,0-1 0,1 0-1,1-2 1,0 0 0,1 0 0,1-2 0,0 0 0,0-1 0,1-1 0,32 13 0,-34-17-29,1 0-1,-1-1 1,1-1-1,0-1 1,0 0-1,1-1 1,-1-1-1,0-1 1,1-1-1,-1 0 1,0-1-1,0-1 0,0-1 1,0-1-1,0 0 1,-1-1-1,0-1 1,25-14-1,-24 11-157,-1-2 0,0 0 0,0-1 0,-2-1 0,0 0 0,0-1 0,-1-1 0,-1 0 0,-1-1 0,0 0 0,18-37 0,-23 38 0,-1 0 0,0-1 0,-1 0 0,-1 0 0,-1 0 0,0 0 0,-1-1 0,-1 1 0,-1-1 0,0 1 0,-1-1 0,-1 1 0,-1-1 0,-8-26 0,4 23 0,-1 0 0,-1 1 0,-1 0 0,-1 1 0,-1 0 0,0 1 0,-1 0 0,-1 1 0,-1 0 0,0 1 0,-2 1 0,1 1 0,-2 0 0,0 1 0,0 1 0,-25-12 0,23 14 0,0 0 0,0 2 0,-1 0 0,0 1 0,-1 2 0,0 0 0,0 1 0,0 1 0,0 1 0,0 1 0,0 1 0,-1 1 0,1 1 0,0 1 0,0 1 0,-25 7 0,31-5 0,1 0 0,0 1 0,0 0 0,1 2 0,0-1 0,0 2 0,1 0 0,0 0 0,1 1 0,0 1 0,1 0 0,0 1 0,1 0 0,0 0 0,1 1 0,1 1 0,0-1 0,1 1 0,0 0 0,-8 31 0,10-26 0,1 1 0,1-1 0,0 1 0,2 0 0,0-1 0,2 1 0,0 0 0,1 0 0,1-1 0,1 1 0,1-1 0,0 0 0,2 0 0,0-1 0,2 1 0,13 23 0,-5-18 0,0 0 0,2-1 0,0 0 0,2-2 0,1 0 0,0-2 0,2-1 0,0 0 0,1-2 0,1 0 0,0-2 0,1-1 0,55 19 0,-68-29 0,1 0 0,-1-1 0,1-1 0,0-1 0,0 0 0,-1-1 0,1 0 0,0-1 0,0-1 0,-1 0 0,1-1 0,-1-1 0,0 0 0,0-1 0,0 0 0,24-14 0,-23 9 0,0 0 0,-1 0 0,0-1 0,-1-1 0,0 0 0,-1-1 0,0 0 0,-2-1 0,1 0 0,-1-1 0,-1 0 0,-1-1 0,12-29 0,-12 22 0,-2-1 0,0 1 0,-1-1 0,-2 0 0,0-1 0,-2 1 0,0-1 0,-2 1 0,-1 0 0,0 0 0,-2-1 0,-1 2 0,-1-1 0,-1 0 0,-1 1 0,-11-22 0,7 20 0,-1 0 0,-1 1 0,-2 0 0,0 1 0,-1 1 0,-2 0 0,0 1 0,-1 2 0,-1 0 0,-1 1 0,0 1 0,-1 1 0,-39-20 0,36 24 0,1 1 0,-1 2 0,-1 0 0,0 2 0,0 1 0,0 1 0,-37-2 0,26 6 0,1 2 0,-1 1 0,1 2 0,-71 17 0,-128 53-1365,183-53-546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0:11.4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29 1884 24575,'0'-1'0,"0"-1"0,-1 1 0,1 0 0,-1 0 0,1-1 0,-1 1 0,0 0 0,1 0 0,-1-1 0,0 1 0,0 0 0,0 0 0,0 0 0,0 0 0,0 0 0,0 0 0,0 1 0,0-1 0,-1 0 0,1 1 0,0-1 0,0 0 0,-1 1 0,1-1 0,0 1 0,-1 0 0,-1-1 0,-40-5 0,15 5 0,1 1 0,0 1 0,0 2 0,-46 10 0,61-11 0,1 1 0,-1 1 0,1 0 0,0 1 0,0 0 0,1 0 0,0 1 0,0 1 0,0-1 0,0 2 0,1-1 0,1 1 0,-12 13 0,18-18 0,0-1 0,1 1 0,-1-1 0,1 1 0,-1 0 0,1-1 0,0 1 0,0 0 0,0 0 0,0 0 0,1 0 0,-1 0 0,1 0 0,0 0 0,0 0 0,0 5 0,1-5 0,-1-1 0,1 0 0,0 0 0,0 1 0,0-1 0,0 0 0,0 0 0,1 0 0,-1 0 0,1 0 0,-1 0 0,1-1 0,0 1 0,-1 0 0,1-1 0,0 0 0,0 1 0,0-1 0,1 0 0,-1 0 0,4 2 0,15 3 0,0 0 0,0-1 0,1-2 0,-1 0 0,29 0 0,9 2 0,-48-4 0,26 3 0,65 16 0,-92-17 0,-1 0 0,1 0 0,0 1 0,-1 0 0,0 1 0,0 0 0,0 1 0,-1-1 0,0 2 0,0-1 0,11 13 0,-16-15 0,0-1 0,-1 1 0,1 1 0,-1-1 0,0 0 0,0 1 0,-1-1 0,1 1 0,-1-1 0,0 1 0,0 0 0,-1 0 0,1-1 0,-1 1 0,0 0 0,0 0 0,-1-1 0,0 1 0,-1 6 0,1-7 0,0 0 0,0-1 0,0 1 0,-1-1 0,0 1 0,1-1 0,-1 0 0,0 1 0,-1-1 0,1 0 0,0-1 0,-1 1 0,0 0 0,0-1 0,0 1 0,0-1 0,0 0 0,0 0 0,0 0 0,-1 0 0,1-1 0,-1 0 0,1 1 0,-8 0 0,-8 1 0,-1-1 0,1 0 0,-1-2 0,1-1 0,-1 0 0,1-1 0,-1-1 0,-34-10 0,32 1-1365,4-2-5461</inkml:trace>
  <inkml:trace contextRef="#ctx0" brushRef="#br0" timeOffset="676.49">95 179 24575,'0'2'0,"0"9"0,0 12 0,0 12 0,0 9 0,2 6 0,1 5 0,-1 2 0,0-2 0,-2-14 0,-6-26 0,-1-15-8191</inkml:trace>
  <inkml:trace contextRef="#ctx0" brushRef="#br0" timeOffset="1448.95">1 74 24575,'6'-7'0,"0"1"0,1 0 0,0 0 0,0 0 0,0 1 0,1 1 0,0-1 0,0 1 0,0 0 0,0 1 0,0 0 0,1 0 0,10-1 0,-7 1 0,1 1 0,-1 1 0,0 0 0,1 1 0,-1 0 0,0 1 0,0 0 0,1 1 0,11 3 0,-21-4 0,1 0 0,0 0 0,-1 0 0,1 1 0,-1 0 0,0-1 0,1 1 0,-1 1 0,0-1 0,0 0 0,0 1 0,-1-1 0,1 1 0,0 0 0,-1 0 0,0 0 0,0 0 0,0 0 0,0 1 0,0-1 0,1 6 0,-1-4 0,-2-1 0,1 1 0,0 0 0,-1 0 0,0-1 0,0 1 0,-1 0 0,1 0 0,-1-1 0,0 1 0,0-1 0,0 1 0,-1-1 0,0 1 0,0-1 0,-5 8 0,-4 4 0,0-2 0,-1 0 0,-1 0 0,-1-1 0,-25 19 0,29-23 0,10-9 0,-1 0 0,1 0 0,0 0 0,0 0 0,0 0 0,0 0 0,0 1 0,0-1 0,0 0 0,-1 0 0,1 0 0,0 0 0,0 0 0,0 0 0,0 0 0,0 0 0,0 0 0,0 1 0,0-1 0,0 0 0,-1 0 0,1 0 0,0 0 0,0 0 0,0 0 0,0 0 0,0 1 0,0-1 0,0 0 0,0 0 0,0 0 0,0 0 0,0 0 0,0 1 0,0-1 0,0 0 0,0 0 0,0 0 0,0 0 0,0 0 0,0 0 0,0 1 0,1-1 0,-1 0 0,0 0 0,0 0 0,0 0 0,0 0 0,0 0 0,0 0 0,0 0 0,0 1 0,0-1 0,0 0 0,1 0 0,-1 0 0,0 0 0,0 0 0,0 0 0,0 0 0,0 0 0,16 2 0,29-5 0,-31 1 0,-5 2 0,0 0 0,0 0 0,0 1 0,-1 0 0,1 0 0,0 1 0,0 0 0,-1 1 0,1 0 0,-1 0 0,0 1 0,0 0 0,0 1 0,8 5 0,-11-6 0,-1 0 0,0 0 0,1 0 0,-2 0 0,1 1 0,0-1 0,-1 1 0,0 0 0,0 0 0,0 1 0,-1-1 0,0 0 0,0 1 0,0-1 0,-1 1 0,1 0 0,-2 0 0,1-1 0,0 1 0,-1 0 0,0 0 0,-2 9 0,2-9 0,-2 1 0,1-1 0,-1 1 0,0-1 0,-1 0 0,1 0 0,-1 0 0,0 0 0,-1-1 0,1 1 0,-1-1 0,0 0 0,-1 0 0,1 0 0,-1 0 0,0-1 0,0 0 0,0 0 0,-1 0 0,1-1 0,-1 0 0,-10 5 0,3-3 0,-1-1 0,1 1 0,-1-2 0,0 0 0,-1-1 0,1 0 0,0-1 0,0-1 0,-21-1 0,31 0-124,0 1 0,0-1 0,0 1 0,0-1 0,0 0 0,0-1-1,0 1 1,1-1 0,-1 1 0,-3-3 0,-5-7-6702</inkml:trace>
  <inkml:trace contextRef="#ctx0" brushRef="#br0" timeOffset="2161.73">1023 932 24575,'8'0'0,"11"0"0,12 0 0,10 0 0,7 0 0,5 0 0,2 0 0,-3 0 0,-11 2 0,-11 0-8191</inkml:trace>
  <inkml:trace contextRef="#ctx0" brushRef="#br0" timeOffset="2162.73">1105 1190 24575,'18'2'0,"14"1"0,12 0 0,6-1 0,0-1 0,2-2 0,-3-3 0,-9-1 0,-11 0-819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9:53.3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2 1002 24575,'53'-85'12,"40"-71"3,-81 132-46,-1 0 0,-2-1 1,0 0-1,9-51 0,-14 53-232,-1 0 0,-1 0 1,-1-1-1,-1 1 0,-1 0 1,-1 0-1,-1-1 0,-1 1 0,-10-31 1,13 50 261,-1 1 0,1-1 0,-1 1 0,1 0 1,-1-1-1,0 1 0,0 0 0,0 0 0,-1 1 0,1-1 1,-4-3-1,4 5 5,1 1 0,0-1 1,-1 0-1,1 1 0,0-1 1,-1 1-1,1-1 0,-1 1 0,1 0 1,-1-1-1,1 1 0,-1 0 1,0 0-1,1 0 0,-1 1 0,1-1 1,-1 0-1,1 0 0,-1 1 1,1-1-1,0 1 0,-1-1 1,1 1-1,-1 0 0,1-1 0,0 1 1,0 0-1,-3 2 0,-3 3 103,-1 1 0,1 0 0,1 0 0,-1 1 0,1 0 0,1 0 0,0 0 0,0 1 0,0 0 0,1 0 0,-4 12-1,-5 18 558,-10 54 0,19-76-635,-9 53-29,3 1 0,-2 85 0,17 144 0,5-176 0,6 0 0,50 194 0,-64-309 0,1 2 0,1 1 0,6 16 0,-10-28 0,0 1 0,0-1 0,0 0 0,0 0 0,0 1 0,0-1 0,1 0 0,-1 0 0,0 0 0,0 1 0,0-1 0,0 0 0,0 0 0,0 0 0,1 1 0,-1-1 0,0 0 0,0 0 0,0 0 0,0 0 0,1 1 0,-1-1 0,0 0 0,0 0 0,1 0 0,-1 0 0,0 0 0,0 0 0,0 0 0,1 0 0,-1 0 0,0 0 0,0 0 0,1 1 0,-1-1 0,0-1 0,0 1 0,1 0 0,-1 0 0,5-10 0,-1-18 0,-3-9 0,-1 0 0,-2 0 0,-1 0 0,-11-43 0,2 27 0,-2 2 0,-29-67 0,21 71 0,-3 1 0,-36-52 0,31 51 0,27 43 0,0 0 0,1-1 0,-1 1 0,0-1 0,1 0 0,-2-7 0,3 11 0,1 0 0,0 1 0,0-1 0,0 0 0,0 0 0,0 0 0,0 0 0,0 0 0,0 0 0,0 0 0,0 0 0,0 1 0,1-1 0,-1 0 0,0 0 0,1 0 0,-1 0 0,1 1 0,-1-1 0,0 0 0,1 0 0,0 1 0,-1-1 0,1 0 0,-1 1 0,1-1 0,0 0 0,0 1 0,-1-1 0,1 1 0,0 0 0,0-1 0,-1 1 0,1-1 0,0 1 0,0 0 0,0 0 0,1-1 0,7-1 0,0 1 0,0 0 0,0 0 0,0 1 0,0 0 0,13 2 0,58 11 0,-50-7 0,161 37 0,-75-15 0,-105-27-1365,-3-1-5461</inkml:trace>
  <inkml:trace contextRef="#ctx0" brushRef="#br0" timeOffset="2261.05">447 13 24575,'31'-6'-459,"1"2"-1,-1 2 0,56 1 1,-34 2-321,187-1-248,-238 0 1028,1 0 0,-1 0 0,1 0 0,-1 0 0,1 0 0,-1 1 0,0-1 0,1 1 0,-1-1 0,0 1 0,0 0 0,1 0 0,-1 0 0,0 0 0,0 0 0,0 1 0,0-1 0,0 1 0,0-1 0,-1 1 0,1 0 0,0 0 0,-1-1 0,1 1 0,-1 0 0,0 0 0,0 1 0,0-1 0,0 0 0,0 0 0,1 4 0,11 38 1140,10 69 0,-10-42-8,103 389-884,-93-377-262,137 539 14,-124-481 0,48 220 0,-83-355 0,0 0 0,0 0 0,0 0 0,-1 1 0,0-1 0,-2 9 0,2-13 0,0 0 0,-1 0 0,1-1 0,-1 1 0,0 0 0,1-1 0,-1 1 0,0-1 0,0 1 0,0-1 0,0 1 0,0-1 0,0 0 0,0 1 0,-1-1 0,1 0 0,-1 0 0,1 0 0,0 0 0,-1 0 0,0 0 0,1 0 0,-1-1 0,1 1 0,-1-1 0,0 1 0,-2 0 0,-8 0 0,-1 1 0,0-2 0,0 0 0,0 0 0,0-1 0,-23-5 0,3-2 0,-44-16 0,37 7-1365,6 1-546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5:23.6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71 1 600,'-6'0'25284,"155"11"-20706,-13 1-3375,-130-12-1165,61 2 220,-1-3 0,122-17 0,-183 16-5141,-19 4 2278,-30 5-2742,6 1-1525</inkml:trace>
  <inkml:trace contextRef="#ctx0" brushRef="#br0" timeOffset="657.51">945 5 7401,'0'0'11201,"1"22"-8551,8 23 541,-6-33-2507,0 1 0,2 23 1,-5 38 211,-3 1 0,-4 0-1,-3-1 1,-3 0 0,-24 79 0,28-116-800,3 1-1,1-1 1,1 1-1,3 45 1,31-80 322,24 3-895,95-2-1,-128-4 64,-7-1-4842,2-4-4987</inkml:trace>
  <inkml:trace contextRef="#ctx0" brushRef="#br0" timeOffset="2054.7">1492 510 56,'0'0'4917,"-6"-6"-4765,-4-2-126,5 4-10,1 0 1,-1 0-1,1 0 0,0 0 1,-5-8-1,-21-19 426,17 21 7349,17-2-1862,7 1-3723,17-8-2089,-21 14 574,5-4-402,1 1-1,0 0 0,0 1 1,1 1-1,27-10 1,-40 16-293,-1 0 0,0 0 0,1 1 1,-1-1-1,1 0 0,-1 1 0,0-1 1,1 0-1,-1 1 0,0-1 1,1 0-1,-1 1 0,0-1 0,0 1 1,1-1-1,-1 1 0,0-1 0,0 1 1,0-1-1,0 0 0,0 1 0,0-1 1,1 1-1,-1-1 0,0 1 0,0-1 1,0 1-1,-1-1 0,1 1 0,0 0 1,0 24 194,0-18-109,-1 4 110,-1 1 1,0-1 0,0 1-1,-1-1 1,-1 0-1,-5 15 1,4-15-84,0 1 1,2-1-1,-1 1 1,2 0-1,-1 0 1,0 18 0,3-21-33,0-7-60,0 1 1,-1-1-1,2 0 0,-1 1 1,0-1-1,0 0 1,1 0-1,-1 1 0,2 1 1,-2-3-11,1 0 1,0 0-1,0-1 1,-1 1-1,1 0 1,0 0-1,0-1 1,0 1 0,0-1-1,0 1 1,0-1-1,0 1 1,0-1-1,0 0 1,0 1-1,0-1 1,0 0-1,0 0 1,0 0-1,0 0 1,0 0 0,0 0-1,2 0 1,4 0 35,0-1 0,-1 0 0,1 0 0,0-1 0,-1 1 0,1-1 0,-1-1 0,0 1 0,1-1 0,-1 0 0,-1-1 0,1 0 0,0 0 0,-1 0 0,0 0 0,0-1 0,0 0 1,0 0-1,-1 0 0,7-10 0,-8 9-14,-1 0 1,0 0 0,0 0-1,0 0 1,-1-1 0,0 1-1,0 0 1,-1 0 0,0-1 0,0 1-1,0-1 1,-1 1 0,-1-10-1,1 15-4,0-1 0,1 1 0,-1 0 0,0-1 0,1 1 0,-1 0-1,0 0 1,0 0 0,0-1 0,0 1 0,0 0 0,0 0 0,-1 1-1,1-1 1,0 0 0,0 0 0,-1 1 0,1-1 0,-3-1 0,4 2 29,13 9 165,-4-5-224,0-1 0,0 0 0,1-1 0,-1 0 0,1 0 0,-1-1 0,1 0 0,0-1 0,13-1 0,-9 1-776,-14 0 507,0 0 0,1 0-1,-1 0 1,0 0 0,0 0-1,1 0 1,-1 1 0,0-1-1,1 0 1,-1 0 0,0 0-1,0 0 1,1 1 0,-1-1-1,0 0 1,0 0 0,1 1-1,-1-1 1,0 0 0,0 0 0,0 1-1,1-1 1,-1 0 0,0 1-1,0-1 1,0 0 0,0 1-1,0-1 1,0 0 0,0 0-1,0 1 1,0-1 0,0 0-1,0 1 1,0-1 0,0 0-1,0 1 1,0-1 0,0 0 0,0 1-1,0-1 1,0 0 0,0 1-1,-1-1 1,1 1 0,0 0-256,-2 7-7296</inkml:trace>
  <inkml:trace contextRef="#ctx0" brushRef="#br0" timeOffset="3219.37">1802 571 8121,'0'0'11715,"13"-9"-9428,90-73 1173,-84 66-2773,-1-1 0,-1 0-1,-1-1 1,18-25 0,-31 38-508,0 0-1,0 0 1,-1 0 0,1 0 0,-1 0 0,0-1 0,0 1 0,-1-1 0,0 1 0,1-11 0,-2 15 270,0 23-714,-7 181 1863,4-159-1598,-5 13 0,7-32 0,1-20 0,0 1 0,-1 0 0,1-1 0,-1 1 0,-2 6 0,4-9-998,6-5-1578,10-5-4804,-2-1-1655</inkml:trace>
  <inkml:trace contextRef="#ctx0" brushRef="#br0" timeOffset="4436.86">2496 480 3832,'0'0'4448,"0"-6"-2383,0 0-1787,0 3 68,-1 0 1,1-1-1,0 1 0,0 0 0,1-1 0,-1 1 0,1 0 0,0-1 0,0 1 1,0 0-1,0 0 0,0 0 0,1 0 0,-1 0 0,1 0 0,0 0 1,2-3-1,6-3 584,0 1 1,0-1 0,19-10-1,-24 16-737,1 0 0,0 1-1,0-1 1,-1 1 0,1 0-1,1 1 1,-1-1-1,0 1 1,11 0 0,-16 1-203,-1 0-1,1 1 1,0-1 0,0 1 0,0-1 0,-1 1 0,1 0-1,0-1 1,-1 1 0,1 0 0,-1-1 0,1 1 0,-1 0 0,1 0-1,-1-1 1,1 1 0,-1 0 0,0 0 0,1 0 0,-1 0 0,0 0-1,0 0 1,0-1 0,0 1 0,1 0 0,-1 0 0,-1 2 0,3 32 55,-3-31-18,-12 186 2679,13-189-2693,0 0 0,0 1-1,0-1 1,1 0 0,-1 0 0,0 0-1,0 0 1,1 1 0,-1-1 0,1 0-1,-1 0 1,1 0 0,-1 0 0,1 0 0,0 0-1,-1 0 1,1 0 0,0 0 0,0-1-1,0 1 1,0 0 0,0 0 0,0-1-1,1 2 1,1-1 5,0 0 0,0 0-1,1 0 1,-1 0 0,0-1 0,0 1 0,0-1-1,0 0 1,5 0 0,0-1 38,1 0-1,-1 0 1,0-1 0,0 0-1,0 0 1,14-7 0,-13 4-15,-1 0 1,1 0 0,-1-1 0,-1 0-1,1-1 1,10-11 0,-16 15-32,1 0 1,-1 0-1,1-1 1,-1 1-1,0-1 0,-1 0 1,1 1-1,0-1 1,-1 0-1,0 0 1,0 0-1,0 0 1,-1 0-1,1 0 1,-1 0-1,0-1 0,0 1 1,-1-6-1,0 8-29,1 0 0,-1 0 0,0 0-1,0 0 1,0 0 0,0 0-1,0 0 1,0 0 0,0 0 0,-1 1-1,1-1 1,-1 0 0,1 1 0,-1-1-1,0 1 1,0 0 0,1-1 0,-1 1-1,0 0 1,0 0 0,0 0 0,0 1-1,0-1 1,0 0 0,-4 0-1,-4-1 8,-1 0 0,1 1 0,-20 1 0,28 0 15,1 0 415,11 0-12,17 1 153,38 7 1,-37-4-369,41 2-1,-61-7-550,14 3-692,-14 2-2273,-3 5-3834,-5-2-4457</inkml:trace>
  <inkml:trace contextRef="#ctx0" brushRef="#br0" timeOffset="4924.98">3164 474 13530,'0'0'8502,"2"11"-7666,1-2-615,-1-3-99,-1-1-1,1 1 0,-1 0 0,0 0 0,-1 0 0,1 0 0,-1 0 0,0 0 0,-1 0 0,1 0 0,-4 11 0,0-6 68,-1 1 0,0-1-1,-1-1 1,0 1 0,-12 13-1,-44 48 563,4-4 170,56-72-877,1-1-1,1 1 0,-1 0 0,0-1 1,1 1-1,0-1 0,0 1 0,2-9 1,0 12-33,1 1 0,-1-1 0,0 0 0,1 1 0,-1 0 0,1 0 0,-1 0 0,1 0 0,-1 0 1,1 0-1,-1 1 0,1-1 0,2 1 0,-1 0 31,75 13 696,35 3 364,-92-15-2184,34-2 0,-40-3-3765,-2-4-3840</inkml:trace>
  <inkml:trace contextRef="#ctx0" brushRef="#br0" timeOffset="6124.7">3816 393 6793,'4'-2'1822,"4"-4"-1078,-4 2-104,0 0 0,0 1 0,1 0 0,0 0 0,0 0 1,-1 0-1,1 1 0,1 0 0,9-3 0,-15 7-588,1-1 0,0 1 0,-1 0 0,1-1 0,-1 1-1,0 0 1,1 0 0,-1-1 0,0 1 0,0 0 0,0 0 0,0-1-1,-1 4 1,1-1 142,-2 21 707,0-1 1,-2 0-1,-9 34 0,7-37-446,1 1 0,1-1 0,1 1 0,0 42 0,3-62-424,0 0 0,0-1-1,0 1 1,1 0 0,-1 0 0,1-1 0,-1 1 0,1 0-1,0-1 1,-1 1 0,1 0 0,0-1 0,0 1-1,0-1 1,0 0 0,1 1 0,-1-1 0,0 0 0,1 0-1,2 3 1,-1-3 10,-1 0 0,1 1-1,0-1 1,0 0 0,0-1 0,0 1 0,1 0-1,-1-1 1,0 0 0,0 0 0,4 0-1,0 0 28,1-1-1,-1 0 0,0-1 0,0 1 0,0-2 0,0 1 0,-1-1 0,1 1 1,11-8-1,-9 3-31,0 0 1,-1 0-1,1-1 1,-2 0-1,1-1 1,-1 1-1,0-1 0,8-17 1,-11 19-72,0-1 1,-1 0-1,0-1 0,-1 1 1,0 0-1,0-1 0,-1 1 0,0-1 1,-1 1-1,1-1 0,-3-15 1,2 22 10,-1-1 0,1 1-1,-1 0 1,1 0 0,-1 0 0,0 0 0,0 0 0,0 0 0,0 0 0,-1 0 0,1 0 0,0 0 0,-1 1 0,1-1-1,-1 0 1,0 1 0,1-1 0,-1 1 0,0 0 0,0 0 0,0 0 0,0 0 0,0 0 0,0 0 0,-4-1 0,-2 0 12,-1 0 1,0 0-1,0 1 1,1 1-1,-12-1 1,19 1 272,18 9 569,1-4-617,0 0 1,-1-1 0,2-1 0,-1-1-1,0 0 1,22-2 0,13 3-900,-48-3 204,0 1 0,0-1 0,0 1 0,0 1 0,9 3 0,-12-5-275,0 2 0,0-1 1,0 0-1,0 0 1,0 1-1,-1-1 1,1 1-1,0-1 1,2 3-1,0 7-7590</inkml:trace>
  <inkml:trace contextRef="#ctx0" brushRef="#br0" timeOffset="6662.61">4261 548 10138,'4'-5'765,"0"1"0,1 0 0,-1 0 1,1 0-1,0 0 0,0 1 0,0 0 0,1 0 0,-1 0 0,1 1 0,-1-1 1,1 1-1,0 1 0,0-1 0,7 0 0,-13 2-745,1 1 1,0-1-1,-1 1 1,1-1-1,-1 0 1,1 1-1,0-1 1,-1 1-1,1-1 1,-1 1-1,1 0 1,-1-1-1,0 1 1,1 0-1,-1-1 1,0 1-1,1 0 1,-1-1-1,0 1 1,0 0-1,0-1 0,1 1 1,-1 0-1,0 0 1,0-1-1,0 1 1,0 0-1,0 0 1,-1 1-1,-1 25 749,1-21-662,-2 0-1,1 0 0,0 0 0,-1 0 1,0-1-1,0 0 0,-1 1 0,0-1 0,1 0 1,-9 7-1,-8 7 384,-23 17-1,39-33-403,4-2 403,19-4 14,-12 3-496,-1-1 1,1 1-1,0 0 0,0 0 1,0 0-1,0 1 1,0 0-1,0 1 0,-1 0 1,1 0-1,-1 0 0,1 1 1,-1 0-1,0 0 1,8 5-1,-9-4 24,0-1-1,0 1 1,-1 0 0,0 0-1,1 0 1,-2 1 0,1-1 0,0 1-1,-1 0 1,0 0 0,0 1-1,0-1 1,-1 1 0,0-1 0,0 1-1,0 0 1,-1-1 0,1 9-1,-1-10 43,-1 1-1,0 0 1,0-1-1,0 1 1,0 0-1,-1-1 1,0 1-1,0-1 0,0 1 1,-1-1-1,1 1 1,-1-1-1,0 0 1,-1 0-1,-2 5 1,0-3 84,-1 0-1,0 0 1,0 0 0,0-1 0,0 0 0,-1 0 0,0-1 0,-8 5 0,-2 0 313,0-1-1,-19 7 0,29-13-359,1 0 0,-1 0-1,0-1 1,1 0 0,-1 0-1,0 0 1,0-1 0,1 0-1,-12-2 1,17 1-125,0 1 0,0-1 0,-1 0 1,1 0-1,0-1 0,0 1 0,0 0 0,1 0 0,-1 0 0,0-1 0,0 1 1,1 0-1,-1-1 0,1 1 0,-1-1 0,1 1 0,-1 0 0,1-1 1,0 1-1,0-3 0,-1 2-69,1 0 1,-1 0 0,1 0-1,0 0 1,0 0-1,0 0 1,0 0-1,0 0 1,1 0 0,-1 0-1,0 0 1,1 0-1,0 0 1,-1 0-1,1 0 1,2-3 0,1 1-758,1 0 1,0 0 0,0 0-1,7-3 1,15-8-5312,7 0-5081</inkml:trace>
  <inkml:trace contextRef="#ctx0" brushRef="#br0" timeOffset="7529.26">4921 458 5353,'25'-29'7492,"-21"25"-6980,0 1 0,1-1 0,0 1-1,0 0 1,0 0 0,0 0 0,0 0 0,1 1 0,-1 0-1,1 0 1,-1 1 0,1-1 0,8 0 0,-13 3-501,0-1 0,-1 0 1,1 0-1,-1 1 0,1-1 1,0 1-1,-1-1 0,1 1 0,-1-1 1,1 0-1,-1 1 0,1 0 1,-1-1-1,0 1 0,1-1 1,-1 1-1,0 0 0,1-1 1,-1 1-1,0 0 0,0-1 0,0 1 1,1 0-1,-1-1 0,0 1 1,0 0-1,0-1 0,0 1 1,0 0-1,0-1 0,0 1 1,-1 0-1,1-1 0,0 1 1,-1 1-1,1 3 84,-1 28 951,-11 56 0,6-55-386,-1 57 0,6-89-635,1 0 0,0 0 0,0 0 0,1 0 0,-1 0-1,0 0 1,0-1 0,1 1 0,-1 0 0,1 0 0,0 0 0,0-1 0,-1 1 0,1 0 0,0-1-1,0 1 1,1-1 0,-1 1 0,0-1 0,0 1 0,1-1 0,1 1 0,0 0 8,-1-1 1,1 0-1,0 0 0,0 0 1,0 0-1,0-1 0,1 1 1,-1-1-1,0 0 1,0 0-1,0 0 0,5-1 1,-1 0 15,-1 0 0,0 0 1,1-1-1,-1 0 0,0-1 0,0 1 1,0-1-1,-1 0 0,1 0 1,-1-1-1,1 0 0,-1 0 1,0 0-1,-1-1 0,1 1 0,-1-1 1,0 0-1,0 0 0,5-10 1,-3 5-65,-1 0 1,0 0-1,0-1 1,-1 0-1,-1 0 1,0 0-1,0 0 1,-1-1-1,-1 1 1,1-15-1,-2 21-52,0 0-1,0 0 1,-1 0-1,1-1 1,-1 1-1,0 0 0,-1 0 1,-3-8-1,4 10 51,-1 1-1,0-1 0,0 1 1,1 0-1,-1-1 0,0 1 1,-1 0-1,1 0 1,0 1-1,-1-1 0,1 0 1,-1 1-1,1-1 0,-1 1 1,0 0-1,-5-1 0,60 23 2117,-26-9-1685,47 14 0,-19-14-1752,-18-8-5137,-19-3-1239</inkml:trace>
  <inkml:trace contextRef="#ctx0" brushRef="#br0" timeOffset="8154.36">5471 567 9153,'-21'55'9873,"19"-47"-9227,0-1 0,0 1 1,1 0-1,0 0 0,0 0 1,0 0-1,1 0 0,2 15 0,-1-21-587,-1-1-1,1 1 1,-1-1-1,1 1 1,0-1 0,0 0-1,-1 1 1,1-1-1,0 0 1,0 1-1,0-1 1,1 0-1,-1 0 1,0 0-1,0 0 1,0 0-1,1 0 1,-1 0-1,1-1 1,-1 1-1,1 0 1,-1-1 0,1 1-1,-1-1 1,1 1-1,-1-1 1,1 0-1,-1 0 1,1 0-1,0 0 1,-1 0-1,1 0 1,2 0-1,3-1 122,0 0 0,0 0 0,-1-1 0,1 1 0,0-1 0,10-5 1,5-4 106,30-21 1,-44 27-260,0-1 0,-1 0 0,0 0 0,0-1-1,0 0 1,11-16 0,-38 57-27,2 0 1,-16 42-1,26-56 226,0 1 1,2 0 0,1 0 0,1 1-1,0-1 1,0 28 0,5-49-113,0 0 0,1-1 0,-1 1 1,0 0-1,0-1 0,0 1 1,0-1-1,1 1 0,-1-1 0,0 0 1,0 0-1,0 1 0,1-3 1,-1 2-4,3-1 55,-3 1-229,0 1 0,0-1 0,0 1 0,0-1 0,-1 0 0,1 1 0,0-1 1,0 0-1,-1 0 0,1 1 0,0-1 0,-1 0 0,1 0 0,-1 0 0,2-1 0,-16 1-9009,4-4 2166</inkml:trace>
  <inkml:trace contextRef="#ctx0" brushRef="#br0" timeOffset="11031.42">6068 49 6129,'0'0'22832,"3"24"-21904,11 9-478,-2 1 1,-2 1 0,-1-1-1,-1 1 1,3 50 0,-6 144-291,-5-164-146,-7 24-14,1-28 0,0 14 0,-20 96 0,26-148 0,-1-21 0,1-2-52,-1 0 0,1 0 0,-1 1 0,1-1 1,-1 0-1,1 0 0,-1 0 0,1 0 0,-1 0 0,1 0 0,-1 1 0,1-1 0,-1-1 0,1 1 1,-1 0-1,0 0 0,1 0 0,-1 0 0,1 0 0,-1 0 0,1-1 0,-1 1 0,1 0 0,-1 0 1,1-1-1,0 1 0,-1 0 0,1-1 0,-1 1 0,0-1 0,-10-11-3878,10 11 2904,-10-13-6843,3-2-6944</inkml:trace>
  <inkml:trace contextRef="#ctx0" brushRef="#br0" timeOffset="13114.29">6427 601 6673,'0'0'7145,"15"-1"-5683,3 0-999,-10 2-255,1-2 0,-1 1 0,0-1 0,0 0 0,1-1 0,-1 0 0,0 0 0,0-1 0,10-4 0,1-2 272,0-1 1,-1-1-1,0-1 0,0 0 1,-2-2-1,31-29 0,-39 34-404,0 0-1,-1 0 1,0-1-1,-1 0 1,0 0-1,0 0 1,-1-1-1,-1 0 1,0 0-1,0 0 1,-1-1-1,-1 1 0,1-1 1,-1-14-1,-1 9-59,0-2 25,-2-30-1,1 45-38,-1 0-1,1-1 0,-1 1 1,0 0-1,0 1 0,-1-1 1,1 0-1,-1 0 1,0 0-1,0 1 0,0-1 1,0 1-1,-4-5 0,5 8 11,1-1 0,-1 1 1,1 0-1,-1-1 0,1 1 0,-1 0 0,1-1 0,-1 1 0,1 0 0,-1 0 0,0-1 0,1 1 0,-1 0 0,1 0 0,-1 0 1,0 0-1,1 0 0,-1 0 0,0 0 0,1 0 0,-1 0 0,1 0 0,-1 0 0,0 1 0,1-1 0,-1 0 0,1 0 0,-1 1 0,1-1 1,-1 0-1,1 0 0,-1 1 0,1-1 0,-1 1 0,1-1 0,-1 0 0,1 1 0,-1 0 0,-15 21-54,15-20 80,-18 32 211,2 1 0,2 0 0,1 1 0,2 1-1,-9 42 1,-25 194 1007,38-209-955,-2 15 11,5-30-163,-2-2 0,-17 61 0,24-108-150,0 0 0,0 0-1,0 0 1,0 1 0,0-1 0,-1 0 0,1 0-1,0 0 1,0 0 0,0 0 0,0 0-1,0 0 1,0 0 0,0 0 0,0 0 0,0 0-1,0 0 1,-1 0 0,1 0 0,0 0 0,0 0-1,0 0 1,0 0 0,0 0 0,0 0 0,0 0-1,-1 0 1,1 0 0,0 0 0,0 0 0,0 0-1,0 0 1,0 0 0,0 0 0,0 0-1,0 0 1,-1 0 0,1 0 0,0 0 0,0 0-1,0 0 1,0 0 0,0 0 0,0 0 0,0 0-1,0-1 1,0 1 0,0 0 0,0 0 0,-1 0-1,1 0 1,0 0 0,0 0 0,0 0 0,0 0-1,0 0 1,0-1 0,0 1 0,0 0-1,0 0 1,0 0 0,0 0 0,0 0 0,0 0-1,-4-9-34,-10-27-290,1-1 0,1-1 0,3 0 0,1 0 0,1-1 0,-1-66 0,8 104 361,0 0-1,0 0 1,1-1 0,-1 1 0,1 0 0,-1 0 0,1 0-1,-1 0 1,1 0 0,-1 0 0,1 0 0,0 0 0,0 1 0,-1-1-1,1 0 1,0 0 0,0 0 0,0 1 0,0-1 0,0 0 0,0 1-1,0-1 1,0 1 0,0 0 0,0-1 0,0 1 0,2-1-1,35-6 465,-34 7-403,25-2 396,42 2 0,-51 2-316,-1-2 0,1 0 1,-1-1-1,1-1 0,34-8 1,-46 8 741</inkml:trace>
  <inkml:trace contextRef="#ctx0" brushRef="#br0" timeOffset="13523.67">6962 764 5697,'0'0'2911,"2"-10"1301,1 3-3415,1 1 0,0-1 0,1 0 1,-1 1-1,11-10 0,7-11 773,79-125 2215,-90 133-3662,-1 0 1,-1-1 0,-1 0-1,-1 0 1,-1-1 0,6-30 0,-12 51-123,0 0-1,0 0 1,0 0 0,0 0 0,1 0 0,-1 0 0,0-1 0,0 1 0,0 0 0,0 0 0,0 0-1,0 0 1,0 0 0,0 0 0,0 0 0,0-1 0,0 1 0,0 0 0,0 0 0,0 0-1,0 0 1,0 0 0,0 0 0,0-1 0,0 1 0,0 0 0,0 0 0,0 0 0,0 0 0,0 0-1,0 0 1,0 0 0,0-1 0,0 1 0,-1 0 0,1 0 0,0 0 0,0 0 0,0 0-1,0 0 1,0 0 0,0 0 0,0 0 0,0 0 0,0-1 0,-1 1 0,1 0 0,0 0-1,0 0 1,0 0 0,0 0 0,0 0 0,0 0 0,-1 0 0,1 0 0,0 0 0,0 0 0,0 0-1,0 0 1,0 0 0,0 0 0,-1 0 0,-8 9 55,-8 15 5,6-4 24,1-1-1,1 2 1,1-1 0,1 1-1,1 1 1,0-1 0,2 1-1,0 0 1,2 0 0,0 0-1,3 36 1,-1-56-76,0 1 0,0-1 0,0 1 0,0-1 0,1 0 0,-1 1 0,1-1 0,0 0 0,0 0 0,0 1 0,0-1 0,0 0 0,0 0 0,0 0 0,1 0 0,-1 0 0,1 0 0,-1-1 1,1 1-1,0 0 0,0-1 0,0 1 0,0-1 0,0 0 0,0 0 0,2 1 0,-1-1 43,1 0 1,-1 0-1,1-1 1,-1 0-1,0 1 1,1-1-1,-1-1 1,1 1 0,-1 0-1,0-1 1,1 0-1,-1 1 1,0-1-1,1-1 1,-1 1-1,0 0 1,5-4-1,6-4 39,-1 0 0,0-1 0,0-1 0,-1 0 0,-1-1 0,0 0 0,0-1 0,-1 0 0,-1 0 0,0-1 0,-1-1 0,-1 1-1,0-1 1,9-27 0,-15 25 192,-1 17-278,-1 0 0,1 0 0,0 0 0,-1 0-1,1 0 1,0 0 0,-1 0 0,1 0 0,0 0 0,-1 0-1,1 0 1,0 0 0,-1 1 0,1-1 0,0 0 0,-1 0-1,1 0 1,0 0 0,0 1 0,-1-1 0,1 0 0,0 0-1,0 1 1,-1-1 0,1 0 0,0 0 0,0 1 0,-22 26-102,11-11-21,0 0 0,2 1 0,-1 0 0,-9 29 0,15-35-494,1 1-1,0 0 0,-1 14 1,3-16-600,1 0 0,-1 0 0,2 0 0,2 14 0,-2-20 233,0 0 0,0 1 1,0-1-1,1 0 0,0 0 0,2 4 1,13 15-7943</inkml:trace>
  <inkml:trace contextRef="#ctx0" brushRef="#br0" timeOffset="14003.35">7496 675 11482,'6'-24'4262,"1"-20"7395,-5 55-11430,-2-1-1,1 0 1,-2 1-1,1-1 1,-1 1 0,-1-1-1,0 0 1,-3 10-1,0 0 55,-16 100 686,18-67-2976,8-52-4955,15-5-516,-2-7-2323</inkml:trace>
  <inkml:trace contextRef="#ctx0" brushRef="#br0" timeOffset="40601.78">2387 1222 7089,'0'0'3512,"17"0"-1507,115 2 2024,-96 0-2807,1 0-453,1 1-1,-1 2 0,50 12 1,-66-4-1199,-20-13 339,-1 0-1,0 0 1,1 1 0,-1-1-1,1 0 1,-1 1-1,0-1 1,0 0 0,1 1-1,-1-1 1,0 1-1,1-1 1,-1 0 0,0 1-1,0-1 1,0 1-1,0-1 1,1 1 0,-1-1-1,0 1 1,0-1-1,0 1 1,0-1 0,0 1-1,0-1 1,0 1-1,0-1 1,0 1 0,0-1-1,-1 1 1,1-1-1,0 0 1,0 1-1,0-1 1,0 1 0,-1-1-1,1 1 1,0-1-1,-1 0 1,1 1 0,0-1-1,-1 0 1,1 1-1,0-1 1,-1 0 0,1 1-1,0-1 1,-1 0-1,1 0 1,-1 1 0,0-1-1,-12 5-1325,1 0-1,-2-1 0,-13 3 1,-12 1-6189</inkml:trace>
  <inkml:trace contextRef="#ctx0" brushRef="#br0" timeOffset="41063.48">2386 1355 704,'0'0'15367,"0"17"-13943,-8 280 4823,8-290-6161,1 0 0,-1-1-1,1 1 1,1 0 0,-1-1 0,1 1-1,0-1 1,0 0 0,1 1 0,0-1 0,4 7-1,-5-11-104,-1 0-1,1 0 0,-1 0 0,1-1 0,0 1 1,0 0-1,0-1 0,0 1 0,0-1 1,0 1-1,0-1 0,0 0 0,1 0 1,-1 0-1,0 0 0,1-1 0,-1 1 1,1 0-1,-1-1 0,1 0 0,-1 0 1,1 1-1,-1-2 0,1 1 0,-1 0 1,1 0-1,-1-1 0,1 1 0,-1-1 1,0 0-1,1 0 0,-1 0 0,3-1 1,13-8-2577,0 0 1,31-23-1,-43 28 1359,24-18-5694</inkml:trace>
  <inkml:trace contextRef="#ctx0" brushRef="#br0" timeOffset="36119.07">1003 580 3696,'2'0'13848,"-39"-1"-9228,-61 3-3303,90 0-1238,1 0 0,-1 1 0,1-1 0,0 2-1,0-1 1,-10 6 0,-5 3 328,13-7-382,0 0 0,0 1 1,1 0-1,0 0 0,0 1 1,-7 8-1,-40 50 11,17-19 109,29-34 63,0 2 0,1 0 0,0 0-1,-11 29 1,9-20-112,6-12-48,0-1 0,1 1 0,0 0 0,1 0 0,0 0 0,0 12 0,1 8 239,3 30-1,0-50-220,-1-1-1,2 0 1,0 0-1,0 0 1,0 0-1,1 0 1,1-1-1,0 1 1,0-1-1,1-1 1,0 1-1,0-1 1,1 0 0,0 0-1,1-1 1,9 9-1,1-2 87,0-1 0,0-1 0,1 0 0,1-2 0,0 0 1,36 12-1,-32-13 40,1-2 1,0-1 0,0-1-1,1-1 1,38 1 0,150-5 381,-179-4-543,-34 3-1198,1-1 0,0 1 0,-1-1 0,0 1 0,1-1 0,-1 0 0,0 1-1,0-1 1,0 0 0,0 0 0,0 0 0,0 0 0,0 0 0,0-3 0,0-6-9741</inkml:trace>
  <inkml:trace contextRef="#ctx0" brushRef="#br0" timeOffset="36654.41">1204 1138 10802,'2'1'6169,"7"5"-4697,6 2-322,-1 0 1,0 1-1,0 0 0,-1 1 1,23 23-1,-4-5-263,-18-15-557,1 0 1,-2 1-1,0 1 1,18 25-1,-25-32-227,-2 0-1,1 0 1,-1 1-1,0 0 1,-1-1 0,0 1-1,0 1 1,-1-1 0,0 0-1,-1 1 1,1 12-1,-2-17-66,0 0 0,0 0 0,-1 0 0,1 0 0,-1 0 0,-1 0 0,1 0 0,0-1 0,-1 1 0,0 0 0,0-1 0,-1 1 0,1-1 0,-1 0 0,0 0 0,0 0 0,0 0 0,-1-1 0,1 1 0,-1-1 0,-4 4 0,-36 26 777,-73 42 0,75-49 74,41-26-918,1 1 1,-1-1 0,1 0 0,-1 1 0,1-1 0,-1 0 0,1 0 0,-1 0 0,0 1 0,1-1 0,-1 0 0,1 0 0,-1 0 0,0 0-1,1 0 1,-1 0 0,0 0 0,1 0 0,-1-1 0,1 1 0,-1 0 0,0 0 0,1 0 0,-1-1 0,1 1 0,-1-1 0,-12-12-4842,3 2-1336,-8-2-7391</inkml:trace>
  <inkml:trace contextRef="#ctx0" brushRef="#br0" timeOffset="38436.35">184 580 4889,'0'0'3486,"-7"2"-1578,-3 1-1251,1 1 1,-1 0-1,1 1 0,0 0 1,0 0-1,0 1 0,1 0 1,-1 1-1,2 0 0,-14 14 1,13-10-272,1 1 1,-1 1-1,2-1 0,0 1 1,0 0-1,1 0 1,1 1-1,-4 18 1,4-7-18,1-1 1,2 0 0,1 49 0,1-64-362,1 0 0,-1-1-1,1 1 1,0-1 0,1 0 0,0 0 0,1 0 0,-1 0 0,1 0 0,1-1 0,0 0 0,0 0 0,0 0 0,1 0 0,0-1 0,0 0 0,0 0 0,1-1 0,0 1-1,0-1 1,9 4 0,-14-8 18,0 0 0,0 0-1,0 0 1,0 0-1,1 0 1,-1 0 0,0-1-1,1 1 1,-1-1-1,0 0 1,1 0 0,-1 1-1,0-2 1,1 1-1,-1 0 1,1 0 0,3-2-1,-4 1 5,0 0 1,-1 0-1,1 0 0,0 0 0,0-1 0,-1 1 1,1-1-1,-1 1 0,1-1 0,-1 1 0,1-1 1,-1 0-1,0 0 0,0 0 0,1-3 0,2-4-40,-2 0 0,1-1 0,-1 1-1,0 0 1,-1-1 0,0 0 0,-1-10-1,0 19-12,0-1-1,-1 1 1,1-1-1,0 1 1,0-1-1,-1 1 0,1-1 1,-1 1-1,0-1 1,1 1-1,-1-1 0,0 1 1,0 0-1,0-1 1,0 1-1,0 0 1,0 0-1,0 0 0,0 0 1,-1 0-1,1 0 1,0 0-1,-1 0 0,1 1 1,0-1-1,-3 0 1,1-1-83,-1 1 0,0 0 0,1 0 0,-1 0 0,0 1 0,-5-1 0,16 0 191,0 0 0,0 0 0,0 0 0,-1-1 0,1 0-1,0 0 1,-1-1 0,0 0 0,1 0 0,-1 0 0,9-8 0,-6 5 9,-1-1 0,1 0 0,-1-1 0,-1 0 0,0 0 0,11-16 0,-16 22-80,-1 1-180,-2 2 150,1 0 0,0 0 1,-1-1-1,1 1 0,0 0 0,0 0 0,0 0 0,0 0 0,0-1 0,0 1 0,0 0 1,0 0-1,0 0 0,0 0 0,0-1 0,0 1 0,0 0 0,1 0 0,-1 0 0,0 0 1,1-1-1,-1 1 0,1 0 0,-1-1 0,1 1 0,-1 0 0,1-1 0,-1 1 0,1 0 1,0-1-1,-1 1 0,1-1 0,0 1 0,-1-1 0,1 1 0,0-1 0,0 0 0,-1 1 1,3-1-1,0 2 65,1-1 0,0 0 0,0 0 0,0 0 0,0 0 0,0 0 0,4-1 0,-5 0 16,0 0 0,-1 0 0,1 0 0,0-1 0,0 1-1,-1-1 1,1 0 0,0 1 0,-1-1 0,1 0-1,0-1 1,-1 1 0,0 0 0,1-1 0,-1 0-1,0 1 1,0-1 0,0 0 0,0 0 0,0 0-1,0 0 1,0-1 0,-1 1 0,1 0 0,-1-1-1,0 1 1,1-1 0,-1 1 0,1-4 0,0-1-30,0 0 1,0 0 0,0 0 0,-1 0-1,0 0 1,0 0 0,-1-1 0,0 1-1,-1-8 1,1 14-43,0 0 1,0 0-1,0 0 1,-1 0-1,1 0 1,0 0-1,-1 0 1,1 0-1,-1 0 1,1 0-1,-1 0 1,0 0-1,1 0 0,-1 0 1,0 0-1,1 0 1,-1 1-1,0-1 1,0 0-1,0 1 1,0-1-1,-1 0 1,0 0-6,-1 0-1,1 0 1,-1 1 0,1-1 0,0 1 0,-1-1 0,1 1 0,-1 0 0,1 0 0,-3 1 0,0-1-5,1 1 0,-1-1 0,1 1 0,-1 1 0,1-1 0,-1 1 0,1-1 0,0 1 1,0 1-1,-6 3 0,4-1 7,1 1 0,-1 0 1,1 0-1,1 1 0,-1-1 0,1 1 1,-4 8-1,6-11-7,1 0 1,-1 0-1,1 0 0,0 0 1,0 0-1,0 0 0,0 0 1,1 0-1,0 1 1,0-1-1,0 0 0,0 0 1,1 0-1,-1 0 0,3 6 1,-2-8 21,0 0 1,0 0 0,0 0 0,0-1 0,0 1 0,1-1-1,-1 1 1,1-1 0,-1 1 0,1-1 0,-1 0-1,1 1 1,0-1 0,0 0 0,0 0 0,0-1 0,-1 1-1,1 0 1,0-1 0,0 1 0,0-1 0,1 1-1,-1-1 1,0 0 0,0 0 0,0 0 0,4 0 0,-2-1 51,0 1 0,1-1 0,-1 1 1,0-1-1,0 0 0,0-1 1,0 1-1,0-1 0,0 0 1,0 0-1,0 0 0,5-4 1,-2 0-24,-1 0 1,-1-1-1,1 1 1,-1-1 0,0 0-1,-1-1 1,0 1-1,0-1 1,0 1-1,-1-1 1,0 0 0,-1-1-1,0 1 1,2-16-1,-4 23-226,-1 22-507,2-13 610,-3 10 34,-1 37 176,3-52-136,1-1 0,-1 1 0,0-1 1,1 1-1,-1-1 0,1 1 0,0-1 0,0 1 0,0-1 1,0 1-1,0-1 0,0 0 0,1 0 0,-1 0 0,1 0 1,2 4-1,-3-6 24,0 1 1,0 0-1,0-1 1,0 1 0,0-1-1,0 1 1,0-1 0,0 1-1,0-1 1,0 0-1,1 1 1,-1-1 0,0 0-1,0 0 1,0 0-1,0 0 1,0 0 0,0 0-1,1 0 1,-1 0-1,2-1 1,-1 0 26,1 0 1,-1-1-1,0 1 0,0 0 1,1-1-1,-1 1 0,0-1 1,0 0-1,2-2 0,1-2 52,1-1-1,-1 0 0,0-1 0,6-12 0,-5 6-155,-1-1 0,-1 0 0,0 0 0,-1 0 0,0-1-1,-1 1 1,-1-1 0,-2-28 0,1 44 54,1 0 0,-1-1 0,0 1 0,0-1 0,0 1-1,0-1 1,0 1 0,0-1 0,0 1 0,0 0 0,0-1 0,0 1 0,0-1 0,-1 1 0,1-1-1,0 1 1,0 0 0,0-1 0,-1 1 0,1-1 0,0 1 0,0 0 0,-1-1 0,1 1 0,0 0-1,-1-1 1,1 1 0,0 0 0,-1 0 0,1-1 0,0 1 0,-1 0 0,1 0 0,-1-1 0,1 1-1,-1 0-3,0 1 0,1-1 0,-1 0 0,1 0 0,-1 1-1,1-1 1,-1 1 0,1-1 0,-1 0 0,1 1 0,0-1-1,-1 1 1,1-1 0,0 1 0,-1-1 0,1 1 0,0-1-1,-1 1 1,1-1 0,0 1 0,0 0 0,0-1 0,0 1-1,-1-1 1,1 2 0,-1 2-16,0 2-9,0-1 0,0 1-1,0 0 1,0 0 0,1 0-1,0 0 1,1 9 0,0-15 35,-1 0-1,0 1 1,0-1-1,0 0 1,0 0-1,0 1 1,0-1 0,0 0-1,0 0 1,0 1-1,0-1 1,1 0 0,-1 0-1,0 1 1,0-1-1,0 0 1,0 0-1,1 0 1,-1 0 0,0 1-1,0-1 1,1 0-1,-1 0 1,0 0-1,0 0 1,0 0 0,1 0-1,-1 0 1,0 0-1,0 0 1,1 1 0,-1-1-1,0 0 1,0 0-1,1 0 1,-1 0-1,1-1 1,10-5 146,7-13 341,-9 4-358,0 0 0,-1-1 0,-1-1 0,0 1 0,-1-1 0,4-18 0,-10 34-128,0 1-1,0 0 1,0-1-1,0 1 1,0 0 0,0-1-1,0 1 1,1 0-1,-1-1 1,0 1-1,0 0 1,0-1 0,1 1-1,-1 0 1,0 0-1,0-1 1,1 1 0,-1 0-1,0 0 1,0-1-1,1 1 1,-1 0 0,0 0-1,1 0 1,-1 0-1,0 0 1,1-1-1,-1 1 1,0 0 0,1 0-1,14 4-202,15 15-63,-26-16 253,1 1 3,0-1 1,0 1-1,0 0 1,-1 0-1,1 0 1,-1 0-1,0 1 1,0 0-1,-1 0 0,1 0 1,-1 0-1,-1 0 1,1 1-1,-1 0 1,1-1-1,-2 1 1,1 0-1,-1 0 1,1 0-1,-2 0 1,1 0-1,-1 6 1,0-10 51,0 0 0,0-1 0,-1 1 0,1-1 0,0 1 0,-1 0 1,0-1-1,1 1 0,-1-1 0,0 0 0,0 1 0,0-1 0,0 0 1,0 1-1,0-1 0,0 0 0,0 0 0,0 0 0,-1 0 0,1 0 0,0 0 1,-1 0-1,1 0 0,-1-1 0,1 1 0,-1 0 0,1-1 0,-1 1 1,1-1-1,-1 0 0,1 0 0,-1 1 0,0-1 0,-2 0 0,-3-1 3,0 1-1,0-1 1,0 0-1,0 0 1,0 0-1,-12-5 1,3 2-1301,4 3-2450,1 1-3669</inkml:trace>
  <inkml:trace contextRef="#ctx0" brushRef="#br0" timeOffset="39615.66">315 1245 280,'0'0'13767,"9"-12"-12751,27-40-289,-34 50-570,0-1 0,0 1-1,0-1 1,0 1 0,0-1 0,-1 0 0,0 0 0,1 0 0,-1 1 0,0-1 0,0 0 0,-1-1 0,1 1 0,0 0 0,-1-4-1,0 6 601,0 29-774,2-17 130,1 0-1,0 0 1,0-1 0,1 0-1,0 0 1,11 18 0,6 18 513,-20-45-594,-1-1 0,1 1-1,-1 1 1,1-1 0,-1 0 0,0 0 0,1 0 0,-1 0 0,0 0 0,0 0 0,0 0 0,0 0 0,0 0 0,0 1 0,0-1 0,0 0 0,0 0 0,0 0 0,-1 0 0,1 0-1,-1 0 1,1 0 0,0 0 0,-1 0 0,1 0 0,-1 0 0,0 0 0,1 0 0,-1 0 0,0 0 0,0 0 0,0-1 0,1 1 0,-1 0 0,0-1 0,0 1 0,0 0 0,0-1-1,0 0 1,0 1 0,0-1 0,-2 1 0,-5 1 113,0-1 0,0 0 0,1-1 0,-1 0 0,-9 0 0,3-1-95,12 1-61,1 0-1,-1 0 1,1 0 0,0 0-1,-1 0 1,1-1-1,0 1 1,-1 0 0,1-1-1,0 1 1,-1-1 0,1 1-1,0-1 1,0 0 0,0 0-1,-1 0 1,1 1-1,0-1 1,0 0 0,0 0-1,0 0 1,1-1 0,-1 1-1,0 0 1,0 0-1,1 0 1,-1-1 0,1 1-1,-1 0 1,1 0 0,-1-1-1,1 1 1,0-1 0,-1 1-1,1 0 1,0-1-1,0 1 1,0 0 0,0-1-1,1-2 1,0 0-60,-1-1 0,1 1-1,0-1 1,0 1 0,1 0 0,-1-1-1,1 1 1,0 0 0,0 0 0,1 0-1,-1 0 1,3-3 0,0 2 45,-1 1 0,1-1 0,-1 1-1,1 0 1,0 1 0,1-1 0,-1 1 0,1 0 0,-1 0-1,1 0 1,0 1 0,0 0 0,0 0 0,0 1 0,0-1-1,1 1 1,-1 1 0,0-1 0,1 1 0,-1 0 0,0 1-1,1-1 1,-1 1 0,0 0 0,0 1 0,1 0 0,-1 0-1,9 5 1,-11-6 38,-1 1 0,0 0 0,1-1 0,-1 0 0,1 1 0,0-2 0,-1 1 0,1 0 0,0-1 0,-1 1 0,1-1 0,0 0-1,0 0 1,-1-1 0,5 0 0,-6 1 47,0-1-1,0 0 1,0 0-1,1 0 0,-1 0 1,0 0-1,0 0 1,-1-1-1,1 1 1,0-1-1,0 1 1,-1-1-1,1 0 0,-1 1 1,1-1-1,-1 0 1,0 0-1,0 0 1,0 0-1,0 0 1,0 0-1,0 0 0,0-1 1,0-2-1,-1 4-24,2-5-1,-1 1 0,1-1 0,-1 1 0,-1-1 0,1 1 0,-1-1-1,0 0 1,0 1 0,-2-10 0,-15 11 2766,19 4-576,-2 17-5957,0-1-1271,0 2-2888</inkml:trace>
  <inkml:trace contextRef="#ctx0" brushRef="#br0" timeOffset="40601.78">2387 1222 7089,'0'0'3512,"17"0"-1507,115 2 2024,-96 0-2807,1 0-453,1 1-1,-1 2 0,50 12 1,-66-4-1199,-20-13 339,-1 0-1,0 0 1,1 1 0,-1-1-1,1 0 1,-1 1-1,0-1 1,0 0 0,1 1-1,-1-1 1,0 1-1,1-1 1,-1 0 0,0 1-1,0-1 1,0 1-1,0-1 1,1 1 0,-1-1-1,0 1 1,0-1-1,0 1 1,0-1 0,0 1-1,0-1 1,0 1-1,0-1 1,0 1 0,0-1-1,-1 1 1,1-1-1,0 0 1,0 1-1,0-1 1,0 1 0,-1-1-1,1 1 1,0-1-1,-1 0 1,1 1 0,0-1-1,-1 0 1,1 1-1,0-1 1,-1 0 0,1 1-1,0-1 1,-1 0-1,1 0 1,-1 1 0,0-1-1,-12 5-1325,1 0-1,-2-1 0,-13 3 1,-12 1-6189</inkml:trace>
  <inkml:trace contextRef="#ctx0" brushRef="#br0" timeOffset="41063.48">2386 1355 704,'0'0'15367,"0"17"-13943,-8 280 4823,8-290-6161,1 0 0,-1-1-1,1 1 1,1 0 0,-1-1 0,1 1-1,0-1 1,0 0 0,1 1 0,0-1 0,4 7-1,-5-11-104,-1 0-1,1 0 0,-1 0 0,1-1 0,0 1 1,0 0-1,0-1 0,0 1 0,0-1 1,0 1-1,0-1 0,0 0 0,1 0 1,-1 0-1,0 0 0,1-1 0,-1 1 1,1 0-1,-1-1 0,1 0 0,-1 0 1,1 1-1,-1-2 0,1 1 0,-1 0 1,1 0-1,-1-1 0,1 1 0,-1-1 1,0 0-1,1 0 0,-1 0 0,3-1 1,13-8-2577,0 0 1,31-23-1,-43 28 1359,24-18-5694</inkml:trace>
  <inkml:trace contextRef="#ctx0" brushRef="#br0" timeOffset="41621.8">2900 1439 13930,'0'0'8594,"8"86"-7617,-6-58-305,1 0-280,2-1-160,-2-4-152,0 1-80,-1-1 0,-2 0-808,0 0-1121,-13 3-1007,-3-7-3074,0-4-3440</inkml:trace>
  <inkml:trace contextRef="#ctx0" brushRef="#br0" timeOffset="41622.8">2775 1851 8737,'0'0'7922,"40"0"-6314,-8 0-303,2 0-529,3-8-448,1-5-328,-4 1-8,-7-5-1008,-9-7-721,-10 3-2728,-8 0-2312</inkml:trace>
  <inkml:trace contextRef="#ctx0" brushRef="#br0" timeOffset="41623.8">2730 1494 208,'0'0'17491,"85"-28"-15618,-35 18-577,3 1-184,3 3-352,-8-1-248,-5 5-376,-6 2-136,-8 0-752,5 2-1328,-10 9-2705,-2-2-1504</inkml:trace>
  <inkml:trace contextRef="#ctx0" brushRef="#br0" timeOffset="42132.76">3548 1249 7937,'0'0'9634,"-1"3"-8890,-1 10-93,1 0-1,0 0 0,0 0 1,2 0-1,0 0 0,0 0 1,5 20-1,2 17 857,3 355 4593,-12-323-4565,1-109-3106,-1-14-2466,3 15-1651,5-2-369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49:51.28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43 700 24575,'-8'23'0,"0"-3"0,8-17 0,-1-1 0,1 1 0,0-1 0,-1 1 0,1-1 0,0 1 0,1 0 0,-1-1 0,0 1 0,1-1 0,-1 1 0,1-1 0,0 0 0,0 1 0,0-1 0,0 0 0,0 1 0,0-1 0,1 0 0,-1 0 0,1 0 0,0 0 0,-1 0 0,4 2 0,-1-1 0,0-1 0,0 0 0,0 0 0,1 0 0,-1-1 0,0 0 0,1 0 0,-1 0 0,1 0 0,-1 0 0,1-1 0,-1 0 0,6 0 0,5-1 0,-1-1 0,0 0 0,1-1 0,-1 0 0,-1-1 0,1-1 0,22-10 0,-29 11 0,-1 1 0,0-1 0,0 0 0,-1-1 0,1 1 0,-1-1 0,9-10 0,-12 11 0,1 0 0,-1 1 0,0-1 0,0 0 0,0 0 0,0 0 0,-1 0 0,0-1 0,0 1 0,0 0 0,0-1 0,-1 1 0,1-8 0,-2 6 0,0 0 0,0 1 0,-1-1 0,1 0 0,-1 1 0,0-1 0,-1 1 0,0 0 0,1 0 0,-2 0 0,1 0 0,0 0 0,-1 1 0,0-1 0,0 1 0,0 0 0,-1 0 0,1 1 0,-9-6 0,3 3 0,0 0 0,-1 0 0,1 1 0,-1 0 0,-1 0 0,1 2 0,0-1 0,-22-2 0,24 5 0,0 1 0,0 1 0,0-1 0,0 1 0,0 1 0,0 0 0,0 0 0,1 1 0,-1 0 0,1 0 0,0 1 0,-1 0 0,2 1 0,-1-1 0,0 2 0,1-1 0,0 1 0,0 0 0,1 0 0,-9 11 0,11-12 0,1-1 0,0 1 0,-1 0 0,2 0 0,-1 0 0,0 0 0,1 0 0,0 1 0,1-1 0,-1 1 0,1-1 0,0 1 0,0-1 0,0 1 0,1 0 0,0 0 0,0-1 0,1 1 0,0 0 0,0-1 0,0 1 0,0-1 0,1 1 0,0-1 0,0 1 0,0-1 0,1 0 0,0 0 0,0 0 0,0-1 0,1 1 0,-1-1 0,6 5 0,-1-2 0,0 0 0,0-1 0,0 0 0,1-1 0,0 0 0,0 0 0,0-1 0,1 0 0,0 0 0,-1-1 0,1-1 0,0 0 0,1 0 0,-1-1 0,12 0 0,-12 0 0,0-1 0,0 0 0,-1-1 0,1 0 0,0-1 0,0 0 0,0 0 0,-1-1 0,0-1 0,1 1 0,-1-1 0,0-1 0,-1 0 0,1 0 0,12-11 0,-16 10 0,0 0 0,-1 0 0,1 0 0,-2 0 0,1-1 0,-1 0 0,0 0 0,0 0 0,0 0 0,-1 0 0,-1 0 0,1-1 0,-1 1 0,0-1 0,-1 1 0,0-1 0,0 1 0,0-1 0,-1 1 0,0-1 0,-1 1 0,0 0 0,-4-12 0,6 19 0,0-1 0,0 1 0,0 0 0,0 0 0,0-1 0,0 1 0,0 0 0,0 0 0,0-1 0,0 1 0,0 0 0,-1-1 0,1 1 0,0 0 0,0 0 0,0 0 0,0-1 0,-1 1 0,1 0 0,0 0 0,0 0 0,0-1 0,-1 1 0,1 0 0,0 0 0,0 0 0,-1 0 0,1 0 0,0 0 0,0-1 0,-1 1 0,1 0 0,-1 0 0,-1 10 0,2 18 0,11 21 0,2 0 0,3-2 0,30 68 0,-3-7 0,-19-45 0,-4 1 0,-3 0 0,-2 2 0,-3 0 0,3 75 0,-15-124 0,0 1 0,-1 0 0,-1-1 0,-1 1 0,0-1 0,-1 0 0,-1 0 0,-1 0 0,-15 31 0,15-38 0,1 0 0,-2 0 0,1-1 0,-1 0 0,-1 0 0,1-1 0,-2 0 0,1 0 0,-1-1 0,0 0 0,0 0 0,-1-1 0,0-1 0,0 1 0,-1-2 0,-15 6 0,11-6 0,1-1 0,-2 0 0,1-1 0,0-1 0,0 0 0,0-1 0,-1-1 0,1-1 0,0 0 0,0 0 0,0-2 0,0 0 0,-18-7 0,21 6 0,1 0 0,0-1 0,0-1 0,0 0 0,0 0 0,1-1 0,1 0 0,-1 0 0,1-1 0,1-1 0,-1 0 0,2 0 0,-1 0 0,2-1 0,-1 0 0,-6-15 0,11 19 0,0 1 0,0 0 0,0-1 0,1 1 0,0-1 0,0 1 0,1-1 0,-1 1 0,1-1 0,1 1 0,-1-1 0,3-10 0,0 8 0,0 0 0,0 1 0,1-1 0,0 1 0,0 0 0,1 0 0,0 0 0,7-8 0,4 0 0,0-1 0,0 2 0,2 0 0,0 1 0,0 1 0,30-16 0,-18 14 0,0 1 0,0 1 0,36-8 0,96-18 0,-111 28 0,-45 9-151,0 1-1,0-1 0,0 0 0,0-1 1,0 1-1,-1-1 0,1 0 1,7-6-1,11-12-6674</inkml:trace>
  <inkml:trace contextRef="#ctx0" brushRef="#br0" timeOffset="533.96">1825 746 24575,'-4'1'0,"-1"-1"0,1 1 0,0 0 0,0 0 0,-1 1 0,1-1 0,0 1 0,0 0 0,0 0 0,-6 5 0,-35 30 0,35-27 3,0 0 0,1 1 0,1 0 0,0 0 0,0 1-1,1 0 1,0 0 0,1 1 0,1-1 0,0 1 0,-4 20 0,7-25-11,0-1 1,1 0 0,0 0 0,1 1 0,0-1 0,0 0-1,0 1 1,1-1 0,0 0 0,0 0 0,1 1 0,0-1-1,0 0 1,1-1 0,0 1 0,0 0 0,0-1 0,1 1-1,0-1 1,0 0 0,1-1 0,0 1 0,8 7 0,-5-6 1,1-1 1,0 0 0,1 0 0,-1-1 0,1 0-1,0 0 1,0-1 0,1-1 0,-1 0-1,1 0 1,0-1 0,0 0 0,14 0 0,-10-2-149,0 0 0,0-1 0,0-1 0,0 0 0,0-1 0,-1-1 0,0 0 0,1-1 0,19-10 0,-23 9-10,1 0 0,-1-1 0,-1 0 0,1-1 0,-1 0 0,0-1 0,-1 0 0,0 0 0,-1-1 0,15-21 0,-19 23 109,1-1 1,-1 1-1,0-1 1,-1 0 0,0 0-1,0-1 1,-1 1-1,-1-1 1,1 1 0,-1-1-1,-1 1 1,0-1-1,0 0 1,-1 1 0,-3-16-1,2 17 65,0 0 0,-1 0-1,1 0 1,-2 1 0,1 0 0,-1-1-1,0 1 1,-1 1 0,1-1-1,-1 0 1,-1 1 0,-8-8 0,5 7 26,0-1 1,0 2 0,-1 0-1,0 0 1,0 0 0,-1 2 0,1-1-1,-14-3 1,6 3 9,-1 1 1,1 1-1,-1 0 1,0 2-1,1 0 1,-1 1-1,0 1 1,0 0-1,0 2 1,-28 7-1,41-9-17,-1 1 0,1 1 0,0-1 0,0 1 0,0 0 0,0 0 0,0 1 0,1-1 0,-1 1 0,1 1 0,0-1 0,0 1 0,1 0 0,-7 8 0,-3 12-5198</inkml:trace>
  <inkml:trace contextRef="#ctx0" brushRef="#br0" timeOffset="2695.49">94 28 24575,'7'0'0,"12"0"0,10 0 0,10 0-2720,6 0 2720,4 0 864,3 0-864,2-2 448,-2-1-448,-1 1 0,-1-2 0,1 0 1408,-6 0-1408,-8 0 0,-8-1-8191</inkml:trace>
  <inkml:trace contextRef="#ctx0" brushRef="#br0" timeOffset="3505.51">38 100 24575,'-5'9'-7,"1"1"0,0 1 0,1-1 0,0 0 0,0 1 0,1 0-1,1-1 1,-1 20 0,0-12-125,-7 430-819,12-271-119,19 293 845,-1-147-274,17 139-319,-37-458 887,-1 1 0,1-1 1,0 0-1,1 0 0,-1 1 0,1-1 1,-1 0-1,1 0 0,4 4 1,-5-6-17,1 0 0,-1-1 1,1 1-1,0-1 1,0 0-1,0 0 1,0 1-1,0-1 0,0 0 1,0-1-1,0 1 1,0 0-1,1-1 1,-1 1-1,0-1 0,0 0 1,1 1-1,-1-1 1,0 0-1,3-1 1,203-18 1702,-146 11-1568,97-18-1553,-109 14-546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0:38.7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20 28 24575,'-11'-5'-816,"0"0"-1,-1 2 1,1-1 0,-1 2-1,-23-4 1,4 4-2163,-34 2 0,44 1 2595,0 1-1,0 1 1,-28 7 0,39-7 366,1 0 0,-1 0 0,1 1 0,0 0 0,0 1 0,0 0 0,1 0 0,-1 1 0,-8 8-1,15-13 19,0 1 1,1-1-1,-1 1 0,1 0 0,-1-1 0,1 1 0,0 0 0,-1 0 0,1 0 0,0 0 0,0 0 0,1 0 0,-1 1 0,0-1 0,1 0 0,-1 0 0,1 0 0,0 1 0,0-1 0,0 4 0,0-3 34,1 0 0,0-1 0,0 1 0,1 0 0,-1-1 0,0 1 0,1-1 0,-1 0 0,1 0 0,0 1 0,0-1 0,0 0 0,0 0 0,3 2 0,7 4 805,-1-1 1,1-1 0,0 1 0,1-2-1,20 7 1,62 13 2185,-65-19-2025,-1 2 0,1 1 0,30 14 0,-41-14-1000,0 1 0,33 24 0,-48-32 0,0 1 0,0 0 0,-1 0 0,1 0 0,-1 0 0,0 1 0,0-1 0,-1 1 0,1 0 0,-1 0 0,1 0 0,-1 0 0,0 0 0,-1 0 0,1 0 0,-1 1 0,0-1 0,0 1 0,0-1 0,0 8 0,-1-10 0,0 0 0,-1 0 0,1 0 0,-1 0 0,1 1 0,-1-1 0,0 0 0,0 0 0,0 0 0,0 0 0,0-1 0,0 1 0,-1 0 0,1 0 0,-1-1 0,1 1 0,-1-1 0,-2 3 0,0-1 0,0-1 0,0 0 0,0 0 0,0-1 0,-1 1 0,1-1 0,0 1 0,-8 0 0,-5-1 0,-1 0 0,0-1 0,-26-3 0,11 1 0,15 1 0,-1 0 0,0-1 0,1-1 0,0-1 0,0-1 0,-18-6 0,18 0-1365,5 0-546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3: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 1400 24575,'23'-74'0,"-13"46"0,-1-1 0,8-44 0,-15 40 0,-1-1 0,-3-33 0,0-1 0,2-511 0,-3 538 0,-1 1 0,-17-70 0,4 5 0,15 24 0,2 43 0,-14 39-1362,7-1-545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5:58.40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 1338 24575,'27'-25'0,"-20"20"0,-1 0 0,0-1 0,0 0 0,0 0 0,0-1 0,-1 0 0,6-10 0,-11 16 0,1 1 0,-1-1 0,1 0 0,-1 1 0,0-1 0,0 0 0,1 1 0,-1-1 0,0 0 0,0 1 0,0-1 0,0 0 0,0 0 0,0 1 0,0-1 0,0 0 0,0 1 0,0-1 0,0 0 0,-1 0 0,1 0 0,0 1 0,-1 0 0,1 0 0,0-1 0,-1 1 0,1 0 0,0 0 0,-1-1 0,1 1 0,-1 0 0,1 0 0,-1 0 0,1 0 0,0 0 0,-1 0 0,1 0 0,-1 0 0,1 0 0,-1 0 0,1 0 0,0 0 0,-1 0 0,0 0 0,-28 11 0,23-7 0,0-1 0,0 1 0,0 1 0,0-1 0,1 1 0,0-1 0,0 2 0,0-1 0,0 0 0,1 1 0,-7 12 0,10-17 6,1-1-1,0 1 0,0-1 1,-1 1-1,1-1 0,0 1 1,0 0-1,-1-1 0,1 1 1,0-1-1,0 1 0,0 0 1,0-1-1,0 1 0,0-1 1,0 1-1,0 0 0,0-1 1,0 1-1,0-1 0,1 1 1,-1 0-1,0-1 0,0 1 1,1-1-1,-1 1 0,0-1 1,1 1-1,-1-1 0,0 1 1,1 0-1,1-1 6,-1 1 1,0-1-1,0 0 0,0 0 1,1 1-1,-1-1 1,0 0-1,0 0 0,1 0 1,-1 0-1,0 0 0,0-1 1,1 1-1,0-1 1,40-15-1719,-11-1-5119</inkml:trace>
  <inkml:trace contextRef="#ctx0" brushRef="#br0" timeOffset="1682.59">593 1233 24575,'0'2'0,"2"11"0,1 10 0,3 11 0,2 6 0,0 7 0,2 0 0,-2-3 0,1 0 0,-2-2 0,-2-5 0,-5-15 0,-4-13-8191</inkml:trace>
  <inkml:trace contextRef="#ctx0" brushRef="#br0" timeOffset="2065.07">536 1211 24575,'3'-4'-80,"0"0"0,1 1 0,-1-1 0,1 1 0,0 0 0,0 0 0,0 1 0,0-1 0,0 1 0,0 0 0,1 0-1,-1 0 1,1 0 0,5 0 0,0-1-120,1 1 0,-1 1 0,1 0 0,-1 0-1,16 1 1,-22 1 249,1 0-1,0-1 1,-1 2-1,1-1 1,0 0-1,-1 1 1,1 0-1,-1 0 1,0 0-1,0 1 1,6 4-1,-8-6-31,-1 0 0,0 1 0,1-1 0,-1 0 1,0 0-1,0 1 0,0-1 0,0 1 0,0-1 0,0 1 0,0 0 0,0-1 0,-1 1 1,1 0-1,-1-1 0,1 1 0,-1 0 0,0 0 0,0-1 0,1 1 0,-1 0 0,-1 0 1,1 0-1,0-1 0,0 1 0,-1 0 0,1 0 0,0-1 0,-1 1 0,0 0 0,1-1 1,-1 1-1,-2 2 0,-2 3 84,0 0 1,-1-1 0,0 0-1,0 0 1,0 0-1,-1-1 1,-9 6 0,-23 21 323,39-32-425,-1 1 0,1-1 0,-1 1 0,1-1 0,-1 1 0,1 0 0,-1-1 0,1 1 0,0 0 0,-1-1 0,1 1 0,0 0 0,0 0 0,-1-1 0,1 1 0,0 0 0,0 0 0,0-1 0,0 1 0,0 0 0,0 0 0,0-1 0,0 1 0,1 1 0,-1 0 0,1-1 0,0 1 0,0-1 0,0 0 0,0 1 0,0-1 0,0 0 0,0 1 0,0-1 0,3 2 0,4 2 0,0 1 0,1-2 0,10 6 0,-12-7 0,5 3 0,1 0 0,0 0 0,0 1 0,-1 1 0,18 13 0,-29-20 0,1 1 0,0-1 0,-1 1 0,1-1 0,-1 1 0,1-1 0,-1 1 0,0 0 0,1 0 0,-1 0 0,0 0 0,0 0 0,-1 0 0,1 0 0,0 0 0,-1 0 0,1 0 0,-1 0 0,1 0 0,-1 0 0,0 1 0,0-1 0,0 0 0,0 0 0,-1 0 0,1 0 0,-1 0 0,1 1 0,-1-1 0,0 0 0,1 0 0,-1 0 0,0 0 0,0-1 0,-1 1 0,1 0 0,-3 3 0,-2 1-88,0-1 0,-1 0 0,0 0 0,0-1 0,0 1 0,-1-1 0,1-1-1,-1 0 1,0 0 0,0 0 0,-12 1 0,16-2-220,-44 10-6518</inkml:trace>
  <inkml:trace contextRef="#ctx0" brushRef="#br0" timeOffset="-643.82">254 634 24575,'0'-3'0,"0"-1"0,0-3 0,0-3 0,-2 2 0,-4 1 0,-2 4 0,1 4 0,3 5 0,5 1 0,10-1 0,-1-2 0,0 2 0,-2-2-8191</inkml:trace>
  <inkml:trace contextRef="#ctx0" brushRef="#br0" timeOffset="869.88">547 563 24575,'-1'1'0,"-1"1"0,1-1 0,0 1 0,0 0 0,-1-1 0,1 1 0,0 0 0,0 0 0,1 0 0,-1 0 0,0 0 0,1 0 0,-1 0 0,1 0 0,-1 2 0,0 0 0,-9 41 0,-7 82 0,14-97 0,12-192 0,-8 101 0,13-86 0,-14 146 0,0 1 0,0-1 0,0 0 0,0 0 0,0 0 0,0 1 0,0-1 0,1 0 0,-1 0 0,0 1 0,0-1 0,1 0 0,-1 0 0,1 1 0,-1-1 0,1 0 0,-1 1 0,1-1 0,-1 1 0,1-1 0,-1 1 0,2-2 0,-1 2 0,-1 1 0,1-1 0,0 0 0,-1 0 0,1 0 0,0 1 0,-1-1 0,1 0 0,-1 1 0,1-1 0,-1 0 0,1 1 0,-1-1 0,1 1 0,-1-1 0,1 1 0,-1-1 0,0 1 0,1-1 0,0 2 0,18 37 0,-18-36 0,98 233 0,-97-230-273,0-1 0,0 1 0,-1-1 0,2 12 0,-3-3-6553</inkml:trace>
  <inkml:trace contextRef="#ctx0" brushRef="#br0" timeOffset="1266.92">441 691 24575,'8'0'0,"11"0"0,10-2 0,16-1 0,0 1-8191</inkml:trace>
  <inkml:trace contextRef="#ctx0" brushRef="#br0" timeOffset="6514.88">407 516 24575,'53'-37'0,"2"3"0,100-46 0,128-31 0,-142 64 0,167-31 0,151 2 0,50 32-4666,-422 41 4662,30-3-22,187 16 0,-205 0 210,263 38 2412,-288-34-1948,0 3-1,131 50 0,-136-37-1102,0 3 0,68 44 0,-106-57-6371</inkml:trace>
  <inkml:trace contextRef="#ctx0" brushRef="#br0" timeOffset="6943.71">4005 174 24575,'0'2'0,"2"1"0,8 7 0,9 13 0,5 10 0,-1 5 0,-5 1 0,-8-3 0,-11-2 0,-15 1 0,-8-5 0,2-7-8191</inkml:trace>
  <inkml:trace contextRef="#ctx0" brushRef="#br0" timeOffset="7378.11">4464 362 24575,'8'0'0,"4"0"0,1-2 0,0-1 0,-2-1 0,-6-1 0,-7 1 0,-13 1 0,-8 1 0,-4 5 0,0 2 0,5 2 0,8 0 0,17-4 0,9-3 0,13-7 0,3-1-8191</inkml:trace>
  <inkml:trace contextRef="#ctx0" brushRef="#br0" timeOffset="7960.7">4758 104 24575,'-2'65'0,"-2"0"0,-13 69 0,16-129 0,-1 18 0,5-18 0,7-12 0,-5 2 0,0 0 0,0 1 0,0 0 0,1 0 0,-1 1 0,1-1 0,0 1 0,0 0 0,1 1 0,-1-1 0,0 1 0,1 1 0,-1-1 0,1 1 0,0 0 0,0 1 0,-1-1 0,1 1 0,0 1 0,-1-1 0,1 1 0,0 0 0,-1 1 0,1-1 0,-1 1 0,1 1 0,-1-1 0,0 1 0,0 0 0,0 1 0,-1-1 0,1 1 0,8 8 0,-13-11 0,1 0 0,-1 0 0,0 0 0,1 0 0,-1 1 0,0-1 0,0 0 0,0 1 0,0-1 0,0 1 0,0-1 0,0 1 0,0-1 0,-1 1 0,1 0 0,-1-1 0,1 1 0,-1 0 0,0-1 0,1 1 0,-1 0 0,0 0 0,0-1 0,0 1 0,-1 0 0,1 0 0,0-1 0,-1 1 0,1 0 0,-1 0 0,1-1 0,-1 1 0,0-1 0,1 1 0,-2 1 0,-1 0 0,0 1 0,0-1 0,0 0 0,-1 0 0,1-1 0,-1 1 0,1-1 0,-1 1 0,0-1 0,0 0 0,0-1 0,-7 3 0,-4 0-195,0-1 0,1-1 0,-1 0 0,0-1 0,0 0 0,-23-3 0,15-1-6631</inkml:trace>
  <inkml:trace contextRef="#ctx0" brushRef="#br0" timeOffset="9795.34">4652 773 24575,'9'150'0,"-1"13"0,-13-128 0,5-35 0,0 1 0,0-1 0,0 0 0,0 1 0,0-1 0,0 0 0,-1 0 0,1 1 0,0-1 0,0 0 0,0 0 0,0 0 0,0 1 0,-1-1 0,1 0 0,0 0 0,0 0 0,0 1 0,-1-1 0,1 0 0,0 0 0,0 0 0,0 0 0,-1 0 0,1 1 0,0-1 0,0 0 0,-1 0 0,1 0 0,0 0 0,-1 0 0,1 0 0,0 0 0,-1 0 0,0-1 0,0 1 0,1-1 0,-1 0 0,0 0 0,0 0 0,0 0 0,1 0 0,-1 0 0,0 0 0,1 0 0,-1 0 0,1 0 0,-1-2 0,-8-21 0,1 0 0,1 0 0,1-1 0,1 0 0,1 0 0,2-1 0,0 1 0,2-28 0,1 44 0,0 0 0,1 0 0,-1 0 0,2 0 0,-1 1 0,1-1 0,6-10 0,-7 14 0,1 0 0,0 0 0,0 1 0,0-1 0,1 1 0,-1 0 0,1 0 0,0 0 0,0 0 0,0 1 0,1 0 0,0 0 0,5-3 0,-7 4 0,0 1 0,0 0 0,-1 1 0,1-1 0,0 0 0,0 1 0,0 0 0,0 0 0,0 0 0,0 0 0,0 0 0,0 0 0,0 1 0,0-1 0,-1 1 0,1 0 0,0 0 0,0 0 0,-1 0 0,1 1 0,0-1 0,-1 1 0,1-1 0,-1 1 0,0 0 0,0 0 0,1 0 0,-1 0 0,0 0 0,-1 1 0,1-1 0,2 5 0,-2-5 0,-1 1 0,1 0 0,-1 0 0,0 0 0,1 0 0,-1 0 0,-1 0 0,1 0 0,0 0 0,-1 0 0,1 0 0,-1 0 0,0 0 0,0 1 0,0-1 0,-1 0 0,1 0 0,-1 0 0,0 0 0,0 0 0,0 0 0,0 0 0,0 0 0,-1 0 0,1-1 0,-1 1 0,0 0 0,1-1 0,-1 1 0,-5 3 0,-1 1-227,-1-2-1,0 1 1,0-1-1,0 0 1,-14 4-1,-11 3-6598</inkml:trace>
  <inkml:trace contextRef="#ctx0" brushRef="#br0" timeOffset="11459.11">4370 1480 24575,'0'-2'0,"0"-2"0,0-4 0,0-1 0,2 0 0,2 2 0,2 2-8191</inkml:trace>
  <inkml:trace contextRef="#ctx0" brushRef="#br0" timeOffset="12408.47">4640 1410 24575,'0'-2'0,"0"0"0,0 0 0,0 0 0,0 0 0,0 0 0,-1 0 0,1 0 0,-1 0 0,0 0 0,1 0 0,-1 1 0,0-1 0,0 0 0,0 0 0,0 1 0,-1-1 0,1 1 0,0-1 0,0 1 0,-1 0 0,-1-2 0,-1 1 0,1 0 0,0 1 0,0-1 0,-1 1 0,1 0 0,-1 0 0,1 0 0,-1 1 0,1-1 0,-8 1 0,-1 0 0,0 1 0,-1 0 0,1 1 0,0 0 0,-21 8 0,24-7 0,-1 1 0,1 0 0,0 1 0,0 0 0,1 0 0,-1 1 0,1 0 0,0 1 0,1 0 0,0 0 0,-12 15 0,18-21 0,0 0 0,0 1 0,0-1 0,0 0 0,0 1 0,0-1 0,0 1 0,1 0 0,-1-1 0,1 1 0,-1 0 0,1-1 0,-1 1 0,1 0 0,0 0 0,0-1 0,0 1 0,0 0 0,0-1 0,0 1 0,1 0 0,-1 0 0,0-1 0,1 1 0,0 0 0,-1-1 0,1 1 0,0-1 0,0 1 0,0-1 0,0 1 0,0-1 0,0 1 0,0-1 0,0 0 0,0 0 0,1 0 0,-1 0 0,1 0 0,-1 0 0,1 0 0,2 1 0,4 2 0,-1-1 0,1 0 0,0-1 0,0 0 0,0 0 0,0 0 0,15 0 0,-7-2 0,-1-1 0,1 0 0,0-1 0,0 0 0,15-6 0,-22 6 0,-1-1 0,1 0 0,-1 0 0,0-1 0,-1 0 0,1 0 0,0-1 0,-1 0 0,0 0 0,10-10 0,-15 13 0,0-1 0,0 1 0,0 0 0,0-1 0,-1 0 0,1 1 0,-1-1 0,1 0 0,-1 0 0,0 0 0,0 1 0,0-1 0,-1 0 0,1 0 0,-1 0 0,0-1 0,0 1 0,0 0 0,0 0 0,0 0 0,0 0 0,-2-5 0,0 5 0,1 0 0,-1 0 0,1 0 0,-1 0 0,0 1 0,0-1 0,0 1 0,0 0 0,-1-1 0,1 1 0,0 0 0,-1 0 0,0 1 0,1-1 0,-1 0 0,0 1 0,0 0 0,0-1 0,0 1 0,0 1 0,-6-2 0,0 0 0,-1 1 0,1 1 0,-1 0 0,1 0 0,-1 1 0,1 0 0,0 0 0,-1 1 0,1 0 0,-9 4 0,12-4 0,1 0 0,-1 0 0,1 0 0,0 1 0,0 0 0,0 0 0,0 0 0,1 1 0,-1-1 0,1 1 0,0 0 0,0 1 0,0-1 0,1 1 0,-1-1 0,1 1 0,-4 8 0,6-12 0,1 1 0,-1-1 0,1 1 0,-1 0 0,1-1 0,-1 1 0,1-1 0,0 1 0,0 0 0,0-1 0,0 1 0,0 0 0,0-1 0,0 1 0,1-1 0,-1 1 0,1 0 0,-1-1 0,1 1 0,-1-1 0,1 1 0,0-1 0,0 1 0,0-1 0,0 0 0,0 1 0,0-1 0,0 0 0,0 0 0,0 0 0,1 0 0,-1 0 0,0 0 0,1 0 0,-1 0 0,1 0 0,-1-1 0,1 1 0,-1-1 0,3 1 0,2 1 0,1 0 0,0-1 0,0 0 0,0 0 0,0-1 0,0 0 0,0 0 0,8-1 0,1-2 0,1 0 0,-1-2 0,0 1 0,0-2 0,-1 0 0,20-11 0,-34 16 0,-1 1 0,1-1 0,0 1 0,-1-1 0,1 1 0,0-1 0,0 1 0,-1 0 0,1-1 0,0 1 0,0 0 0,0-1 0,0 1 0,0 0 0,-1 0 0,1 0 0,0 0 0,0 0 0,0 0 0,0 0 0,0 0 0,0 0 0,-1 1 0,1-1 0,0 0 0,0 0 0,0 1 0,-1-1 0,1 1 0,0-1 0,0 0 0,-1 1 0,2 1 0,0 0 0,-1 1 0,1 0 0,-1 0 0,0 1 0,0-1 0,-1 0 0,2 7 0,-1-6 0,0 4 0,0-1 0,1 1 0,0-1 0,1 0 0,0 1 0,0-1 0,0-1 0,1 1 0,0 0 0,0-1 0,6 7 0,-7-10 0,1 0 0,-1 0 0,1 0 0,0-1 0,-1 1 0,1-1 0,0 0 0,1 0 0,-1 0 0,0 0 0,0-1 0,1 0 0,-1 0 0,1 0 0,-1 0 0,1-1 0,-1 0 0,1 0 0,-1 0 0,7-1 0,32-9-1365,-1-6-546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6:32.39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0 540 24575,'26'-27'-117,"-1"-2"-1,-2 0 0,0-2 0,-2 0 1,-2-1-1,-1-2 0,-1 0 1,-2 0-1,18-59 0,-30 81 118,0 1 0,-1-1 0,0 0 0,0 0 0,-1 0 0,-1 0 0,0 0 0,-1 0 0,-4-23 0,5 33 7,0 1 0,-1 0 0,1 0 0,0 0 0,-1 0 0,1 0 0,-1 0 1,1 0-1,-1 0 0,1 0 0,-1 0 0,0 0 0,1 0 0,-1 0 0,0 0 0,0 1 0,1-1 0,-1 0 0,0 0 0,0 1 0,0-1 0,0 1 0,0-1 0,0 1 0,-2-1 0,2 1 17,-1 0-1,1 0 1,-1 0 0,1 1 0,-1-1-1,1 1 1,-1-1 0,1 1-1,0-1 1,-1 1 0,1 0-1,0-1 1,-1 1 0,1 0-1,0 0 1,-1 1 0,-7 7 124,1-1-1,1 1 1,-12 16 0,19-25-148,-10 17 0,1 0 0,0 0 0,2 1 0,0 0 0,0 0 0,2 1 0,0 0 0,2 0 0,0 0 0,1 0 0,0 0 0,2 1 0,0-1 0,6 33 0,-4-39 0,1 0 0,0 0 0,1 0 0,1 0 0,0-1 0,0 1 0,1-1 0,1-1 0,13 19 0,-13-22 0,0 0 0,0-1 0,1 0 0,-1-1 0,2 0 0,-1 0 0,0 0 0,1-1 0,0 0 0,1-1 0,-1 0 0,1-1 0,17 5 0,-22-7-136,0 0-1,-1-1 1,1 1-1,0-1 1,-1 0-1,1 0 1,0-1-1,-1 1 0,7-2 1,11-6-6690</inkml:trace>
  <inkml:trace contextRef="#ctx0" brushRef="#br0" timeOffset="390.25">0 103 24575,'6'0'0,"10"0"0,10 0 0,11-2 0,7-1 0,4 1-9830,4-1 8340,1 2 1490,2 0-1163,-3-3 1163,-10-2 4292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6:24.3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 120 24575,'7'-2'0,"31"-9"0,-36 11 0,1-1 0,-1 0 0,0 0 0,0 0 0,0 0 0,0-1 0,0 1 0,0-1 0,-1 1 0,1-1 0,0 1 0,-1-1 0,3-3 0,-4 5 0,0 0 0,0 0 0,1-1 0,-1 1 0,0 0 0,0 0 0,0-1 0,0 1 0,0 0 0,0 0 0,0-1 0,0 1 0,0 0 0,0 0 0,0-1 0,0 1 0,0 0 0,0 0 0,0-1 0,0 1 0,0 0 0,0-1 0,0 1 0,0 0 0,0 0 0,0-1 0,0 1 0,0 0 0,-1 0 0,1 0 0,0-1 0,0 1 0,0 0 0,0 0 0,-1 0 0,1-1 0,0 1 0,0 0 0,-1 0 0,1 0 0,-15-2 0,-14 5 0,27-2 0,-29 8 0,29-9 0,1 1 0,-1 0 0,1-1 0,-1 1 0,1 0 0,-1 0 0,1 0 0,0 0 0,-1 0 0,1 0 0,0 0 0,0 0 0,0 0 0,0 1 0,0-1 0,-1 2 0,2-2 0,0-1 0,0 1 0,0-1 0,0 1 0,1-1 0,-1 1 0,0-1 0,0 1 0,0-1 0,1 0 0,-1 1 0,0-1 0,1 1 0,-1-1 0,0 0 0,1 1 0,-1-1 0,0 0 0,1 1 0,-1-1 0,1 0 0,-1 0 0,1 1 0,-1-1 0,0 0 0,1 0 0,-1 0 0,1 0 0,-1 1 0,1-1 0,-1 0 0,1 0 0,-1 0 0,1 0 0,0 0 0,19 2 0,-17-2-97,0 1-1,-1-1 1,1 0-1,0-1 1,0 1-1,0 0 1,-1-1-1,1 0 1,0 1-1,-1-1 1,1 0-1,0 0 0,3-3 1,-1-1-6729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6:37.2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6 224 24575,'0'-3'0,"0"-1"0,2-3 0,0-3 0,1-2 0,-5-1 0,-4 3 0,-3 3 0,1 5 0,2 2 0,8 1 0</inkml:trace>
  <inkml:trace contextRef="#ctx0" brushRef="#br0" timeOffset="759.96">357 306 24575,'24'-90'0,"-18"61"0,19-54 0,-21 74 0,0 1 0,0-1 0,1 1 0,0 0 0,0 0 0,1 1 0,0 0 0,0 0 0,0 0 0,10-7 0,-14 12 0,0 1 0,0 0 0,0 0 0,0 0 0,0 0 0,0 0 0,0 0 0,0 0 0,0 1 0,0-1 0,1 1 0,-1-1 0,0 1 0,0 0 0,0 0 0,1 0 0,-1 0 0,0 1 0,0-1 0,1 0 0,-1 1 0,0 0 0,0-1 0,0 1 0,0 0 0,0 0 0,0 0 0,0 0 0,2 2 0,-1 0 0,1 0 0,0 0 0,-1 1 0,1-1 0,-1 1 0,0 0 0,0 0 0,-1 0 0,1 0 0,-1 1 0,0-1 0,2 7 0,2 8 0,-1 0 0,-2 0 0,1 1 0,-2-1 0,-1 1 0,-2 34 0,0-45 0,1-11 0,5-17 0,-1 12 0,1-1 0,0 1 0,0 0 0,0 0 0,1 1 0,0 0 0,0 0 0,1 0 0,0 1 0,0-1 0,0 2 0,10-6 0,-11 7 0,1-1 0,0 1 0,0 1 0,0-1 0,0 1 0,0 1 0,0-1 0,0 1 0,1 0 0,-1 1 0,0 0 0,1 0 0,-1 1 0,13 2 0,-17-3-44,0 1 0,-1-1 0,1 1 0,0 0 0,0 1 0,-1-1 0,1 0 0,0 1 0,-1-1 0,1 1 0,-1 0 0,0 0 0,0 0 0,1 0 0,-1 0 0,-1 0 0,1 1 0,0-1-1,0 1 1,-1-1 0,0 1 0,1 0 0,-1-1 0,0 1 0,0 0 0,0 0 0,-1 0 0,1 0 0,-1 0 0,0 4 0,-1 20-6782</inkml:trace>
  <inkml:trace contextRef="#ctx0" brushRef="#br0" timeOffset="1723.14">5 577 24575,'2'0'0,"4"0"0,-6 2 0,-6 3 0,-1 0-8191</inkml:trace>
  <inkml:trace contextRef="#ctx0" brushRef="#br0" timeOffset="2418.11">568 506 24575,'0'90'0,"-2"125"0,-1-191 0,3-23 0,0-1 0,0 0 0,0 0 0,0 0 0,0 1 0,-1-1 0,1 0 0,0 0 0,0 0 0,0 1 0,0-1 0,0 0 0,0 0 0,0 0 0,0 1 0,0-1 0,0 0 0,-1 0 0,1 0 0,0 0 0,0 0 0,0 1 0,0-1 0,0 0 0,-1 0 0,1 0 0,0 0 0,0 0 0,0 0 0,-1 0 0,1 0 0,0 1 0,0-1 0,0 0 0,-1 0 0,1 0 0,0 0 0,0 0 0,0 0 0,-1 0 0,1 0 0,0 0 0,0 0 0,0 0 0,-1-1 0,1 1 0,0 0 0,0 0 0,0 0 0,-1 0 0,1 0 0,0 0 0,0 0 0,0 0 0,0-1 0,-1 1 0,1 0 0,0 0 0,0 0 0,0 0 0,0-1 0,0 1 0,-9-13 0,0-5 0,2 0 0,0-1 0,0 0 0,2 0 0,0 0 0,-1-24 0,4 29 0,1 0 0,0 0 0,1 0 0,1-1 0,0 1 0,1 0 0,1 0 0,0 0 0,8-19 0,-9 27 0,1 1 0,0-1 0,1 1 0,-1 0 0,1 0 0,0 0 0,0 0 0,1 1 0,-1 0 0,1 0 0,0 0 0,0 1 0,10-6 0,-12 7 0,0 1 0,-1 0 0,1 0 0,0 0 0,0 0 0,0 0 0,0 1 0,-1-1 0,1 1 0,0 0 0,0 0 0,0 0 0,0 0 0,0 0 0,0 1 0,0-1 0,0 1 0,0 0 0,0 0 0,-1 0 0,1 0 0,0 0 0,-1 1 0,1-1 0,-1 1 0,1 0 0,-1-1 0,0 1 0,0 0 0,3 4 0,-4-5 0,1 0 0,-1 1 0,-1-1 0,1 0 0,0 1 0,0-1 0,0 1 0,-1-1 0,1 1 0,-1-1 0,1 1 0,-1-1 0,0 1 0,1 0 0,-1-1 0,0 1 0,0-1 0,0 1 0,0 0 0,0-1 0,-1 1 0,1-1 0,0 1 0,-1 0 0,1-1 0,-1 1 0,0-1 0,1 1 0,-1-1 0,0 0 0,0 1 0,0-1 0,0 0 0,0 0 0,-3 3 0,-1 1 0,-1 0 0,-1 0 0,1-1 0,-1 0 0,-13 7 0,1-3-227,-1 0-1,1-1 1,-1-1-1,0-1 1,-30 3-1,18-5-6598</inkml:trace>
  <inkml:trace contextRef="#ctx0" brushRef="#br0" timeOffset="3300.96">145 976 24575,'8'29'0,"-3"-5"0,1 1 0,1-2 0,1 1 0,2-1 0,16 31 0,-25-53 0,-1 1 0,1-1 0,0 1 0,0-1 0,0 1 0,0-1 0,1 0 0,-1 0 0,0 1 0,0-1 0,1 0 0,-1 0 0,1 0 0,-1-1 0,1 1 0,-1 0 0,1 0 0,-1-1 0,1 1 0,0-1 0,2 1 0,-2-1 0,-1-1 0,1 1 0,0-1 0,-1 1 0,1-1 0,0 1 0,-1-1 0,1 0 0,-1 0 0,1 0 0,-1 0 0,1 0 0,-1 0 0,0 0 0,1-1 0,1-2 0,3-4 0,1-2 0,-2 1 0,1-1 0,-1 0 0,3-11 0,7-19 286,11-26-1937,-15 45-517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6:19.5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0 1 24575,'0'7'0,"0"45"0,-7 53 0,7-104 0,0-1 0,0 1 0,-1-1 0,1 1 0,0-1 0,0 1 0,0-1 0,0 1 0,0-1 0,0 1 0,0-1 0,0 1 0,0-1 0,0 1 0,0-1 0,0 1 0,0 0 0,0-1 0,1 1 0,-1-1 0,0 1 0,0-1 0,1 1 0,-1-1 0,0 0 0,0 1 0,1-1 0,-1 1 0,1-1 0,-1 0 0,0 1 0,1-1 0,-1 0 0,1 1 0,-1-1 0,1 0 0,-1 1 0,1-1 0,-1 0 0,1 0 0,-1 0 0,1 0 0,-1 0 0,1 1 0,-1-1 0,1 0 0,-1 0 0,2 0 0,2-1 0,1-1 0,-1 1 0,1-1 0,-1 1 0,5-4 0,11-3 0,-19 7 0,1 1 0,0-1 0,-1 1 0,1 0 0,0 0 0,-1 0 0,1 0 0,0 0 0,-1 0 0,1 0 0,0 0 0,-1 1 0,1-1 0,0 0 0,-1 1 0,1 0 0,-1-1 0,1 1 0,-1 0 0,1 0 0,-1 0 0,1 0 0,-1 0 0,0 0 0,0 0 0,0 0 0,1 1 0,-1-1 0,1 2 0,-1-1 0,0 0 0,-1 0 0,1 0 0,0 0 0,0 0 0,-1 1 0,0-1 0,1 0 0,-1 0 0,0 0 0,0 1 0,0-1 0,0 0 0,0 0 0,-1 1 0,1-1 0,-1 0 0,0 0 0,1 0 0,-1 0 0,-2 4 0,1-4 0,0 1 0,0-1 0,0 0 0,-1 0 0,1 0 0,0 0 0,-1-1 0,1 1 0,-1-1 0,0 1 0,0-1 0,1 0 0,-1 0 0,0 0 0,0-1 0,0 1 0,-3 0 0,-5 1 0,0-1 0,-1 0 0,-13-2 0,24 2-45,-1-1-1,1 0 1,-1 0-1,1 0 1,-1 0-1,0-1 1,1 1-1,-1 0 1,1-1-1,-1 1 1,1-1-1,-1 1 1,1-1-1,-1 0 1,1 0-1,0 0 1,-1 0-1,1 1 1,0-2-1,0 1 1,0 0-1,0 0 1,0 0-1,0 0 0,0-1 1,0 1-1,0 0 1,1-1-1,-2-1 1,-1-12-6781</inkml:trace>
  <inkml:trace contextRef="#ctx0" brushRef="#br0" timeOffset="994.7">2 435 24575,'1'13'0,"0"0"0,1 0 0,6 21 0,1 3 0,2 26 0,6 93 0,-19-130 0,2-26 0,-1 0 0,1 0 0,0 1 0,0-1 0,0 0 0,0 0 0,0 0 0,0 0 0,0 0 0,0 1 0,-1-1 0,1 0 0,0 0 0,0 0 0,0 0 0,0 0 0,0 0 0,-1 0 0,1 0 0,0 0 0,0 0 0,0 1 0,0-1 0,-1 0 0,1 0 0,0 0 0,0 0 0,0 0 0,0 0 0,-1 0 0,1 0 0,0 0 0,0-1 0,0 1 0,-1 0 0,1 0 0,0 0 0,0 0 0,0 0 0,0 0 0,0 0 0,-1 0 0,1 0 0,0 0 0,0-1 0,0 1 0,0 0 0,0 0 0,0 0 0,-1 0 0,1 0 0,0-1 0,0 1 0,0 0 0,-3-5 0,0 1 0,1-1 0,0 0 0,0 1 0,0-1 0,-2-9 0,-3-14 0,1 0 0,-2-36 0,7 52 0,1 0 0,0 1 0,0-1 0,1 0 0,1 0 0,0 1 0,0-1 0,6-14 0,-6 23 0,-1 0 0,1 0 0,0 1 0,0-1 0,0 0 0,0 1 0,1 0 0,-1-1 0,1 1 0,-1 0 0,1 0 0,0 0 0,0 1 0,0-1 0,0 1 0,0 0 0,0-1 0,0 1 0,0 1 0,5-2 0,-5 1 0,-1 1 0,1 0 0,0-1 0,0 1 0,-1 0 0,1 0 0,0 1 0,-1-1 0,1 1 0,0-1 0,-1 1 0,1 0 0,0 0 0,-1 0 0,1 0 0,-1 0 0,0 1 0,1-1 0,-1 1 0,0-1 0,0 1 0,0 0 0,0 0 0,0 0 0,1 2 0,-2-3 0,0 0 0,-1 0 0,1 0 0,-1 1 0,1-1 0,-1 0 0,1 0 0,-1 0 0,0 0 0,1 1 0,-1-1 0,0 0 0,0 0 0,0 1 0,0-1 0,0 0 0,0 0 0,0 1 0,-1-1 0,1 0 0,0 0 0,-1 2 0,0-1 0,-1 0 0,1 0 0,-1 0 0,1 0 0,-1 0 0,1 0 0,-1-1 0,0 1 0,0 0 0,-3 1 0,-4 2 0,1 0 0,-1-1 0,0 0 0,-14 3 0,-7 2-1365,5-3-546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6:22.2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9 127 24575,'14'-13'0,"-5"5"0,-1 0 0,12-16 0,-18 21 0,0 0 0,0 1 0,-1-1 0,1 0 0,-1 0 0,0 0 0,0 0 0,0-1 0,0 1 0,-1 0 0,1 0 0,-1-1 0,0 1 0,0-4 0,0 6 0,0-1 0,-1 1 0,1 0 0,-1 0 0,1 0 0,-1 0 0,0 0 0,1-1 0,-1 1 0,0 0 0,0 0 0,0 0 0,1 1 0,-1-1 0,0 0 0,0 0 0,0 0 0,-1 1 0,1-1 0,0 1 0,0-1 0,0 1 0,0-1 0,-1 1 0,1-1 0,0 1 0,0 0 0,-1 0 0,1 0 0,0 0 0,0 0 0,-3 0 0,-4 0 0,-1 0 0,1 1 0,-13 2 0,10-1 0,1 1 0,-1 0 0,-17 8 0,24-10 0,1 1 0,0 0 0,0 0 0,-1 0 0,1 0 0,1 0 0,-1 0 0,0 1 0,0 0 0,1-1 0,0 1 0,-1 0 0,1 0 0,-3 6 0,5-8 0,0 0 0,-1 0 0,1 0 0,0 0 0,0 0 0,0 0 0,0 0 0,0 0 0,0 0 0,1-1 0,-1 1 0,0 0 0,0 0 0,1 0 0,-1 0 0,0 0 0,1-1 0,-1 1 0,1 0 0,-1 0 0,1-1 0,0 1 0,-1 0 0,1-1 0,0 1 0,-1-1 0,1 1 0,0 0 0,0-1 0,-1 0 0,1 1 0,0-1 0,0 1 0,0-1 0,0 0 0,-1 0 0,1 1 0,0-1 0,1 0 0,42 8 0,-40-8 0,32 3 0,-25-4 0,0 2 0,0 0 0,-1 0 0,1 1 0,0 0 0,-1 0 0,16 7 0,-24-7 0,0 0 0,0 0 0,0 0 0,0 0 0,0 0 0,-1 0 0,1 1 0,-1-1 0,0 0 0,0 1 0,0-1 0,0 1 0,0 0 0,0-1 0,-1 1 0,1-1 0,-1 1 0,1 4 0,6 22 0,-4-25-59,0 0 0,0 0-1,0 0 1,0-1-1,1 1 1,-1-1 0,1 0-1,0 0 1,0 0 0,0-1-1,0 0 1,0 1 0,1-1-1,-1-1 1,1 1-1,-1-1 1,1 1 0,-1-1-1,1-1 1,0 1 0,0-1-1,9 0 1,22 0-6767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8:24.2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6'52'0,"37"505"0,-32-86 0,2-227-709,-13-240 735,1 1-238,0 1 0,-1-1-1,0 0 1,0 0 0,-2 8 0,-1-5-602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15:42.34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4 759 10298,'0'0'6073,"9"-4"-4499,19-9-795,0-1 0,-2-1 0,1-1 0,-2-1 0,46-41 0,-61 48-528,0 0 0,0-1 0,-1 0 0,0-1 1,-1 0-1,0 0 0,-1 0 0,0-1 0,-1 0 0,-1-1 0,0 1 0,-1-1 1,0 0-1,-1 0 0,2-25 0,-5 34-252,1-11-39,-1 1 0,0-1 0,-1 0 0,-4-19 0,4 31 33,1 1 1,-1 0-1,0 0 0,0 0 0,-1-1 0,1 1 1,-1 0-1,1 0 0,-1 1 0,0-1 1,0 0-1,0 1 0,0-1 0,-1 1 0,1-1 1,-1 1-1,1 0 0,-1 0 0,0 0 0,0 1 1,1-1-1,-2 1 0,1-1 0,0 1 1,0 0-1,-6-1 0,6 2 0,1 0 0,-1 0 0,1 0 0,0 1 0,-1-1 1,1 1-1,0 0 0,-1 0 0,1-1 0,0 2 0,0-1 0,0 0 0,0 0 0,0 1 0,0-1 1,0 1-1,0-1 0,0 1 0,1 0 0,-1 0 0,1-1 0,-1 1 0,1 0 0,0 1 0,-2 2 1,-5 9 31,2 0 0,-10 27 1,13-33-11,-7 23 110,2 1 0,1-1-1,2 1 1,-3 35 0,4 133 399,3-111-237,-4 254 863,6-337-1159,-3 26 89,2-32-80,0 1 1,-1-1 0,1 1 0,0-1 0,0 1-1,0-1 1,0 1 0,-1-1 0,1 0 0,0 1-1,0-1 1,-1 0 0,1 1 0,0-1 0,-1 0-1,1 1 1,0-1 0,-1 0 0,1 1 0,0-1-1,-1 0 1,1 0 0,-1 1 0,1-1 0,0 0-1,-1 0 1,1 0 0,-1 0 0,1 0 0,-1 0-1,1 0 1,-1 0 0,1 0 0,-1 0 0,1 0-1,0 0 1,-1 0 0,1 0 0,-1 0-1,1 0 1,-1 0 0,1 0 0,-1-1 0,1 1-1,0 0 1,-1 0 0,1-1 0,0 1 0,-1 0-1,1-1 1,-1 1 0,1 0 0,0-1 0,0 1-1,-1 0 1,1-1 0,-17-16-269,1 0-1,0 0 1,2-2-1,0 0 1,1 0-1,1-1 1,-10-24-1,17 33 220,0 1 0,1-1-1,0 0 1,1 0-1,0 0 1,0 0-1,-1-22 1,4 27 60,0 0 1,0 1-1,1-1 1,0 0-1,0 1 1,0-1-1,0 1 1,1-1-1,0 1 0,0 0 1,0 0-1,1 0 1,0 0-1,0 0 1,0 0-1,0 1 1,8-8-1,-2 4 103,0 0 0,1 1 0,0 1 0,0 0 0,1 0-1,13-5 1,71-21 815,-14 6-317,-41 7-490,-37 26-8929,-3-6 7037,0 9-6648</inkml:trace>
  <inkml:trace contextRef="#ctx0" brushRef="#br0" timeOffset="734.16">505 780 12346,'0'0'2381,"8"-14"-281,137-209 5370,-139 214-7282,-1 0 0,0-1 0,0 0 0,-1 1 0,-1-2 0,0 1 0,0 0 0,-1-1 0,0 1 0,1-20 0,-12 42-552,-1 6 446,2-1 0,0 2 0,1-1 1,1 1-1,1 0 0,0 1 0,2-1 0,0 1 0,0 21 0,2-24-53,1-12-12,-1-1 0,1 1 0,-1-1 0,2 1 0,-1 0 0,0-1 0,1 1 0,0 0 0,0-1 0,2 6 0,-2-9-7,0-1 0,0 1 0,0 0 0,0-1-1,0 1 1,0 0 0,0-1 0,0 1 0,0-1-1,0 0 1,1 1 0,-1-1 0,0 0 0,0 0-1,0 0 1,1 0 0,-1 0 0,0 0 0,0 0-1,1 0 1,-1 0 0,0-1 0,0 1 0,0 0-1,2-2 1,29-12 477,-25 9-449,0-1 0,0 1 0,0-1 1,0 0-1,-1-1 0,0 0 0,0 0 1,-1 0-1,0-1 0,0 1 0,-1-1 0,0 0 1,0 0-1,-1-1 0,0 1 0,-1-1 1,0 0-1,0 0 0,-1 0 0,0 0 0,0-11 1,-1 20-135,-1 1 79,0 0 1,-1 1-1,1-1 0,0 0 1,0 1-1,0 0 1,0-1-1,0 1 1,0 0-1,1-1 1,-2 3-1,-2 14 129,0 0 0,1-1 0,1 2 0,1-1 0,1 32 0,1-25-57,-1-22-106,0 1 0,0-1 0,0 1 0,0-1 0,1 0 0,0 1 1,0-1-1,0 0 0,0 0 0,0 0 0,1 1 0,-1-1 0,1-1 1,2 5-1,-2-5-380,0 0-1,0-1 1,0 1 0,0-1 0,0 1 0,1-1 0,-1 0 0,0 0 0,1 1 0,-1-2 0,1 1-1,-1 0 1,1 0 0,-1-1 0,1 0 0,-1 1 0,1-1 0,3 0 0,15 0-5789,-2 0-2458</inkml:trace>
  <inkml:trace contextRef="#ctx0" brushRef="#br0" timeOffset="1250.66">1008 650 3648,'0'0'17744,"-3"14"-16742,2 0-733,0-3-36,-1 0 0,0 0-1,-1 0 1,0 0 0,0 0 0,-9 18 0,-8 6 552,12-23-356,1 1 0,0 1 0,1-1 0,-8 28-1,13-41-411,1 1-1,0 0 0,0-1 0,0 1 0,0 0 0,0-1 1,0 1-1,0 0 0,0-1 0,0 1 0,0 0 1,0-1-1,0 1 0,0 0 0,0-1 0,1 1 1,-1 0-1,0-1 0,1 1 0,-1 0 0,0-1 1,1 1-1,-1-1 0,1 1 0,-1-1 0,1 1 0,-1-1 1,1 1-1,-1-1 0,1 1 0,-1-1 0,1 0 1,0 1-1,-1-1 0,1 0 0,0 0 0,-1 1 1,1-1-1,0 0 0,-1 0 0,2 0 0,35 0 54,-22-2 7,-1 1-274,0-1 0,1 0 0,-2-1 0,1 0 0,0-2 0,-1 1 0,1-2 0,-1 0 0,13-8 0,-7 3-1842,28-23 1,11-18-5467,-22 14-2191</inkml:trace>
  <inkml:trace contextRef="#ctx0" brushRef="#br0" timeOffset="2645.68">1926 827 8857,'0'0'5622,"13"-10"-3531,17-14-815,-1-1 0,-2-2-1,35-41 1,-47 46-984,-2 0 0,0-1 0,-1 0 0,-2-1 0,0 0 0,-2-1-1,9-40 1,-8 15-363,-2-1 0,-1-94-1,-6 143 81,-2-37-108,2 37 133,-1 0 0,1 0 0,0 0-1,-1 0 1,1 0 0,-1 0-1,0 1 1,1-1 0,-1 0 0,0 1-1,0-1 1,0 0 0,-1 1 0,1-1-1,0 1 1,0 0 0,-2-2 0,2 2-16,-1 1-1,1 0 1,0-1 0,0 1 0,0 0 0,0-1 0,0 1 0,0 0 0,-1 0 0,1 0 0,0 0 0,0 0 0,0 1-1,0-1 1,0 0 0,-1 0 0,1 1 0,0-1 0,0 0 0,0 1 0,0-1 0,0 1 0,0 0 0,0-1 0,0 1 0,-1 1-1,-23 24-20,22-23 59,-15 20 125,2 0 0,1 0 0,0 2 0,2 0 0,-12 31 1,-40 141 1091,30-52 306,-28 266 0,57-367-1494,6-44-41,-1-8 64,-13-65-336,3-1 0,3-1 0,2-84 0,21 159 234,76 2 266,-43 1 143,90-8 0,-126 3-388,1-1 0,-1 0 0,-1-1-1,1 0 1,0-1 0,-1 0 0,0-1 0,0 0-1,-1 0 1,11-10 0,-12 9 1,0 0 0,-1-1 1,-1 0-1,1 0 0,-1 0 0,-1-1 1,1 0-1,-2-1 0,1 1 0,-1-1 0,5-16 1,-8 11-68,-10 21-99,-14 24-47,21-27 201,-10 12-22,1 0 0,0 1-1,2 1 1,0-1-1,1 1 1,0 1 0,1-1-1,2 1 1,-1 0 0,2 0-1,1 1 1,0-1-1,1 28 1,1-45 6,0 0 0,0 1 1,0-1-1,1 1 0,-1-1 0,0 0 0,1 1 1,-1-1-1,1 0 0,-1 0 0,1 1 0,0-1 1,-1 0-1,1 0 0,0 0 0,0 0 0,0 0 1,0 0-1,0 0 0,0 0 0,0 0 0,0 0 1,2 0-1,-1 0 16,1 0-1,-1 0 1,1-1 0,0 1 0,-1-1 0,1 1-1,0-1 1,-1 0 0,1 0 0,0 0 0,3-1-1,3-1 50,1 0 1,-1-1-1,0 0 0,0-1 0,16-8 0,-10 3-42,0-2-1,0 0 0,-1-1 0,0 0 0,-1-1 0,-1-1 1,0 0-1,-1 0 0,0-1 0,-1-1 0,-1 0 1,0 0-1,6-18 0,-13 29-19,-1 2 1,0 0 0,0 0 0,-1 0 0,1 0 0,-1 0 0,1 0 0,-1 0 0,0-4 0,0 6-75,-1 11-293,-16 43 170,9-34 195,2 1 1,1 0-1,0 1 1,-3 36-1,7-43 2,0 0-4,1 0 0,2 22 0,-2-35 3,1 0 0,-1 0 0,0 0-1,1 0 1,-1 0 0,1 0 0,-1 0-1,1 0 1,-1-1 0,1 1 0,-1 0-1,1 0 1,0 0 0,0 0 0,-1-1-1,1 1 1,0 0 0,0-1 0,0 1-1,0-1 1,0 1 0,0-1 0,1 1 0,1 0 15,0 0 0,0-1 0,0 1 0,0-1 0,0 1 0,1-1 0,-1 0 0,3-1 0,2 0 17,0 0 0,0-1 1,0 0-1,0 0 0,9-5 1,-15 6-275,50-27 879,-28 9-3763,-9-1-9145</inkml:trace>
  <inkml:trace contextRef="#ctx0" brushRef="#br0" timeOffset="3366.87">2745 807 5841,'0'-7'9087,"3"-11"-4831,0 12-3874,1 1 0,0 1 0,0-1 1,0 0-1,0 1 0,1 0 0,0 0 1,0 0-1,0 1 0,0 0 0,10-5 0,-8 4-150,1 1-1,0 0 0,0 0 0,1 1 0,-1 0 0,0 0 0,1 1 0,8 0 0,-16 1-219,0 0-1,0 1 1,0-1 0,0 1-1,0-1 1,0 1-1,0-1 1,0 1 0,0-1-1,0 1 1,0 0-1,-1 0 1,1-1 0,0 1-1,0 0 1,-1 0-1,1 0 1,0 0-1,-1 0 1,1 0 0,-1 0-1,1 0 1,-1 0-1,0 0 1,0 0 0,1 0-1,-1 0 1,0 0-1,0 0 1,0 0-1,0 2 1,0 2 42,1-1 0,-1 0 1,0 0-1,-1 0 0,1 0 0,-1 0 0,-2 8 0,1-7 19,-1 0-1,0-1 0,0 1 0,0 0 0,-1-1 1,0 0-1,1 0 0,-1 0 0,-1-1 0,-5 5 1,-53 31 419,44-29-463,1-1 345,17-8-89,5-3-133,0 0-163,8-3-52,-1 1 47,0-1-1,1 1 1,-1 1 0,16-3 0,-24 6 17,0 0 1,0-1-1,0 1 1,0 0-1,0 1 1,0-1-1,0 0 1,0 1-1,0 0 1,0 0 0,0 0-1,0 0 1,0 0-1,-1 0 1,1 1-1,0-1 1,-1 1-1,1 0 1,-1 0-1,0 0 1,0 0-1,3 3 1,-2-1 69,0 0 1,0 0 0,0 1-1,-1-1 1,1 1 0,-1-1-1,0 1 1,-1 0 0,1 0-1,-1 0 1,0 0 0,0 0-1,0 0 1,-1 0 0,0 0-1,0 0 1,0 0 0,-1 0-1,1 0 1,-1 0 0,-1 0-1,1 0 1,-1 0 0,1-1-1,-1 1 1,-1-1 0,1 1-1,-1-1 1,1 1 0,-1-1-1,0 0 1,-1-1 0,1 1-1,-1 0 1,0-1 0,1 0-1,-2 0 1,1 0 0,-8 4-1,1-2 42,-1 0 0,1-1-1,-1 0 1,0-1 0,0 0 0,0-1-1,0 0 1,-1-1 0,1 0-1,-16-2 1,25 1-214,0 0-1,0 0 1,0-1 0,1 1-1,-1-1 1,0 1 0,0-1-1,1 0 1,-1 0 0,1 0-1,-1 0 1,1-1 0,-1 1-1,1-1 1,0 1 0,0-1-1,-1 0 1,1 0 0,-3-4-1,4 4-48,0 0 0,0 1 0,0-1-1,0 0 1,1 0 0,-1 0 0,0 0 0,1 0-1,0 0 1,-1 0 0,1 0 0,0 0 0,0 0 0,0 0-1,0-1 1,1 1 0,-1 0 0,0 0 0,1 0-1,0 0 1,-1 0 0,1 0 0,0 1 0,0-1-1,0 0 1,2-2 0,19-22-5548,4 3-3431</inkml:trace>
  <inkml:trace contextRef="#ctx0" brushRef="#br0" timeOffset="4653.21">3079 1 10042,'0'0'11217,"19"9"-9545,5 4-1120,-5-3-5,0-1 0,1-1 1,39 12-1,-17-11 137,1-2 0,0-2 0,0-2 0,49-3 1,-101 12-919,-4 12 267,0 0-1,2 1 1,1 0-1,1 1 1,1 0 0,1 0-1,2 1 1,-4 35-1,3 29 674,6 104 0,1-83-329,3 16 20,-3 72 442,-2-187-741,-1 0 0,0 0 1,-1 0-1,0 0 1,-7 15-1,10-27-98,-1 0 0,1 0 0,-1 0 0,0 0 0,0-1 0,1 1 0,-1 0 0,0-1 0,0 1 0,0 0 0,0-1 0,0 1 0,0-1 0,0 1 0,0-1 0,0 0 0,0 1 0,-1-1 0,-25 4 0,13-2 0,-223 27 0,236-29 1,1 0 1,-1 0-1,1 0 1,-1 0-1,0 0 0,1 0 1,-1 0-1,1 0 1,-1 0-1,1 0 0,-1 0 1,1 0-1,-1 0 1,1 0-1,-1-1 1,1 1-1,-1 0 0,1 0 1,-1-1-1,1 1 1,-1 0-1,1-1 0,-1 1 1,1 0-1,0-1 1,-1 1-1,1 0 0,-1-1 1,1 1-1,0-1 1,0 1-1,-1-1 0,1 1 1,0-1-1,0 1 1,0-1-1,-1 1 0,1-2 1,-4-7-1759,-1 1-6144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8:17.0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87 1 24575,'6'21'0,"-1"1"0,-1 1 0,3 32 0,-5 70 0,-2-79 0,-40 635 0,32-594 0,5-51 16,-17 226 305,22-3-2023,0-229-5124</inkml:trace>
  <inkml:trace contextRef="#ctx0" brushRef="#br0" timeOffset="397.88">0 975 24575,'2'-3'0,"11"1"0,10-3 0,11 1 0,6-2 0,7-2 0,6 1 0,-1 1 0,-1 0 0,-1 1 0,-1 1 0,1 2 0,-2-2 0,-1 1 0,-3 0 0,-8-1 0,-9 1 0,-9 0-81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8:09.2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04 1 24575,'-3'0'0,"-11"-1"0,0 1 0,0 1 0,0 0 0,0 1 0,0 0 0,0 1 0,-17 7 0,0 3 0,0 2 0,0 1 0,2 2 0,0 1 0,1 1 0,1 1 0,1 1 0,1 2 0,-22 26 0,12-7 0,1 1 0,3 1 0,1 2 0,-44 94 0,62-114 0,2 0 0,0 1 0,2 0 0,1 1 0,1 0 0,-4 47 0,10-62 0,0 1 0,0-1 0,1 1 0,1-1 0,1 0 0,0 1 0,0-1 0,2 0 0,-1-1 0,2 1 0,0-1 0,1 0 0,0-1 0,1 1 0,11 14 0,-13-21 0,0 1 0,1-1 0,-1 0 0,1-1 0,0 0 0,0 0 0,1 0 0,0-1 0,-1 0 0,1 0 0,1-1 0,10 3 0,-6-3 0,-1-1 0,1 0 0,0-1 0,0 0 0,0-1 0,0-1 0,22-3 0,-9-2 0,-1-1 0,1-1 0,-2-1 0,1-1 0,-1-1 0,-1-1 0,38-26 0,-42 24 0,0 0 0,-1-2 0,0 0 0,-2-1 0,0-1 0,22-32 0,-32 41 0,-1 0 0,0-1 0,0 0 0,-1 0 0,0 0 0,-1-1 0,3-14 0,-5 18 0,0 0 0,-1 0 0,0-1 0,0 1 0,-1 0 0,0 0 0,0 0 0,0 0 0,-1 0 0,0 0 0,-1 0 0,-3-7 0,3 9 0,1 0 0,-1 0 0,-1 0 0,1 1 0,-1-1 0,0 1 0,0 0 0,0 0 0,0 0 0,-1 1 0,-5-4 0,1 2 0,0 1 0,0-1 0,-1 2 0,1-1 0,-18-3 0,-1 3 0,0 0 0,-1 2 0,-40 2 0,60 1 0,1-1 0,0 1 0,-1 1 0,-10 3 0,18-5 0,-1 0 0,1 1 0,0-1 0,0 1 0,-1 0 0,1-1 0,0 1 0,0 0 0,0 0 0,0 0 0,0 0 0,0 0 0,0 0 0,0 0 0,-1 1 0,2-1 0,0 0 0,0 0 0,0 0 0,0-1 0,-1 1 0,1 0 0,0 0 0,1 0 0,-1 0 0,0 0 0,0 0 0,0 0 0,0-1 0,1 1 0,-1 0 0,0 0 0,1 0 0,-1 0 0,1-1 0,-1 1 0,1 0 0,-1 0 0,1-1 0,0 1 0,1 1 0,0-1 0,0 1 0,0 0 0,0-1 0,0 1 0,1-1 0,-1 0 0,0 0 0,1 0 0,-1 0 0,1 0 0,0-1 0,-1 1 0,5 0 0,39 1 0,-29-2 0,52-1 0,-1-2 0,1-4 0,104-24 0,-133 19-1365,-27 5-546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7:41.6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67 24575,'1'4'0,"1"1"0,-1-1 0,1 0 0,0 1 0,0-1 0,1 0 0,-1 0 0,1 0 0,0 0 0,0-1 0,0 1 0,0-1 0,5 4 0,-3-2 0,58 55 0,2-3 0,100 65 0,-110-82 0,29 18 0,3-3 0,106 48 0,-112-67 0,150 44 0,95-4 0,88-16 0,-55-40 0,-293-18 0,241 1 0,71 3 0,-73-10 0,-218 0 0,15-1 0,50-2 0,118-6 0,-118 3 0,369-44 0,-230 18 0,-30-6 0,-144 21 0,227-37-849,264-46-2801,-7-29 1365,-514 108 3727,113-50-1,76-54 2269,-215 100-3519,213-120-191,-218 112 0,-1-2 0,81-74 0,-135 113 0,-1-1 0,1 1 0,0-1 0,0 1 0,-1-1 0,1 0 0,0 1 0,-1-1 0,1 0 0,-1 0 0,1 0 0,-1 1 0,1-1 0,-1 0 0,0 0 0,1 0 0,-1 0 0,0 0 0,0 1 0,0-1 0,1 0 0,-1 0 0,0 0 0,0 0 0,0 0 0,-1 0 0,1 0 0,0 0 0,0 0 0,-1-1 0,-1 0 0,1 0 0,-1 0 0,-1-1 0,1 1 0,0 1 0,0-1 0,-1 0 0,-3-2 0,6 4 0,-10-7 0,-1 0 0,1 1 0,-1 0 0,0 1 0,-1 0 0,-20-5 0,31 10 0,1 0 0,-1 0 0,1 0 0,0 0 0,-1 0 0,1 0 0,-1 0 0,1 0 0,0 0 0,-1 0 0,1 0 0,-1-1 0,1 1 0,0 0 0,-1 0 0,1 0 0,0 0 0,-1-1 0,1 1 0,0 0 0,-1 0 0,1-1 0,0 1 0,-1 0 0,1-1 0,0 1 0,0 0 0,-1-1 0,1 0 0,10-4 0,25-3 0,-10 3 0,0 2 0,0 1 0,0 2 0,37 2 0,-58-1 0,-1 1 0,1-1 0,0 0 0,-1 1 0,1 0 0,-1 0 0,1 0 0,-1 1 0,0-1 0,0 1 0,0-1 0,0 1 0,-1 0 0,1 0 0,-1 0 0,0 1 0,1-1 0,-2 1 0,3 4 0,4 9 0,0 1 0,7 31 0,-11-36 0,-1-4 34,-1 0 1,0 1-1,0-1 0,-1 1 0,-1 0 0,1-1 0,-1 1 0,-1 0 0,-2 11 1,2-16-130,0 1 0,-1-1 0,0 0 0,0 0 1,0 0-1,0-1 0,-1 1 0,1 0 0,-1-1 0,-1 0 1,1 1-1,-1-1 0,1-1 0,-1 1 0,0 0 1,0-1-1,-9 5 0,-7 2-673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7:57:18.36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12 3788 24575,'41'-17'0,"-30"14"0,-1-1 0,0-1 0,0 0 0,17-11 0,-20 11 0,-1 0 0,1-1 0,-1 0 0,0 0 0,-1-1 0,0 1 0,0-1 0,0-1 0,-1 1 0,0-1 0,0 1 0,2-11 0,-5 15 0,0 0 0,0 0 0,0 0 0,-1-1 0,0 1 0,0 0 0,0 0 0,0 0 0,0-1 0,0 1 0,-1 0 0,0 0 0,0 0 0,0 0 0,0 0 0,0 0 0,0 0 0,-1 0 0,1 0 0,-1 0 0,0 1 0,0-1 0,0 1 0,0-1 0,-1 1 0,1 0 0,0 0 0,-1 0 0,0 0 0,1 0 0,-1 0 0,0 1 0,0 0 0,-5-2 0,-2-1 0,0 1 0,0 0 0,0 1 0,-1 0 0,1 1 0,-1 0 0,1 1 0,-1 0 0,1 0 0,-1 1 0,1 0 0,-1 1 0,-12 4 0,15-4 0,1 0 0,-1 1 0,1 0 0,0 0 0,0 1 0,0 0 0,0 0 0,0 0 0,1 1 0,0 0 0,0 0 0,0 1 0,1 0 0,0 0 0,0 0 0,0 0 0,1 1 0,-5 9 0,8-14 0,0 1 0,0-1 0,0 0 0,0 1 0,1-1 0,-1 1 0,1-1 0,0 1 0,0-1 0,0 1 0,0-1 0,0 1 0,0-1 0,1 1 0,-1-1 0,1 0 0,-1 1 0,1-1 0,0 0 0,0 1 0,0-1 0,0 0 0,1 0 0,-1 0 0,1 0 0,-1 0 0,1 0 0,0 0 0,-1 0 0,1-1 0,0 1 0,0-1 0,0 1 0,1-1 0,-1 0 0,0 0 0,0 0 0,4 1 0,4 2 0,1 0 0,0-1 0,0-1 0,0 1 0,0-2 0,0 0 0,14 0 0,-7-1 0,1-1 0,-1-1 0,0-1 0,1 0 0,-2-1 0,1-2 0,0 1 0,-1-2 0,0 0 0,-1-1 0,1-1 0,19-14 0,-34 21 0,0 1 0,-1-1 0,1 1 0,-1-1 0,1 0 0,-1 1 0,0-1 0,1 0 0,-1 0 0,1-2 0,-5 4 0,-6 13 0,5-6 0,1 0 0,-1 0 0,1 0 0,1 1 0,-1-1 0,1 1 0,1-1 0,-1 1 0,1 0 0,1 0 0,-1 0 0,2 12 0,0-15 0,-1 0 0,1 0 0,1-1 0,-1 1 0,1-1 0,0 1 0,0-1 0,0 0 0,0 0 0,1 0 0,0 0 0,-1 0 0,2 0 0,-1-1 0,0 1 0,1-1 0,-1 0 0,1 0 0,0 0 0,0-1 0,0 1 0,6 2 0,-2-2 27,0 0-1,0-1 0,0 1 0,0-2 1,0 1-1,1-1 0,-1 0 0,0-1 1,1 0-1,-1 0 0,0-1 0,12-2 1,-6 0-271,-2 0 0,1-2 0,0 1 0,-1-1 1,0-1-1,22-14 0,15-15-6582</inkml:trace>
  <inkml:trace contextRef="#ctx0" brushRef="#br0" timeOffset="-4224.12">38 2344 24575,'-2'-7'0,"-1"1"0,1-1 0,0 1 0,1-1 0,0 0 0,-1-9 0,-1-5 0,-7-52 0,-2-92 0,13-76 0,1 106 0,-2 89 0,3-1 0,1 1 0,3 0 0,1 1 0,3 0 0,1 0 0,2 1 0,31-63 0,-13 42 0,3 2 0,3 2 0,2 2 0,3 1 0,2 2 0,3 2 0,2 3 0,84-68 0,-60 64 0,1 3 0,3 4 0,2 3 0,99-40 0,-60 39 0,2 4 0,178-37 0,-215 65 0,169-9 0,88 26 0,-261 2 0,151 29 0,75 42 0,-230-56 0,6 4 0,128 57 0,71 55 0,-183-84 0,-3 3 0,-2 5 0,-3 4 0,158 145 0,-196-156 0,-3 2 0,-2 2 0,45 73 0,-60-79 0,-3 1 0,-3 2 0,-1 1 0,23 80 0,-23-45 0,13 100 0,-38-190 1,2 24 339,-2-24-368,0 0-1,0 1 0,0-1 0,0 0 0,0 0 0,0 1 0,0-1 0,-1 0 0,1 1 0,0-1 0,0 0 0,0 0 0,0 1 1,-1-1-1,1 0 0,0 0 0,0 1 0,0-1 0,-1 0 0,1 0 0,0 1 0,0-1 0,-1 0 0,1 0 0,0 0 0,0 0 1,-1 0-1,1 0 0,0 1 0,-1-1 0,1 0 0,0 0 0,-1 0 0,1 0 0,0 0 0,-1 0 0,1 0 0,0 0 0,-1 0 1,1 0-1,0 0 0,0-1 0,-1 1 0,1 0 0,0 0 0,-1 0 0,1 0 0,0 0 0,0-1 0,-1 1 0,1 0 0,0 0 1,0 0-1,-1-1 0,1 1 0,0 0 0,0 0 0,-1-1 0,-13-11-6797</inkml:trace>
  <inkml:trace contextRef="#ctx0" brushRef="#br0" timeOffset="-3713.34">4318 1600 24575,'1'15'-331,"0"-1"0,1 0-1,1 0 1,0 0 0,1 0-1,1 0 1,7 17 0,3 0-995,35 54 1,-39-68 1379,2 0 0,-1-1-1,2-1 1,0 0-1,1 0 1,0-2 0,20 14-1,-29-23 6,1 0-1,0 0 1,0-1-1,0 0 1,0 0-1,1-1 0,-1 0 1,1 0-1,11 1 1,-13-3-58,0 0 0,-1 0 0,1-1 0,0 0 0,0 0 0,-1 0 0,1 0 0,-1-1 0,1 0 0,-1-1 0,0 1 0,0-1 0,0 0 0,6-4 0,1-3-205,0-1 1,0 0-1,-1 0 0,0-1 0,-1-1 1,-1 1-1,14-24 0,-12 16 3,-1-1-1,-1-1 1,-1 1-1,9-38 0,-11 29-1079</inkml:trace>
  <inkml:trace contextRef="#ctx0" brushRef="#br0" timeOffset="-2329.26">1849 1003 24575,'16'0'0,"0"0"0,0-2 0,0 0 0,0 0 0,-1-2 0,1 0 0,20-8 0,-29 9 0,-1-1 0,1 1 0,-1-1 0,0 0 0,0 0 0,0-1 0,0 0 0,-1 0 0,0 0 0,0 0 0,0-1 0,-1 0 0,0 0 0,0 0 0,-1-1 0,1 1 0,-1-1 0,2-8 0,-4 12 0,0 0 0,0 0 0,0 0 0,-1 0 0,0 0 0,1 0 0,-1 0 0,0 0 0,-1 0 0,1-1 0,0 1 0,-1 0 0,0 0 0,0 1 0,0-1 0,0 0 0,-3-5 0,2 4 0,-1 1 0,0-1 0,1 1 0,-2 0 0,1 0 0,0 0 0,-1 0 0,1 1 0,-1-1 0,0 1 0,-5-3 0,-2 1 0,0 0 0,0 1 0,0 0 0,0 0 0,0 1 0,-1 1 0,1 0 0,-22 0 0,20 3 0,1 0 0,-1 0 0,0 2 0,1-1 0,-1 1 0,1 1 0,0 1 0,-22 12 0,28-14 0,0 0 0,0 0 0,0 1 0,0-1 0,1 1 0,0 1 0,0-1 0,0 1 0,1 0 0,0 0 0,0 0 0,0 0 0,1 1 0,0-1 0,0 1 0,1 0 0,-3 11 0,4-15 0,1-1 0,-1 0 0,1 1 0,0-1 0,0 1 0,0-1 0,0 0 0,1 1 0,-1-1 0,1 0 0,-1 1 0,1-1 0,0 0 0,0 1 0,0-1 0,0 0 0,0 0 0,0 0 0,1 0 0,-1 0 0,0 0 0,1-1 0,0 1 0,0 0 0,-1-1 0,1 1 0,0-1 0,0 0 0,0 1 0,0-1 0,1 0 0,-1 0 0,0 0 0,0-1 0,1 1 0,3 0 0,5 1 0,1-1 0,-1 0 0,0-1 0,0 0 0,0-1 0,20-4 0,-15 2 0,0-2 0,0 0 0,0 0 0,0-1 0,-1-1 0,0-1 0,-1 0 0,1-1 0,-2-1 0,1 0 0,-1-1 0,-1 0 0,0-1 0,-1 0 0,0-1 0,16-24 0,-20 22 0,-15 34 0,4 0 0,1-1 0,0 1 0,1-1 0,1 1 0,1 0 0,1 0 0,3 24 0,33 131 0,-36-172 0,50 175 0,12 42 0,-60-204 0,0 0 0,0 0 0,-1 0 0,-1 0 0,-1 0 0,0 0 0,-1 0 0,0 0 0,-5 19 0,5-32 0,1 1 0,-1 0 0,-1-1 0,1 1 0,0-1 0,0 0 0,-1 1 0,1-1 0,-1 0 0,0 0 0,0 0 0,0 0 0,0 0 0,0 0 0,0-1 0,0 1 0,-1-1 0,1 1 0,-1-1 0,1 0 0,-1 0 0,1 0 0,-1 0 0,1-1 0,-1 1 0,0-1 0,0 1 0,1-1 0,-1 0 0,0 0 0,1 0 0,-1 0 0,-4-2 0,-1 1 0,1-1 0,-1 0 0,1 0 0,0-1 0,-1 0 0,1 0 0,0-1 0,1 1 0,-1-2 0,-10-7 0,12 7 0,-1 0 0,1-1 0,-1 1 0,2-1 0,-1 0 0,1 0 0,0-1 0,0 1 0,0-1 0,1 0 0,0 0 0,1 0 0,-1 0 0,1 0 0,1-1 0,-1 1 0,1 0 0,1-1 0,-1 0 0,1 1 0,1-1 0,-1 1 0,1-1 0,0 1 0,1-1 0,0 1 0,0 0 0,1 0 0,0 0 0,0 0 0,0 0 0,8-10 0,0 1 49,2 1 0,-1 1 0,2 0-1,0 0 1,0 1 0,33-21 0,-19 16-476,1 2 0,1 1 1,39-14-1,-21 12-6399</inkml:trace>
  <inkml:trace contextRef="#ctx0" brushRef="#br0" timeOffset="-1675.82">4484 2083 24575,'6'14'0,"0"1"0,-1 0 0,-1-1 0,-1 1 0,0 1 0,0-1 0,-1 18 0,-1 3 0,-7 68 0,4-85 0,-1-1 0,0 0 0,-2 0 0,0-1 0,-1 0 0,0 1 0,-13 21 0,19-38 0,-1 0 0,0 1 0,1-1 0,-1 0 0,0 0 0,0 0 0,0 0 0,0 0 0,0 0 0,0-1 0,0 1 0,-2 1 0,3-2 0,0 0 0,-1 0 0,1 0 0,0 0 0,0 0 0,-1 0 0,1 0 0,0 0 0,0 0 0,-1 0 0,1 0 0,0 0 0,-1 0 0,1 0 0,0 0 0,0-1 0,0 1 0,-1 0 0,1 0 0,0 0 0,0 0 0,-1-1 0,1 1 0,0 0 0,0 0 0,0 0 0,0-1 0,-1 1 0,1 0 0,0 0 0,0-1 0,0 1 0,0 0 0,0-1 0,-1-2 0,0-1 0,0 1 0,1 0 0,-1-1 0,1 1 0,0-1 0,0 1 0,1-5 0,1-4 0,0 1 0,0-1 0,1 1 0,0 0 0,1 0 0,1 0 0,0 1 0,0 0 0,1-1 0,0 2 0,0-1 0,1 1 0,1 0 0,0 0 0,0 1 0,0 0 0,1 1 0,0 0 0,1 0 0,0 1 0,0 0 0,17-7 0,-25 11 0,1 1 0,0 0 0,-1 1 0,1-1 0,0 0 0,-1 1 0,1 0 0,0-1 0,0 1 0,-1 0 0,1 0 0,0 1 0,0-1 0,-1 0 0,1 1 0,0 0 0,-1 0 0,1 0 0,-1 0 0,1 0 0,-1 0 0,1 0 0,-1 1 0,0 0 0,0-1 0,1 1 0,-1 0 0,0 0 0,-1 0 0,1 0 0,0 0 0,-1 0 0,1 1 0,-1-1 0,0 1 0,1-1 0,-1 1 0,1 4 0,-1-3 0,0 0 0,0 0 0,0 0 0,0 0 0,-1 0 0,0 0 0,0 1 0,0-1 0,0 0 0,-1 0 0,1 0 0,-1 0 0,0 0 0,-1 0 0,1 0 0,0 0 0,-1-1 0,0 1 0,0 0 0,0-1 0,-1 1 0,1-1 0,-1 0 0,0 0 0,-5 5 0,-1-2 0,0-1 0,0 0 0,-1 0 0,0-1 0,0 0 0,0-1 0,0 0 0,-19 3 0,11-4 0,0 0 0,0-1 0,0-1 0,-26-3 0,42 3-57,0 0 0,0 0 1,0-1-1,0 1 0,0 0 0,0-1 0,0 1 0,0-1 0,0 0 0,0 1 0,0-1 1,0 0-1,0 0 0,0 0 0,1-1 0,-1 1 0,1 0 0,-1-1 0,1 1 1,-1-1-1,1 1 0,0-1 0,-2-2 0,-1-10-6769</inkml:trace>
  <inkml:trace contextRef="#ctx0" brushRef="#br0" timeOffset="-563.19">4473 2835 24575,'1'19'0,"1"0"0,5 23 0,1 5 0,-3-13 0,-2 1 0,-1 0 0,-2 0 0,-1 0 0,-2 0 0,-7 36 0,9-69 0,1 0 0,-1 1 0,0-1 0,0 0 0,1 0 0,-1 0 0,0-1 0,-1 1 0,1 0 0,0 0 0,-2 1 0,3-2 0,0-1 0,-1 0 0,1 0 0,0 0 0,-1 1 0,1-1 0,0 0 0,-1 0 0,1 0 0,0 0 0,-1 0 0,1 0 0,0 0 0,-1 0 0,1 1 0,-1-1 0,1 0 0,0 0 0,-1-1 0,1 1 0,0 0 0,-1 0 0,1 0 0,0 0 0,-1 0 0,-10-12 0,5-2 0,0 0 0,1 0 0,0 0 0,-4-27 0,-5-61 0,14 100 0,-2-18 0,0 0 0,2 0 0,0 0 0,2 0 0,0 0 0,1 1 0,9-30 0,-9 39 0,0 0 0,1 1 0,1-1 0,-1 1 0,2 0 0,-1 0 0,1 1 0,0 0 0,1 0 0,0 0 0,0 1 0,1 0 0,0 0 0,0 1 0,1 0 0,9-6 0,-14 10 0,0 0 0,0 1 0,0-1 0,0 1 0,0 0 0,1 0 0,-1 0 0,0 1 0,0-1 0,1 1 0,-1 0 0,0 1 0,1-1 0,-1 0 0,0 1 0,0 0 0,1 0 0,-1 1 0,0-1 0,0 1 0,0 0 0,-1 0 0,1 0 0,0 0 0,-1 1 0,1-1 0,-1 1 0,0 0 0,0 0 0,0 0 0,0 1 0,4 6 0,-4-6 0,0 1 0,0 0 0,0-1 0,-1 1 0,0 0 0,0 0 0,0 0 0,0 1 0,-1-1 0,0 0 0,0 1 0,-1-1 0,1 1 0,-1-1 0,0 1 0,-1-1 0,1 0 0,-1 1 0,0-1 0,0 0 0,-1 1 0,0-1 0,0 0 0,0 0 0,-5 8 0,1-5 28,-1-1 0,0 1 0,0-2-1,-1 1 1,1-1 0,-1 0 0,-1 0 0,1-1 0,-1 0-1,0-1 1,-13 5 0,-12 3-560,-64 12 0,74-19-103,-5 1-6191</inkml:trace>
  <inkml:trace contextRef="#ctx0" brushRef="#br0" timeOffset="5767.13">4577 1944 24575,'1'-18'0,"1"0"0,0 0 0,1 0 0,1 1 0,1-1 0,1 1 0,9-20 0,62-110 0,-75 143 0,51-83 0,4 3 0,4 2 0,3 3 0,4 3 0,2 3 0,4 4 0,119-88 0,-88 81 0,4 4 0,3 5 0,3 5 0,3 5 0,210-71 0,-237 104 0,2 3 0,0 4 0,0 4 0,1 5 0,1 3 0,-1 5 0,118 14 0,-112-1 0,-1 5 0,0 4 0,-2 4 0,-1 4 0,118 54 0,-119-37 0,-2 3 0,158 116 0,-188-118 0,-3 3 0,-3 3 0,-1 2 0,71 94 0,-103-117 0,-1 1 0,-1 1 0,-2 1 0,-2 0 0,-1 2 0,-2 0 0,-1 1 0,-3 0 0,11 59 0,-22-96 21,3 25 294,-3-27-374,0 1 0,0 0 1,0-1-1,0 1 0,0 0 1,0 0-1,0-1 0,0 1 1,0 0-1,0-1 0,0 1 1,0 0-1,-1-1 1,1 1-1,0 0 0,0-1 1,-1 1-1,1-1 0,-1 1 1,1 0-1,0-1 0,-1 1 1,1-1-1,-1 1 1,1-1-1,-1 1 0,1-1 1,-2 1-1,-5-3-6767</inkml:trace>
  <inkml:trace contextRef="#ctx0" brushRef="#br0" timeOffset="6147.29">8599 1647 24575,'0'2'0,"0"3"0,6 10 0,6 7 0,3-1 0,-1-1 0,5-3 0,9-3 0,8-5 0,6-8 0,0-6 0,-4-6 0,0-9 0,-2-8 0,-3-6 0,-4-10 0,-7 3-8191</inkml:trace>
  <inkml:trace contextRef="#ctx0" brushRef="#br0" timeOffset="7183.64">6426 1 24575,'9'15'0,"-1"0"0,0 1 0,0 0 0,-2 0 0,8 31 0,9 83 0,-12-55 0,-11-73 0,0 1 0,1-1 0,-1 0 0,1 1 0,0-1 0,0 0 0,0 1 0,0-1 0,0 0 0,2 3 0,-3-5 0,0 0 0,1 0 0,-1 1 0,0-1 0,1 0 0,-1 0 0,0 1 0,1-1 0,-1 0 0,0 0 0,1 0 0,-1 0 0,1 0 0,-1 0 0,0 0 0,1 0 0,-1 1 0,1-1 0,-1-1 0,0 1 0,1 0 0,-1 0 0,0 0 0,1 0 0,13-10 0,30-48 0,9-9 0,-48 61 0,1 0 0,0 0 0,1 1 0,-1-1 0,1 2 0,0-1 0,15-6 0,-21 10 0,1 0 0,-1 1 0,1-1 0,-1 1 0,1 0 0,-1-1 0,1 1 0,-1 0 0,1 0 0,-1 0 0,1 0 0,-1 0 0,1 0 0,-1 0 0,1 0 0,0 1 0,-1-1 0,0 0 0,1 1 0,-1 0 0,1-1 0,-1 1 0,0 0 0,1 0 0,-1 0 0,0-1 0,0 1 0,1 1 0,-1-1 0,0 0 0,0 0 0,0 0 0,-1 0 0,1 1 0,0-1 0,0 0 0,-1 1 0,2 1 0,2 8 0,-1-1 0,0 1 0,-1-1 0,2 18 0,0-4 0,0-4 0,13 50 0,-15-65 0,0 1 0,0-1 0,1 0 0,-1 0 0,1 0 0,0 0 0,0-1 0,1 1 0,-1-1 0,6 4 0,-8-6 15,1-1 0,0 0 0,0 0 0,0 0-1,0 0 1,0-1 0,0 1 0,0 0 0,0-1 0,0 1-1,0-1 1,0 0 0,1 0 0,-1 0 0,0 0 0,0 0 0,0 0-1,0-1 1,0 1 0,1-1 0,-1 1 0,2-2 0,4-1-357,-1 0 1,1-1 0,-1 0-1,9-7 1,12-9-6485</inkml:trace>
  <inkml:trace contextRef="#ctx0" brushRef="#br0" timeOffset="8615.97">8587 2248 24575,'58'-75'0,"57"-83"0,-102 136 0,-1 1 0,-1-2 0,-1 1 0,-1-2 0,11-44 0,-18 61 0,-1 1 0,-1-1 0,1 0 0,-1-10 0,0 16 0,0 0 0,0 0 0,0 1 0,0-1 0,0 0 0,0 0 0,0 0 0,0 1 0,0-1 0,-1 0 0,1 0 0,0 1 0,0-1 0,-1 0 0,1 0 0,-1 1 0,1-1 0,0 0 0,-1 1 0,1-1 0,-1 1 0,0-1 0,1 1 0,-1-1 0,1 1 0,-1-1 0,0 1 0,1-1 0,-1 1 0,0 0 0,0-1 0,1 1 0,-1 0 0,0 0 0,0 0 0,1-1 0,-1 1 0,0 0 0,0 0 0,0 0 0,1 0 0,-1 0 0,0 1 0,0-1 0,0 0 0,1 0 0,-1 0 0,0 1 0,0-1 0,0 1 0,-3 1 0,0 0 0,1 0 0,-1 1 0,1 0 0,0-1 0,0 1 0,0 0 0,0 1 0,1-1 0,-1 0 0,-3 6 0,-22 47 0,23-46 0,-5 11 0,2 0 0,0 1 0,1 0 0,1 0 0,1 0 0,1 1 0,1 0 0,0 27 0,3-39 0,1 0 0,-1 0 0,2 0 0,0 0 0,0 0 0,1-1 0,0 1 0,1-1 0,0 1 0,1-1 0,0 0 0,0-1 0,1 1 0,0-1 0,1-1 0,0 1 0,1-1 0,15 14 0,-18-18-136,1 0-1,1 0 1,-1 0-1,0-1 1,1 0-1,0 0 1,0 0-1,0-1 0,8 2 1,20 1-6690</inkml:trace>
  <inkml:trace contextRef="#ctx0" brushRef="#br0" timeOffset="8998.93">8576 1930 24575,'0'-2'0,"8"-3"0,13 0 0,10 1 0,11-2 0,7 1 0,6 1 0,4 2 0,7 2 0,-7 2-8191</inkml:trace>
  <inkml:trace contextRef="#ctx0" brushRef="#br0" timeOffset="10345.64">8471 2836 24575,'1'-15'0,"1"1"0,1-1 0,1 1 0,0 0 0,1 0 0,11-24 0,-7 16 0,-7 18 0,35-76 0,-33 71 0,1 0 0,1 1 0,0 0 0,0 0 0,0 0 0,13-11 0,-17 17 0,1 1 0,-1-1 0,0 0 0,0 1 0,1-1 0,-1 1 0,0 0 0,1 0 0,-1 0 0,1 0 0,0 0 0,-1 1 0,1-1 0,0 1 0,-1 0 0,5 0 0,-5 0 0,1 0 0,-1 1 0,0 0 0,0-1 0,0 1 0,0 0 0,0 0 0,0 0 0,0 1 0,0-1 0,0 0 0,0 1 0,-1-1 0,1 1 0,2 3 0,0 1 0,0 0 0,0 0 0,-1 0 0,0 1 0,0-1 0,-1 1 0,0 0 0,0 0 0,-1 0 0,1 0 0,-1 8 0,0-4 0,0 1 0,-1-1 0,-1 1 0,0-1 0,-5 21 0,3-26 0,2-14 0,5-16 0,0 12 0,0 1 0,1-1 0,1 1 0,0 0 0,1 1 0,8-12 0,-11 17 0,0 0 0,0 0 0,0 1 0,1-1 0,0 1 0,-1 0 0,2 0 0,-1 1 0,0 0 0,1-1 0,-1 2 0,1-1 0,0 1 0,7-2 0,-12 3 0,1 1 0,-1 0 0,1-1 0,-1 1 0,1 0 0,-1 0 0,1 0 0,-1 0 0,1 1 0,-1-1 0,1 0 0,-1 0 0,1 1 0,-1-1 0,0 1 0,1 0 0,-1-1 0,1 1 0,-1 0 0,0 0 0,0 0 0,0-1 0,3 4 0,-3-2 0,0 0 0,1 0 0,-1 1 0,0-1 0,0 1 0,0-1 0,-1 1 0,1-1 0,-1 1 0,1 0 0,-1-1 0,0 5 0,0 5 0,-1 1 0,-1-1 0,0 0 0,-6 18 0,-21 39 0,29-69 0,0 0 0,0 0 0,0 0 0,0 0 0,0 0 0,0 1 0,0-1 0,0 0 0,0 0 0,0 0 0,0 0 0,0 0 0,0 0 0,0 0 0,0 1 0,0-1 0,0 0 0,0 0 0,1 0 0,-1 0 0,0 0 0,0 0 0,0 0 0,0 0 0,0 0 0,0 1 0,0-1 0,0 0 0,0 0 0,0 0 0,1 0 0,-1 0 0,0 0 0,0 0 0,0 0 0,0 0 0,0 0 0,0 0 0,1 0 0,-1 0 0,0 0 0,0 0 0,0 0 0,0 0 0,0 0 0,0 0 0,0 0 0,1 0 0,-1 0 0,0 0 0,0 0 0,0 0 0,0 0 0,0 0 0,0 0 0,0 0 0,1-1 0,-1 1 0,0 0 0,0 0 0,0 0 0,0 0 0,18-7 0,33-17 0,-36 16 0,0 1 0,0 0 0,1 1 0,32-9 0,-43 15 0,-1-1 0,0 1 0,0-1 0,0 1 0,1 1 0,-1-1 0,0 0 0,0 1 0,0 0 0,1 0 0,-1 0 0,0 1 0,0-1 0,-1 1 0,1 0 0,0 0 0,-1 1 0,1-1 0,-1 1 0,1-1 0,-1 1 0,0 0 0,0 0 0,4 6 0,-6-6-91,1-1 0,0 1 0,-1 0 0,0-1 0,0 1 0,0 0 0,0 0 0,0 0 0,0 0 0,-1 0 0,1 0 0,-1 0 0,0 0 0,0 4 0,-3 22-6735</inkml:trace>
  <inkml:trace contextRef="#ctx0" brushRef="#br0" timeOffset="11273.49">8659 3177 24575,'0'61'0,"1"-1"0,-12 108 0,7-147 0,4-21 0,0 0 0,0 0 0,0 1 0,0-1 0,0 0 0,0 0 0,0 0 0,0 0 0,0 0 0,-1 0 0,1 0 0,0 1 0,0-1 0,0 0 0,0 0 0,0 0 0,0 0 0,0 0 0,0 0 0,0 0 0,0 0 0,0 0 0,0 1 0,0-1 0,0 0 0,-1 0 0,1 0 0,0 0 0,0 0 0,0 0 0,0 0 0,0 0 0,0 0 0,0 0 0,0 0 0,-1 0 0,1 0 0,0 0 0,0 0 0,0 0 0,0 0 0,0 0 0,0 0 0,0 0 0,-1 0 0,1 0 0,0 0 0,0 0 0,0 0 0,0 0 0,0 0 0,0 0 0,0 0 0,0 0 0,-1 0 0,1-1 0,0 1 0,0 0 0,0 0 0,0 0 0,0 0 0,0 0 0,0 0 0,0 0 0,0 0 0,-5-13 0,-1-16 0,5 5 0,1 0 0,1 0 0,1-1 0,1 1 0,6-26 0,-4 32 0,0 1 0,1 0 0,0 1 0,2-1 0,0 1 0,0 1 0,19-25 0,-23 35 0,-1 1 0,1 0 0,0 0 0,1 0 0,-1 1 0,1 0 0,-1-1 0,1 1 0,0 1 0,0-1 0,0 1 0,1 0 0,-1 0 0,1 0 0,-1 1 0,10-1 0,-12 1 0,0 1 0,1 0 0,-1 1 0,1-1 0,-1 1 0,0-1 0,1 1 0,-1 0 0,0 0 0,0 0 0,0 1 0,0-1 0,0 1 0,0 0 0,0 0 0,0 0 0,-1 0 0,1 0 0,-1 0 0,1 1 0,-1-1 0,0 1 0,0 0 0,0-1 0,0 1 0,-1 0 0,1 0 0,1 5 0,-2-5 0,0 0 0,0 0 0,-1 0 0,1 0 0,-1 0 0,0 0 0,0 0 0,0 0 0,0 0 0,0 0 0,0 0 0,-1 0 0,0 0 0,1 0 0,-1-1 0,0 1 0,-1 0 0,1 0 0,0-1 0,-1 1 0,1 0 0,-1-1 0,0 0 0,0 1 0,0-1 0,-3 2 0,-5 6 0,-1-1 0,0 0 0,-1-1 0,-13 7 0,23-13 0,-87 44-1365,49-30-5461</inkml:trace>
  <inkml:trace contextRef="#ctx0" brushRef="#br0" timeOffset="11795.05">8587 3788 24575,'10'118'0,"-7"-44"0,9 102 0,-12-174 0,1 1 0,-1 0 0,1 0 0,-1-1 0,1 1 0,0 0 0,0-1 0,0 1 0,0-1 0,0 1 0,1-1 0,2 4 0,-4-5 0,1-1 0,-1 1 0,1-1 0,0 0 0,-1 0 0,1 1 0,-1-1 0,1 0 0,-1 0 0,1 0 0,0 1 0,-1-1 0,1 0 0,-1 0 0,1 0 0,0 0 0,-1 0 0,1 0 0,0 0 0,-1 0 0,2-1 0,0 0 0,0 0 0,0 0 0,0 0 0,0 0 0,0 0 0,0 0 0,-1-1 0,4-2 0,16-19 0,-1-1 0,-1-2 0,-2 1 0,28-55 0,-20 38 0,36-67-1365,-37 66-546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0:46.7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83 206 24575,'-1'-11'0,"-1"1"0,-1 0 0,1 0 0,-2 1 0,1-1 0,-2 1 0,1-1 0,-1 1 0,-10-13 0,10 15 0,1 1 0,-2 0 0,1 0 0,-1 1 0,0-1 0,0 1 0,0 0 0,-1 1 0,-13-7 0,7 5 0,0 1 0,0 0 0,0 1 0,0 1 0,-17-3 0,-2 3 0,0 1 0,-1 1 0,1 2 0,-36 6 0,30-2 0,1 3 0,0 1 0,1 1 0,0 2 0,1 2 0,-43 23 0,53-24 0,1 2 0,0 0 0,1 2 0,1 1 0,0 0 0,1 2 0,2 0 0,-35 46 0,48-58 0,1 1 0,0 0 0,0 0 0,1 0 0,0 1 0,0-1 0,1 1 0,0 0 0,1 0 0,-2 16 0,4-19 0,0-1 0,1 1 0,0-1 0,0 1 0,0-1 0,0 0 0,1 0 0,0 1 0,1-1 0,-1-1 0,1 1 0,0 0 0,1-1 0,-1 1 0,1-1 0,0 0 0,9 8 0,-2-3 29,0-1-1,1-1 1,0 0-1,0 0 0,1-1 1,0-1-1,0 0 1,0-1-1,1 0 1,0-1-1,27 4 1,-13-4-314,1-1 1,-1-2-1,1-1 1,0-1-1,28-5 1,-5-2-6542</inkml:trace>
  <inkml:trace contextRef="#ctx0" brushRef="#br0" timeOffset="642.48">771 417 24575,'-2'3'0,"0"0"0,0 0 0,1 1 0,-1-1 0,1 0 0,0 1 0,0 0 0,0-1 0,0 1 0,0 0 0,1-1 0,0 1 0,0 4 0,-1 3 0,-1 3 0,1-1 0,0 1 0,1-1 0,1 1 0,0 0 0,3 13 0,-4-24 0,1 0 0,0-1 0,-1 1 0,1-1 0,0 1 0,1-1 0,-1 0 0,0 1 0,0-1 0,1 0 0,0 0 0,-1 0 0,1 0 0,0 0 0,0 0 0,0 0 0,0-1 0,0 1 0,1-1 0,-1 1 0,0-1 0,1 0 0,-1 0 0,1 0 0,-1 0 0,1-1 0,-1 1 0,1-1 0,0 1 0,-1-1 0,1 0 0,0 0 0,-1 0 0,1 0 0,0-1 0,-1 1 0,1-1 0,4-1 0,1 0 0,0-1 0,0 0 0,0-1 0,0 0 0,-1 0 0,1-1 0,-1 0 0,0 0 0,-1-1 0,11-10 0,-6 4 0,0-1 0,-1 0 0,0 0 0,13-26 0,-21 36 0,0 0 0,0 0 0,-1 0 0,1 0 0,-1-1 0,0 1 0,0-1 0,0 1 0,-1-1 0,1 1 0,-1-1 0,0-6 0,-3 8 0,-1 9 0,-3 9 0,2 12-136,1-1-1,2 0 1,1 1-1,1-1 1,1 1-1,1-1 1,2 1-1,1-1 0,8 27 1,-2-16-669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0:42.7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086 24575,'49'-37'0,"-2"-2"0,-2-2 0,-1-1 0,-2-3 0,-3-2 0,48-71 0,-76 100 0,-1 0 0,0-1 0,-2 0 0,0-1 0,-1 0 0,-1 0 0,-1 0 0,3-31 0,-6 37 0,-1 0 0,-1-1 0,0 1 0,-1 0 0,-1 0 0,0 0 0,-1 0 0,-1 1 0,0-1 0,0 1 0,-1 0 0,-1 0 0,-11-18 0,14 27 0,1 0 0,-1 0 0,-1 0 0,1 0 0,-1 0 0,1 1 0,-1 0 0,0 0 0,0 0 0,-1 0 0,1 0 0,-8-3 0,9 6 0,1-1 0,-1 0 0,0 0 0,0 1 0,1 0 0,-1-1 0,0 1 0,0 0 0,0 0 0,1 1 0,-1-1 0,0 1 0,0-1 0,1 1 0,-1 0 0,0 0 0,1 0 0,-1 0 0,1 1 0,-1-1 0,1 1 0,0-1 0,-5 4 0,-1 4 0,0-1 0,1 1 0,0 0 0,0 1 0,1 0 0,0 0 0,1 0 0,0 1 0,0-1 0,-5 22 0,-1 10 0,-7 67 0,13-78 0,-4 29 0,-2 90 0,11-132 0,1 0 0,0 0 0,1-1 0,1 1 0,1-1 0,0 0 0,1 0 0,1 0 0,14 28 0,-18-42 0,-1-1 0,1 1 0,-1-1 0,1 1 0,0-1 0,0 1 0,0-1 0,1 0 0,-1 0 0,0 0 0,1 0 0,-1-1 0,1 1 0,3 1 0,-3-2 0,-1-1 0,1 1 0,-1-1 0,1 0 0,-1 0 0,1 0 0,-1 0 0,1 0 0,-1 0 0,1-1 0,-1 1 0,1-1 0,-1 0 0,0 0 0,1 0 0,-1 0 0,0 0 0,3-2 0,16-11 0,0-1 0,-1-2 0,0 0 0,22-26 0,30-25 0,-70 66 0,1-1 0,0 1 0,0 0 0,0 0 0,0 0 0,0 1 0,1-1 0,-1 1 0,0 0 0,7-2 0,-8 3 0,-1 0 0,1 0 0,-1 0 0,1 0 0,0 1 0,-1-1 0,1 0 0,-1 1 0,1-1 0,-1 1 0,1 0 0,-1-1 0,1 1 0,-1 0 0,0 0 0,1 0 0,-1 0 0,0 0 0,0 0 0,0 0 0,0 0 0,0 1 0,0-1 0,2 3 0,0 3 48,1 0 0,-1 1 0,0 0-1,0 0 1,-1-1 0,3 16 0,-5-16-203,1-1 1,1 1-1,-1-1 1,1 1-1,1-1 1,-1 0-1,1 0 0,0 0 1,0 0-1,8 9 1,1-4-6672</inkml:trace>
  <inkml:trace contextRef="#ctx0" brushRef="#br0" timeOffset="401.4">1119 1722 24575,'-11'10'-55,"1"0"0,-1 1 0,2 0 0,0 0 0,0 1 0,1 1 0,0-1 0,1 1 0,1 0 0,0 1 0,0 0 0,2 0-1,-4 15 1,8-28 61,-1 1 0,1-1-1,-1 1 1,1-1-1,0 1 1,0 0-1,0-1 1,0 1 0,0 0-1,0-1 1,0 1-1,1-1 1,-1 1-1,1-1 1,-1 1-1,1 0 1,-1-1 0,1 0-1,0 1 1,0-1-1,0 1 1,-1-1-1,1 0 1,1 0 0,-1 1-1,0-1 1,0 0-1,3 1 1,-1 0-4,0-1 0,1 0 0,-1 0 1,1 0-1,-1-1 0,1 1 0,-1-1 0,1 0 1,-1 0-1,1 0 0,0-1 0,3 0 0,5-1-77,0-1-1,0 0 1,0-1-1,0 0 0,-1-1 1,0 0-1,0-1 1,19-12-1,-24 13-5,0 1 0,-1 0 0,1-1-1,-1 0 1,0-1 0,0 1 0,-1-1 0,0 0-1,0 0 1,0 0 0,-1 0 0,0-1 0,0 0-1,0 1 1,-1-1 0,2-11 0,-3 14 84,-1 0-1,0 0 1,0 1-1,0-1 1,-1 0 0,1 0-1,-1 0 1,0 0-1,0 0 1,0 1 0,-1-1-1,1 0 1,-1 1 0,0-1-1,0 1 1,0 0-1,0 0 1,-1-1 0,1 2-1,-1-1 1,0 0-1,0 0 1,0 1 0,0 0-1,0-1 1,0 1 0,-1 0-1,1 1 1,-1-1-1,-4-1 1,-4-1-115,0 0 0,0 0 1,0 2-1,-1-1 0,1 2 0,-1 0 0,0 0 1,-13 1-1,-23 5-4513</inkml:trace>
  <inkml:trace contextRef="#ctx0" brushRef="#br0" timeOffset="402.4">1919 1675 24575,'-6'-6'0,"-1"1"0,1 0 0,-1 0 0,0 0 0,0 1 0,-1 1 0,1-1 0,-1 1 0,0 0 0,1 1 0,-1 0 0,0 0 0,-1 0 0,1 1 0,0 1 0,0-1 0,-9 2 0,4-1 0,1 1 0,0 1 0,-1 0 0,1 0 0,0 2 0,0-1 0,1 1 0,-1 1 0,1 0 0,-19 12 0,27-15 0,0 0 0,0 1 0,0-1 0,0 1 0,1 0 0,-1-1 0,0 1 0,1 1 0,0-1 0,0 0 0,-2 5 0,3-7 0,1 0 0,0 1 0,-1-1 0,1 1 0,0-1 0,0 1 0,0-1 0,0 1 0,0-1 0,0 1 0,0-1 0,0 0 0,1 1 0,-1-1 0,1 1 0,-1-1 0,1 0 0,-1 1 0,1-1 0,0 0 0,0 1 0,-1-1 0,1 0 0,0 0 0,0 0 0,0 0 0,0 0 0,1 0 0,-1 0 0,0 0 0,2 1 0,5 2 0,0 0 0,0 0 0,1 0 0,-1-1 0,1 0 0,0-1 0,0 0 0,0-1 0,0 1 0,0-2 0,0 1 0,10-2 0,5 0 0,0-1 0,-1-2 0,35-9 0,-34 5 0,39-18 0,-2 1 0,-61 25 0,1 0 0,-1 0 0,0 0 0,1 0 0,-1 0 0,0 0 0,1 0 0,-1 0 0,0 0 0,0 0 0,1 1 0,-1-1 0,0 0 0,0 0 0,1 0 0,-1 1 0,0-1 0,0 0 0,1 0 0,-1 1 0,0-1 0,0 0 0,0 0 0,0 1 0,1-1 0,-1 0 0,0 1 0,0-1 0,0 0 0,0 0 0,0 1 0,0-1 0,0 0 0,0 1 0,0-1 0,0 0 0,0 1 0,0-1 0,0 0 0,0 1 0,0-1 0,0 0 0,0 1 0,-1-1 0,0 23 0,0-16 0,0 26-162,1-1-1,2 1 1,7 39-1,28 96-1105,4 36 369,-38-186 925,-2 0-1,0 0 1,-1 0-1,-1 0 1,-5 31 0,5-44-9,0 1 0,0-1 0,-1 1 1,0-1-1,0 0 0,0 0 0,-1 0 0,0 0 1,0 0-1,0 0 0,0-1 0,-1 0 1,0 1-1,0-1 0,0-1 0,0 1 1,-1-1-1,1 1 0,-1-1 0,0 0 1,0-1-1,-7 4 0,2-4-202,0 0 0,0 0 1,0-1-1,0 0 0,0 0 0,-1-1 0,1-1 0,0 0 1,0 0-1,0-1 0,0 0 0,0-1 0,0 0 1,-14-7-1,13 5 123,-1-1 0,1 0 1,0 0-1,0-1 0,1-1 1,0 0-1,0 0 0,1-1 1,0 0-1,0-1 0,-8-12 1,14 17-14,1 0 0,-1 1 1,1-1-1,0 0 0,0 0 1,1 0-1,-1 0 0,1-1 1,0 1-1,0 0 0,1-1 1,0 1-1,0 0 0,0-1 1,0 1-1,1 0 0,0-1 1,0 1-1,1 0 0,-1 0 1,1 0-1,0 0 0,0 0 1,1 0-1,-1 1 0,1-1 1,6-6-1,1-2-492,1 1-1,1 0 0,0 1 1,1 1-1,-1 0 1,2 0-1,27-13 1,100-46-2002,-69 35 4513,-17 7 2900</inkml:trace>
  <inkml:trace contextRef="#ctx0" brushRef="#br0" timeOffset="971.69">2106 793 24575,'56'-11'0,"99"-6"0,-124 15 0,-31 2 0,65-6 0,0 3 0,101 8 0,-162-4 0,0-1 0,-1 1 0,1 0 0,-1 1 0,1-1 0,-1 0 0,1 1 0,-1 0 0,0 0 0,0 0 0,0 0 0,0 1 0,0-1 0,0 1 0,-1-1 0,1 1 0,-1 0 0,0 0 0,0 0 0,0 1 0,0-1 0,0 0 0,-1 1 0,1-1 0,0 6 0,3 8 0,-2 0 0,0 1 0,-1-1 0,0 22 0,-1-18 0,5 49 0,3 0 0,3 0 0,22 69 0,-3-43 0,65 141 0,10-13 0,58 126 0,-144-303 0,20 73 0,-35-99 0,0-1 0,-2 1 0,0 1 0,-1-1 0,-1 0 0,-3 27 0,2-43 0,-1-1 0,1 1 0,-1-1 0,0 0 0,0 1 0,-1-1 0,0 0 0,1 0 0,-1 0 0,0 0 0,-1 0 0,1 0 0,-1-1 0,0 1 0,0-1 0,0 0 0,0 0 0,-5 4 0,2-3 0,-1-1 0,0 1 0,0-1 0,0-1 0,0 1 0,0-1 0,-1 0 0,1-1 0,-16 2 0,-18-1-682,-73-5-1,66-1-6143</inkml:trace>
  <inkml:trace contextRef="#ctx0" brushRef="#br0" timeOffset="2254.38">3894 2639 24575,'0'-9'0,"0"0"0,-1 0 0,0 0 0,0 0 0,-1 0 0,-3-10 0,4 16 0,-1-1 0,1 1 0,-1 0 0,0 0 0,0 0 0,0 0 0,-1 0 0,1 1 0,0-1 0,-1 1 0,0-1 0,0 1 0,0 0 0,0 0 0,0 0 0,0 0 0,0 1 0,-5-2 0,-2 0-28,-1 0 0,1 1 0,0 1 0,0-1 1,-1 2-1,1-1 0,0 2 0,-1-1 0,1 1 0,0 1 0,-1 0 0,1 0 0,-12 5 0,0 1-50,0 1-1,0 1 1,1 1 0,-35 24 0,39-22 78,-1 0 0,2 2 0,0 0 0,1 1 0,0 0 0,1 1 0,1 1 0,-19 35 0,27-44 0,1 0 0,0 0 0,1 0 0,0 1 0,1 0 0,0-1 0,0 1 0,1 0 0,0 15 0,2-18 0,0 1 0,0-1 0,1 0 0,-1 0 0,1 1 0,1-2 0,0 1 0,0 0 0,0 0 0,1-1 0,-1 0 0,2 1 0,-1-2 0,6 7 0,-2-4-28,0-1 0,0 0 0,1 0 0,0 0 0,0-2 0,1 1 0,-1-1 0,1 0 0,0-1 0,1 0 0,-1-1 0,1 0 0,0-1 0,20 3 0,-5-4-249,0 0 0,0-1 0,1-2 0,-1-1 0,28-7 0,-4-1-5050</inkml:trace>
  <inkml:trace contextRef="#ctx0" brushRef="#br0" timeOffset="3140.01">4013 2922 24575,'2'-1'0,"0"-1"0,0 1 0,0 0 0,0-1 0,0 1 0,0 0 0,1 0 0,-1 1 0,0-1 0,0 0 0,1 1 0,3-1 0,-3 0 0,25-5 0,0 1 0,29-1 0,-41 5 0,-1 1 0,0 0 0,1 2 0,-1-1 0,24 7 0,-34-7 0,0 1 0,-1 0 0,1 0 0,-1 0 0,1 0 0,-1 1 0,0 0 0,1 0 0,-1 0 0,-1 0 0,1 1 0,0-1 0,-1 1 0,0 0 0,0 0 0,0 0 0,0 0 0,-1 1 0,0-1 0,0 1 0,0 0 0,0-1 0,1 8 0,-2-6 0,0 0 0,0 0 0,-1 0 0,0 0 0,0 0 0,-1 0 0,0 0 0,0 0 0,0 0 0,-1 0 0,1-1 0,-1 1 0,-1 0 0,1-1 0,-1 0 0,0 1 0,0-1 0,-1 0 0,-5 6 0,-1-1 0,0-1 0,0 0 0,-1 0 0,0-1 0,-1-1 0,0 0 0,0-1 0,0 0 0,-1 0 0,-25 6 0,17-7 0,1-1 0,0 0 0,-1-2 0,0 0 0,0-1 0,-31-4 0,29-2 0,17 2 0,15 0 0,-1 3 0,-1 0 0,0 0 0,1 1 0,-1 0 0,0 0 0,1 0 0,8 4 0,51 22 0,-18-6 0,-26-13 69,-1-1-1,1-1 0,1-1 0,26 2 1,-38-6-225,0-1 1,0 0 0,0-1 0,0 0 0,-1-1 0,1 0 0,0-1-1,-1 0 1,1-1 0,10-6 0,16-9-6671</inkml:trace>
  <inkml:trace contextRef="#ctx0" brushRef="#br0" timeOffset="3989.78">3941 206 24575,'-1'-11'0,"-1"1"0,-1 0 0,1 0 0,-2 1 0,1-1 0,-2 1 0,1-1 0,-1 1 0,-10-13 0,10 15 0,1 1 0,-2 0 0,1 0 0,-1 1 0,0-1 0,0 1 0,0 0 0,-1 1 0,-13-7 0,7 5 0,0 1 0,0 0 0,0 1 0,0 1 0,-17-3 0,-2 3 0,0 1 0,-1 1 0,1 2 0,-36 6 0,30-2 0,1 3 0,0 1 0,1 1 0,0 2 0,1 2 0,-43 23 0,53-24 0,1 2 0,0 0 0,1 2 0,1 1 0,0 0 0,1 2 0,2 0 0,-35 46 0,48-58 0,1 1 0,0 0 0,0 0 0,1 0 0,0 1 0,0-1 0,1 1 0,0 0 0,1 0 0,-2 16 0,4-19 0,0-1 0,1 1 0,0-1 0,0 1 0,0-1 0,0 0 0,1 0 0,0 1 0,1-1 0,-1-1 0,1 1 0,0 0 0,1-1 0,-1 1 0,1-1 0,0 0 0,9 8 0,-2-3 29,0-1-1,1-1 1,0 0-1,0 0 0,1-1 1,0-1-1,0 0 1,0-1-1,1 0 1,0-1-1,27 4 1,-13-4-314,1-1 1,-1-2-1,1-1 1,0-1-1,28-5 1,-5-2-6542</inkml:trace>
  <inkml:trace contextRef="#ctx0" brushRef="#br0" timeOffset="4632.26">3729 417 24575,'-2'3'0,"0"0"0,0 0 0,1 1 0,-1-1 0,1 0 0,0 1 0,0 0 0,0-1 0,0 1 0,0 0 0,1-1 0,0 1 0,0 4 0,-1 3 0,-1 3 0,1-1 0,0 1 0,1-1 0,1 1 0,0 0 0,3 13 0,-4-24 0,1 0 0,0-1 0,-1 1 0,1-1 0,0 1 0,1-1 0,-1 0 0,0 1 0,0-1 0,1 0 0,0 0 0,-1 0 0,1 0 0,0 0 0,0 0 0,0 0 0,0-1 0,0 1 0,1-1 0,-1 1 0,0-1 0,1 0 0,-1 0 0,1 0 0,-1 0 0,1-1 0,-1 1 0,1-1 0,0 1 0,-1-1 0,1 0 0,0 0 0,-1 0 0,1 0 0,0-1 0,-1 1 0,1-1 0,4-1 0,1 0 0,0-1 0,0 0 0,0-1 0,0 0 0,-1 0 0,1-1 0,-1 0 0,0 0 0,-1-1 0,11-10 0,-6 4 0,0-1 0,-1 0 0,0 0 0,13-26 0,-21 36 0,0 0 0,0 0 0,-1 0 0,1 0 0,-1-1 0,0 1 0,0-1 0,0 1 0,-1-1 0,1 1 0,-1-1 0,0-6 0,-3 8 0,-1 9 0,-3 9 0,2 12-136,1-1-1,2 0 1,1 1-1,1-1 1,1 1-1,1-1 1,2 1-1,1-1 0,8 27 1,-2-16-669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0:34.1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37 24575,'606'-23'0,"-461"15"0,-2 3-1365,-104 5-5461</inkml:trace>
  <inkml:trace contextRef="#ctx0" brushRef="#br0" timeOffset="566.98">83 132 24575,'-8'37'0,"1"1"0,-2 54 0,7 78 0,-1-4 0,-4 393 0,8-369 0,-2-165 0,2-1 0,1 0 0,1 1 0,1-1 0,2-1 0,11 37 0,-12-48 0,0-1 0,1 0 0,0 0 0,1 0 0,0-1 0,0 0 0,1 0 0,0-1 0,1 0 0,0-1 0,1 0 0,-1 0 0,1-1 0,19 11 0,-20-14-151,-1-1-1,1 0 0,-1 0 0,1 0 1,0-1-1,0-1 0,0 1 1,12-1-1,25-1-6674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0:32.7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61 24575,'24'-10'-334,"1"0"0,0 2 1,0 0-1,1 2 0,0 1 0,35-3 0,158 3-2004,-199 5 2358,0 1-1,0 1 1,-1 1-1,1 0 0,-1 2 1,20 7-1,-29-8-9,0 0 1,0 1-1,-1 0 1,0 1-1,0 0 1,0 0-1,-1 1 0,0 0 1,0 0-1,-1 1 1,0 0-1,11 16 1,-6-3-26,-1 0 1,-1 0 0,-1 1-1,0 0 1,-2 1 0,7 38 0,12 147-134,-19-125 127,52 433 2304,68 81-3143,-74-400 1434,37 146-1884,-59-212-1746,20 66 3496,-40-152-685,9 28 205,51 223-1008,-58-225 377,-2 0 0,0 88 0,-10-136 481,-2-1 1,0 0 0,-2 0 0,0 1-1,-10 32 1,11-48 292,-1 1-1,0-1 0,0 0 1,-1 0-1,0 0 1,0 0-1,0-1 1,-1 0-1,0 1 0,-1-2 1,1 1-1,-1-1 1,0 0-1,0 0 1,0 0-1,-1-1 0,0 0 1,0 0-1,-9 3 1,9-5 283,0 1 0,-1-1 0,0 0 0,1-1 0,-1 0 1,0 0-1,0-1 0,1 0 0,-1 0 0,0-1 0,0 0 0,1 0 1,-1-1-1,0 0 0,-10-4 0,9 2 6,1 0 1,0-1-1,0 0 1,0 0-1,0 0 1,-10-11-1,10 8-811,0-1 1,-12-17-1,-5-14-6407</inkml:trace>
  <inkml:trace contextRef="#ctx0" brushRef="#br0" timeOffset="397.81">1412 1861 24575,'6'-3'0,"12"1"0,11-3 0,10 1 0,7-2 0,5 0 0,3 0 0,-1 0 0,1-1 0,0 2 0,-10 0-8191</inkml:trace>
  <inkml:trace contextRef="#ctx0" brushRef="#br0" timeOffset="764.55">1517 1919 24575,'2'0'0,"9"2"0,10 1 0,12 0 0,10-1 0,18-5 0,-2-1-819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0:30.9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1 105 24575,'8'-4'0,"11"-1"0,10-2 0,10-2 0,6-1 0,4 1 0,1 0 0,1-1 0,1 0 0,-2 0 0,-4 1 0,-5 2 0,-8 2 0,-6 5 0,-7 1-8191</inkml:trace>
  <inkml:trace contextRef="#ctx0" brushRef="#br0" timeOffset="1507.28">0 377 24575,'33'485'0,"-24"-387"0,4 72 0,5 54 0,5 26 0,-9-84 0,7 174 0,-6-69 0,2-80 0,9 149 0,-9-68 0,2 33 0,-17-221 0,4 0 0,4 0 0,23 92 0,-31-166 0,1-1 0,0 0 0,1 0 0,0 0 0,0 0 0,1-1 0,0 1 0,0-1 0,1-1 0,13 15 0,-14-18 0,0 1 0,1-1 0,0-1 0,0 1 0,0-1 0,0 0 0,1 0 0,-1 0 0,1-1 0,-1 0 0,1-1 0,0 1 0,0-1 0,0 0 0,12-1 0,7-1 53,0-2 1,-1 0-1,1-2 0,-1 0 0,36-14 1,120-58-745,-119 48-303,-4 4-583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5T18:03:01.2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</inkml:trace>
</inkml:ink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26C4F6-3F75-49BE-8467-696FD2416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1</Pages>
  <Words>1203</Words>
  <Characters>6859</Characters>
  <Application>Microsoft Office Word</Application>
  <DocSecurity>0</DocSecurity>
  <Lines>57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Paula Amaral Abreu</dc:creator>
  <cp:keywords/>
  <dc:description/>
  <cp:lastModifiedBy>Teresa Paula Amaral Abreu</cp:lastModifiedBy>
  <cp:revision>26</cp:revision>
  <cp:lastPrinted>2022-04-05T07:48:00Z</cp:lastPrinted>
  <dcterms:created xsi:type="dcterms:W3CDTF">2022-04-04T10:22:00Z</dcterms:created>
  <dcterms:modified xsi:type="dcterms:W3CDTF">2022-05-25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